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9EB444F" w14:textId="37B6AB86" w:rsidR="001361D3" w:rsidRDefault="001361D3" w:rsidP="001361D3">
      <w:pPr>
        <w:pStyle w:val="1"/>
      </w:pPr>
      <w:r>
        <w:t>宝山区</w:t>
      </w:r>
      <w:r>
        <w:t>2024</w:t>
      </w:r>
      <w:r>
        <w:t>学年第二学期期末</w:t>
      </w:r>
    </w:p>
    <w:p w14:paraId="11A86D4F" w14:textId="77777777" w:rsidR="001361D3" w:rsidRDefault="001361D3" w:rsidP="001361D3">
      <w:pPr>
        <w:pStyle w:val="1"/>
      </w:pPr>
      <w:r>
        <w:t>高二年级物理学科质量监测试卷</w:t>
      </w:r>
    </w:p>
    <w:p w14:paraId="057624AD" w14:textId="66BCAE0D" w:rsidR="001361D3" w:rsidRDefault="001361D3" w:rsidP="001E4F14">
      <w:pPr>
        <w:rPr>
          <w:b/>
          <w:bCs/>
          <w:color w:val="000000"/>
          <w:kern w:val="0"/>
          <w:szCs w:val="21"/>
          <w:lang w:bidi="en-US"/>
        </w:rPr>
      </w:pPr>
      <w:r>
        <w:rPr>
          <w:b/>
          <w:bCs/>
          <w:color w:val="000000"/>
          <w:kern w:val="0"/>
          <w:szCs w:val="21"/>
          <w:lang w:bidi="en-US"/>
        </w:rPr>
        <w:t>考生注意</w:t>
      </w:r>
    </w:p>
    <w:p w14:paraId="2069C46F" w14:textId="77777777" w:rsidR="001361D3" w:rsidRDefault="001361D3" w:rsidP="001E4F14">
      <w:pPr>
        <w:rPr>
          <w:b/>
          <w:bCs/>
          <w:color w:val="000000"/>
          <w:kern w:val="0"/>
          <w:szCs w:val="21"/>
          <w:lang w:bidi="en-US"/>
        </w:rPr>
      </w:pPr>
      <w:r>
        <w:rPr>
          <w:b/>
          <w:bCs/>
          <w:color w:val="000000"/>
          <w:kern w:val="0"/>
          <w:szCs w:val="21"/>
          <w:lang w:bidi="en-US"/>
        </w:rPr>
        <w:t>1</w:t>
      </w:r>
      <w:r>
        <w:rPr>
          <w:b/>
          <w:bCs/>
          <w:color w:val="000000"/>
          <w:kern w:val="0"/>
          <w:szCs w:val="21"/>
          <w:lang w:bidi="en-US"/>
        </w:rPr>
        <w:t>．试卷满分</w:t>
      </w:r>
      <w:r>
        <w:rPr>
          <w:b/>
          <w:bCs/>
          <w:color w:val="000000"/>
          <w:kern w:val="0"/>
          <w:szCs w:val="21"/>
          <w:lang w:bidi="en-US"/>
        </w:rPr>
        <w:t>100</w:t>
      </w:r>
      <w:r>
        <w:rPr>
          <w:b/>
          <w:bCs/>
          <w:color w:val="000000"/>
          <w:kern w:val="0"/>
          <w:szCs w:val="21"/>
          <w:lang w:bidi="en-US"/>
        </w:rPr>
        <w:t>分，考试时间</w:t>
      </w:r>
      <w:r>
        <w:rPr>
          <w:b/>
          <w:bCs/>
          <w:color w:val="000000"/>
          <w:kern w:val="0"/>
          <w:szCs w:val="21"/>
          <w:lang w:bidi="en-US"/>
        </w:rPr>
        <w:t>60</w:t>
      </w:r>
      <w:r>
        <w:rPr>
          <w:b/>
          <w:bCs/>
          <w:color w:val="000000"/>
          <w:kern w:val="0"/>
          <w:szCs w:val="21"/>
          <w:lang w:bidi="en-US"/>
        </w:rPr>
        <w:t>分钟。</w:t>
      </w:r>
    </w:p>
    <w:p w14:paraId="14A1AA06" w14:textId="4C2E6334" w:rsidR="001361D3" w:rsidRDefault="001361D3" w:rsidP="001E4F14">
      <w:pPr>
        <w:rPr>
          <w:b/>
          <w:bCs/>
          <w:color w:val="000000"/>
          <w:kern w:val="0"/>
          <w:szCs w:val="21"/>
          <w:lang w:bidi="en-US"/>
        </w:rPr>
      </w:pPr>
      <w:r>
        <w:rPr>
          <w:b/>
          <w:bCs/>
          <w:color w:val="000000"/>
          <w:kern w:val="0"/>
          <w:szCs w:val="21"/>
          <w:lang w:bidi="en-US"/>
        </w:rPr>
        <w:t>2</w:t>
      </w:r>
      <w:r>
        <w:rPr>
          <w:b/>
          <w:bCs/>
          <w:color w:val="000000"/>
          <w:kern w:val="0"/>
          <w:szCs w:val="21"/>
          <w:lang w:bidi="en-US"/>
        </w:rPr>
        <w:t>．本考试分设试卷和答题纸，答题前，务必在答题纸上填写姓名、报名号、考场号和座位号，并将核对后的条形码贴在指定位置上。作答必须写在答题纸上，在试卷上作答一律不得分。</w:t>
      </w:r>
    </w:p>
    <w:p w14:paraId="19045789" w14:textId="1AC197E9" w:rsidR="001361D3" w:rsidRDefault="001361D3" w:rsidP="001E4F14">
      <w:r>
        <w:rPr>
          <w:b/>
          <w:bCs/>
          <w:color w:val="000000"/>
          <w:kern w:val="0"/>
          <w:szCs w:val="21"/>
          <w:lang w:bidi="en-US"/>
        </w:rPr>
        <w:t>3</w:t>
      </w:r>
      <w:r>
        <w:rPr>
          <w:b/>
          <w:bCs/>
          <w:color w:val="000000"/>
          <w:kern w:val="0"/>
          <w:szCs w:val="21"/>
          <w:lang w:bidi="en-US"/>
        </w:rPr>
        <w:t>．本试卷标注</w:t>
      </w:r>
      <w:r>
        <w:rPr>
          <w:b/>
          <w:bCs/>
          <w:color w:val="000000"/>
          <w:kern w:val="0"/>
          <w:szCs w:val="21"/>
          <w:lang w:bidi="en-US"/>
        </w:rPr>
        <w:t>“</w:t>
      </w:r>
      <w:r>
        <w:rPr>
          <w:b/>
          <w:bCs/>
          <w:color w:val="000000"/>
          <w:kern w:val="0"/>
          <w:szCs w:val="21"/>
          <w:lang w:bidi="en-US"/>
        </w:rPr>
        <w:t>多选</w:t>
      </w:r>
      <w:r>
        <w:rPr>
          <w:b/>
          <w:bCs/>
          <w:color w:val="000000"/>
          <w:kern w:val="0"/>
          <w:szCs w:val="21"/>
          <w:lang w:bidi="en-US"/>
        </w:rPr>
        <w:t>”</w:t>
      </w:r>
      <w:r>
        <w:rPr>
          <w:b/>
          <w:bCs/>
          <w:color w:val="000000"/>
          <w:kern w:val="0"/>
          <w:szCs w:val="21"/>
          <w:lang w:bidi="en-US"/>
        </w:rPr>
        <w:t>的试题，每小题有</w:t>
      </w:r>
      <w:r>
        <w:rPr>
          <w:b/>
          <w:bCs/>
          <w:color w:val="000000"/>
          <w:kern w:val="0"/>
          <w:szCs w:val="21"/>
          <w:lang w:bidi="en-US"/>
        </w:rPr>
        <w:t>2</w:t>
      </w:r>
      <w:r>
        <w:rPr>
          <w:b/>
          <w:bCs/>
          <w:color w:val="000000"/>
          <w:szCs w:val="21"/>
        </w:rPr>
        <w:t>~</w:t>
      </w:r>
      <w:r>
        <w:rPr>
          <w:b/>
          <w:bCs/>
          <w:color w:val="000000"/>
          <w:kern w:val="0"/>
          <w:szCs w:val="21"/>
          <w:lang w:bidi="en-US"/>
        </w:rPr>
        <w:t>3</w:t>
      </w:r>
      <w:r>
        <w:rPr>
          <w:b/>
          <w:bCs/>
          <w:color w:val="000000"/>
          <w:kern w:val="0"/>
          <w:szCs w:val="21"/>
          <w:lang w:bidi="en-US"/>
        </w:rPr>
        <w:t>个正确选项，漏选给一半分，错选不给分；未特别标注的选择类试题，每小题只有</w:t>
      </w:r>
      <w:r>
        <w:rPr>
          <w:b/>
          <w:bCs/>
          <w:color w:val="000000"/>
          <w:kern w:val="0"/>
          <w:szCs w:val="21"/>
          <w:lang w:bidi="en-US"/>
        </w:rPr>
        <w:t>1</w:t>
      </w:r>
      <w:r>
        <w:rPr>
          <w:b/>
          <w:bCs/>
          <w:color w:val="000000"/>
          <w:kern w:val="0"/>
          <w:szCs w:val="21"/>
          <w:lang w:bidi="en-US"/>
        </w:rPr>
        <w:t>个正确选项。</w:t>
      </w:r>
    </w:p>
    <w:p w14:paraId="569EF4D1" w14:textId="6CD4BA85" w:rsidR="001361D3" w:rsidRDefault="001361D3" w:rsidP="001E4F14">
      <w:pPr>
        <w:rPr>
          <w:b/>
          <w:bCs/>
          <w:color w:val="000000"/>
          <w:kern w:val="0"/>
          <w:szCs w:val="21"/>
          <w:lang w:bidi="en-US"/>
        </w:rPr>
      </w:pPr>
      <w:r>
        <w:rPr>
          <w:b/>
          <w:bCs/>
          <w:color w:val="000000"/>
          <w:kern w:val="0"/>
          <w:szCs w:val="21"/>
          <w:lang w:bidi="en-US"/>
        </w:rPr>
        <w:t>4</w:t>
      </w:r>
      <w:r>
        <w:rPr>
          <w:b/>
          <w:bCs/>
          <w:color w:val="000000"/>
          <w:kern w:val="0"/>
          <w:szCs w:val="21"/>
          <w:lang w:bidi="en-US"/>
        </w:rPr>
        <w:t>．在列式计算、逻辑推理以及回答问题过程中，须给出必要的图示、文字说明、公式、演算等。</w:t>
      </w:r>
    </w:p>
    <w:p w14:paraId="2B22CBCC" w14:textId="44DDE6B3" w:rsidR="001361D3" w:rsidRDefault="001361D3" w:rsidP="001E4F14">
      <w:r>
        <w:rPr>
          <w:b/>
          <w:bCs/>
          <w:color w:val="000000"/>
          <w:kern w:val="0"/>
          <w:szCs w:val="21"/>
          <w:lang w:bidi="en-US"/>
        </w:rPr>
        <w:t>5</w:t>
      </w:r>
      <w:r>
        <w:rPr>
          <w:b/>
          <w:bCs/>
          <w:color w:val="000000"/>
          <w:kern w:val="0"/>
          <w:szCs w:val="21"/>
          <w:lang w:bidi="en-US"/>
        </w:rPr>
        <w:t>．除特殊说明外，本试卷所用的重力加速度大小</w:t>
      </w:r>
      <w:r>
        <w:rPr>
          <w:b/>
          <w:bCs/>
          <w:i/>
          <w:iCs/>
          <w:color w:val="000000"/>
          <w:kern w:val="0"/>
          <w:szCs w:val="21"/>
          <w:lang w:bidi="en-US"/>
        </w:rPr>
        <w:t>g</w:t>
      </w:r>
      <w:r>
        <w:rPr>
          <w:b/>
          <w:bCs/>
          <w:color w:val="000000"/>
          <w:kern w:val="0"/>
          <w:szCs w:val="21"/>
          <w:lang w:bidi="en-US"/>
        </w:rPr>
        <w:t>均取</w:t>
      </w:r>
      <w:r>
        <w:rPr>
          <w:b/>
          <w:bCs/>
          <w:color w:val="000000"/>
          <w:kern w:val="0"/>
          <w:szCs w:val="21"/>
          <w:lang w:bidi="en-US"/>
        </w:rPr>
        <w:t>9.8m/s</w:t>
      </w:r>
      <w:r>
        <w:rPr>
          <w:b/>
          <w:bCs/>
          <w:color w:val="000000"/>
          <w:kern w:val="0"/>
          <w:szCs w:val="21"/>
          <w:vertAlign w:val="superscript"/>
          <w:lang w:bidi="en-US"/>
        </w:rPr>
        <w:t>2</w:t>
      </w:r>
      <w:r>
        <w:rPr>
          <w:b/>
          <w:bCs/>
          <w:color w:val="000000"/>
          <w:kern w:val="0"/>
          <w:szCs w:val="21"/>
          <w:lang w:bidi="en-US"/>
        </w:rPr>
        <w:t>。</w:t>
      </w:r>
    </w:p>
    <w:p w14:paraId="70F10ABA" w14:textId="4F2AE587" w:rsidR="001361D3" w:rsidRDefault="001361D3" w:rsidP="001E4F14">
      <w:r>
        <w:rPr>
          <w:b/>
          <w:bCs/>
          <w:color w:val="000000"/>
          <w:kern w:val="0"/>
          <w:lang w:bidi="en-US"/>
        </w:rPr>
        <w:t>6</w:t>
      </w:r>
      <w:r>
        <w:rPr>
          <w:b/>
          <w:bCs/>
          <w:color w:val="000000"/>
          <w:kern w:val="0"/>
          <w:szCs w:val="21"/>
          <w:lang w:bidi="en-US"/>
        </w:rPr>
        <w:t>．</w:t>
      </w:r>
      <w:r>
        <w:rPr>
          <w:b/>
          <w:bCs/>
          <w:color w:val="000000"/>
          <w:kern w:val="0"/>
          <w:lang w:bidi="en-US"/>
        </w:rPr>
        <w:t>全体考生做一至六大题，</w:t>
      </w:r>
      <w:r>
        <w:rPr>
          <w:b/>
          <w:bCs/>
          <w:color w:val="000000"/>
          <w:kern w:val="0"/>
          <w:lang w:bidi="en-US"/>
        </w:rPr>
        <w:t xml:space="preserve"> </w:t>
      </w:r>
      <w:r>
        <w:rPr>
          <w:b/>
          <w:bCs/>
          <w:color w:val="000000"/>
          <w:kern w:val="0"/>
          <w:lang w:bidi="en-US"/>
        </w:rPr>
        <w:t>其中加试物理的考生还需要做试卷后面部分的附加题。</w:t>
      </w:r>
    </w:p>
    <w:p w14:paraId="6A35758F" w14:textId="77777777" w:rsidR="001361D3" w:rsidRDefault="001361D3" w:rsidP="001361D3">
      <w:pPr>
        <w:rPr>
          <w:b/>
          <w:bCs/>
          <w:sz w:val="24"/>
        </w:rPr>
      </w:pPr>
      <w:bookmarkStart w:id="0" w:name="_Hlk195012858"/>
    </w:p>
    <w:p w14:paraId="1FEBCFAF" w14:textId="77777777" w:rsidR="001361D3" w:rsidRPr="00FC068B" w:rsidRDefault="001361D3" w:rsidP="001E4F14">
      <w:pPr>
        <w:pStyle w:val="2"/>
        <w:rPr>
          <w:bCs/>
        </w:rPr>
      </w:pPr>
      <w:r w:rsidRPr="00FC068B">
        <w:rPr>
          <w:bCs/>
        </w:rPr>
        <w:t>一、人造地球卫星</w:t>
      </w:r>
      <w:bookmarkEnd w:id="0"/>
    </w:p>
    <w:p w14:paraId="348B3328" w14:textId="77777777" w:rsidR="001361D3" w:rsidRDefault="001361D3" w:rsidP="001E4F14">
      <w:pPr>
        <w:ind w:firstLine="420"/>
        <w:rPr>
          <w:rFonts w:ascii="楷体" w:eastAsia="楷体" w:hAnsi="楷体" w:hint="eastAsia"/>
        </w:rPr>
      </w:pPr>
      <w:r>
        <w:rPr>
          <w:rFonts w:ascii="楷体" w:eastAsia="楷体" w:hAnsi="楷体"/>
        </w:rPr>
        <w:t>人造地球卫星是由人类制造，并发射到地球轨道上的航天器，围绕地球</w:t>
      </w:r>
      <w:commentRangeStart w:id="1"/>
      <w:r>
        <w:rPr>
          <w:rFonts w:ascii="楷体" w:eastAsia="楷体" w:hAnsi="楷体"/>
        </w:rPr>
        <w:t>运行</w:t>
      </w:r>
      <w:commentRangeEnd w:id="1"/>
      <w:r w:rsidR="004875D5">
        <w:rPr>
          <w:rStyle w:val="af2"/>
        </w:rPr>
        <w:commentReference w:id="1"/>
      </w:r>
      <w:r>
        <w:rPr>
          <w:rFonts w:ascii="楷体" w:eastAsia="楷体" w:hAnsi="楷体"/>
        </w:rPr>
        <w:t>。</w:t>
      </w:r>
    </w:p>
    <w:p w14:paraId="5B36636A" w14:textId="77777777" w:rsidR="001361D3" w:rsidRDefault="001361D3" w:rsidP="001E4F14">
      <w:pPr>
        <w:rPr>
          <w:lang w:val="es-PY"/>
        </w:rPr>
      </w:pPr>
    </w:p>
    <w:p w14:paraId="5090CA33" w14:textId="7A06F5C0" w:rsidR="001361D3" w:rsidRDefault="001361D3" w:rsidP="001E4F14">
      <w:r>
        <w:rPr>
          <w:rFonts w:ascii="宋体" w:hAnsi="宋体"/>
          <w:noProof/>
        </w:rPr>
        <w:drawing>
          <wp:anchor distT="0" distB="0" distL="114300" distR="114300" simplePos="0" relativeHeight="251636736" behindDoc="0" locked="0" layoutInCell="1" allowOverlap="1" wp14:anchorId="54C5F74A" wp14:editId="1E374070">
            <wp:simplePos x="0" y="0"/>
            <wp:positionH relativeFrom="margin">
              <wp:posOffset>3719372</wp:posOffset>
            </wp:positionH>
            <wp:positionV relativeFrom="paragraph">
              <wp:posOffset>26181</wp:posOffset>
            </wp:positionV>
            <wp:extent cx="1537335" cy="1705612"/>
            <wp:effectExtent l="0" t="0" r="5715" b="8888"/>
            <wp:wrapSquare wrapText="bothSides"/>
            <wp:docPr id="1212523074" name="图片 1"/>
            <wp:cNvGraphicFramePr/>
            <a:graphic xmlns:a="http://schemas.openxmlformats.org/drawingml/2006/main">
              <a:graphicData uri="http://schemas.openxmlformats.org/drawingml/2006/picture">
                <pic:pic xmlns:pic="http://schemas.openxmlformats.org/drawingml/2006/picture">
                  <pic:nvPicPr>
                    <pic:cNvPr id="1212523074" name="图片 1"/>
                    <pic:cNvPicPr/>
                  </pic:nvPicPr>
                  <pic:blipFill>
                    <a:blip r:embed="rId10"/>
                    <a:stretch>
                      <a:fillRect/>
                    </a:stretch>
                  </pic:blipFill>
                  <pic:spPr>
                    <a:xfrm>
                      <a:off x="0" y="0"/>
                      <a:ext cx="1537335" cy="1705612"/>
                    </a:xfrm>
                    <a:prstGeom prst="rect">
                      <a:avLst/>
                    </a:prstGeom>
                    <a:noFill/>
                    <a:ln>
                      <a:noFill/>
                      <a:prstDash/>
                    </a:ln>
                  </pic:spPr>
                </pic:pic>
              </a:graphicData>
            </a:graphic>
          </wp:anchor>
        </w:drawing>
      </w:r>
      <w:r>
        <w:rPr>
          <w:lang w:val="es-PY"/>
        </w:rPr>
        <w:t>1</w:t>
      </w:r>
      <w:r>
        <w:rPr>
          <w:lang w:val="es-PY"/>
        </w:rPr>
        <w:t>．</w:t>
      </w:r>
      <w:r>
        <w:t>如图，利用</w:t>
      </w:r>
      <w:r>
        <w:t>________</w:t>
      </w:r>
      <w:r>
        <w:t>（</w:t>
      </w:r>
      <w:r>
        <w:rPr>
          <w:color w:val="373A3C"/>
          <w:kern w:val="0"/>
        </w:rPr>
        <w:t>选择</w:t>
      </w:r>
      <w:r>
        <w:t>：</w:t>
      </w:r>
      <w:r>
        <w:t>A</w:t>
      </w:r>
      <w:r>
        <w:t>．电磁波</w:t>
      </w:r>
      <w:r>
        <w:tab/>
        <w:t>B</w:t>
      </w:r>
      <w:r>
        <w:t>．声波</w:t>
      </w:r>
      <w:r w:rsidR="001E4F14">
        <w:tab/>
      </w:r>
      <w:r>
        <w:t>C</w:t>
      </w:r>
      <w:r>
        <w:t>．引力波）通过卫星能够实现地面站</w:t>
      </w:r>
      <w:r>
        <w:t>A</w:t>
      </w:r>
      <w:r>
        <w:t>和地面站</w:t>
      </w:r>
      <w:r>
        <w:t>B</w:t>
      </w:r>
      <w:r>
        <w:t>之间的通信。图中的卫星受到地球施加的</w:t>
      </w:r>
      <w:r>
        <w:t>________</w:t>
      </w:r>
      <w:r>
        <w:t>（</w:t>
      </w:r>
      <w:r>
        <w:rPr>
          <w:color w:val="373A3C"/>
          <w:kern w:val="0"/>
        </w:rPr>
        <w:t>选择</w:t>
      </w:r>
      <w:r>
        <w:t>：</w:t>
      </w:r>
      <w:r>
        <w:t>A</w:t>
      </w:r>
      <w:r>
        <w:t>．重力</w:t>
      </w:r>
      <w:r w:rsidR="001E4F14">
        <w:tab/>
      </w:r>
      <w:r>
        <w:t>B</w:t>
      </w:r>
      <w:r>
        <w:t>．万有引力</w:t>
      </w:r>
      <w:r w:rsidR="001E4F14">
        <w:tab/>
      </w:r>
      <w:r>
        <w:t>C</w:t>
      </w:r>
      <w:r>
        <w:t>．电场力</w:t>
      </w:r>
      <w:r w:rsidR="001E4F14">
        <w:tab/>
      </w:r>
      <w:r>
        <w:t>D</w:t>
      </w:r>
      <w:r>
        <w:t>．磁场力）作用，而围绕地球运行。</w:t>
      </w:r>
    </w:p>
    <w:p w14:paraId="5DA9E78F" w14:textId="6B76E573" w:rsidR="001361D3" w:rsidRDefault="001361D3" w:rsidP="001E4F14">
      <w:pPr>
        <w:rPr>
          <w:b/>
        </w:rPr>
      </w:pPr>
    </w:p>
    <w:p w14:paraId="5A253B67" w14:textId="72F6D49D" w:rsidR="001361D3" w:rsidRDefault="001361D3" w:rsidP="001E4F14">
      <w:pPr>
        <w:rPr>
          <w:color w:val="000000"/>
        </w:rPr>
      </w:pPr>
      <w:r>
        <w:rPr>
          <w:color w:val="000000"/>
        </w:rPr>
        <w:t>2</w:t>
      </w:r>
      <w:r w:rsidR="001E4F14">
        <w:rPr>
          <w:lang w:val="es-PY"/>
        </w:rPr>
        <w:t>．</w:t>
      </w:r>
      <w:r>
        <w:rPr>
          <w:color w:val="000000"/>
        </w:rPr>
        <w:t>绕地球做匀速圆周运动的人造地球卫星由于受高空稀薄空气阻力的作用，绕地球运转的轨道半径会慢慢变小，则在这一过程中该卫星的</w:t>
      </w:r>
    </w:p>
    <w:p w14:paraId="6164D22E" w14:textId="77777777" w:rsidR="001361D3" w:rsidRDefault="001361D3" w:rsidP="001E4F14">
      <w:pPr>
        <w:rPr>
          <w:color w:val="000000"/>
        </w:rPr>
      </w:pPr>
      <w:r>
        <w:rPr>
          <w:color w:val="000000"/>
        </w:rPr>
        <w:t>A</w:t>
      </w:r>
      <w:r>
        <w:rPr>
          <w:color w:val="000000"/>
        </w:rPr>
        <w:t>．动能减小，引力势能减小</w:t>
      </w:r>
    </w:p>
    <w:p w14:paraId="73E020E6" w14:textId="43912229" w:rsidR="001361D3" w:rsidRDefault="001361D3" w:rsidP="001E4F14">
      <w:pPr>
        <w:rPr>
          <w:color w:val="000000"/>
        </w:rPr>
      </w:pPr>
      <w:r>
        <w:rPr>
          <w:color w:val="000000"/>
        </w:rPr>
        <w:t>B</w:t>
      </w:r>
      <w:r>
        <w:rPr>
          <w:color w:val="000000"/>
        </w:rPr>
        <w:t>．动能减小，引力势能增大</w:t>
      </w:r>
    </w:p>
    <w:p w14:paraId="785B10DC" w14:textId="68C68DE8" w:rsidR="001361D3" w:rsidRDefault="001361D3" w:rsidP="001E4F14">
      <w:pPr>
        <w:rPr>
          <w:color w:val="000000"/>
        </w:rPr>
      </w:pPr>
      <w:r>
        <w:rPr>
          <w:color w:val="000000"/>
        </w:rPr>
        <w:t>C</w:t>
      </w:r>
      <w:r>
        <w:rPr>
          <w:color w:val="000000"/>
        </w:rPr>
        <w:t>．动能增大，引力势能减小</w:t>
      </w:r>
    </w:p>
    <w:p w14:paraId="58A2CB1F" w14:textId="65B5CFAB" w:rsidR="001361D3" w:rsidRDefault="001361D3" w:rsidP="001E4F14">
      <w:r>
        <w:rPr>
          <w:color w:val="000000"/>
        </w:rPr>
        <w:t>D</w:t>
      </w:r>
      <w:r>
        <w:rPr>
          <w:color w:val="000000"/>
        </w:rPr>
        <w:t>．动能增大，引力势能增大</w:t>
      </w:r>
    </w:p>
    <w:p w14:paraId="78574032" w14:textId="52151FA8" w:rsidR="001361D3" w:rsidRDefault="001361D3" w:rsidP="001E4F14">
      <w:pPr>
        <w:rPr>
          <w:lang w:val="es-PY"/>
        </w:rPr>
      </w:pPr>
    </w:p>
    <w:p w14:paraId="4646B97F" w14:textId="3DCFE0F4" w:rsidR="001361D3" w:rsidRDefault="001361D3" w:rsidP="001E4F14">
      <w:r>
        <w:rPr>
          <w:lang w:val="es-PY"/>
        </w:rPr>
        <w:t>3</w:t>
      </w:r>
      <w:r>
        <w:rPr>
          <w:lang w:val="es-PY"/>
        </w:rPr>
        <w:t>．</w:t>
      </w:r>
      <w:r>
        <w:t>已知地球的质量为</w:t>
      </w:r>
      <w:r>
        <w:rPr>
          <w:i/>
          <w:iCs/>
        </w:rPr>
        <w:t>M</w:t>
      </w:r>
      <w:r>
        <w:t>，万有引力恒量为</w:t>
      </w:r>
      <w:r>
        <w:rPr>
          <w:i/>
          <w:iCs/>
        </w:rPr>
        <w:t>G</w:t>
      </w:r>
      <w:r>
        <w:t>，地球半径为</w:t>
      </w:r>
      <w:r>
        <w:rPr>
          <w:i/>
          <w:iCs/>
        </w:rPr>
        <w:t>R</w:t>
      </w:r>
      <w:r>
        <w:t>。用以上各量表示在地球表面附近运行的人造地球卫星的第一宇宙速度</w:t>
      </w:r>
      <w:r w:rsidRPr="001E4F14">
        <w:rPr>
          <w:rFonts w:ascii="Book Antiqua" w:hAnsi="Book Antiqua"/>
          <w:i/>
          <w:iCs/>
        </w:rPr>
        <w:t>v</w:t>
      </w:r>
      <w:r w:rsidR="001E4F14">
        <w:t xml:space="preserve"> = </w:t>
      </w:r>
      <w:r>
        <w:t>________</w:t>
      </w:r>
      <w:r>
        <w:t>。</w:t>
      </w:r>
    </w:p>
    <w:p w14:paraId="22471661" w14:textId="6AF5CFF2" w:rsidR="001361D3" w:rsidRDefault="0089350F" w:rsidP="001E4F14">
      <w:r>
        <w:rPr>
          <w:noProof/>
          <w:lang w:val="es-PY"/>
          <w14:ligatures w14:val="standardContextual"/>
        </w:rPr>
        <mc:AlternateContent>
          <mc:Choice Requires="wpg">
            <w:drawing>
              <wp:anchor distT="0" distB="0" distL="114300" distR="114300" simplePos="0" relativeHeight="251663360" behindDoc="0" locked="0" layoutInCell="1" allowOverlap="1" wp14:anchorId="7583C99F" wp14:editId="078977F7">
                <wp:simplePos x="0" y="0"/>
                <wp:positionH relativeFrom="margin">
                  <wp:align>right</wp:align>
                </wp:positionH>
                <wp:positionV relativeFrom="paragraph">
                  <wp:posOffset>71613</wp:posOffset>
                </wp:positionV>
                <wp:extent cx="1577340" cy="1130935"/>
                <wp:effectExtent l="0" t="0" r="41910" b="0"/>
                <wp:wrapSquare wrapText="bothSides"/>
                <wp:docPr id="1157690448" name="组合 192"/>
                <wp:cNvGraphicFramePr/>
                <a:graphic xmlns:a="http://schemas.openxmlformats.org/drawingml/2006/main">
                  <a:graphicData uri="http://schemas.microsoft.com/office/word/2010/wordprocessingGroup">
                    <wpg:wgp>
                      <wpg:cNvGrpSpPr/>
                      <wpg:grpSpPr>
                        <a:xfrm>
                          <a:off x="0" y="0"/>
                          <a:ext cx="1577340" cy="1130935"/>
                          <a:chOff x="27255" y="13019"/>
                          <a:chExt cx="1577661" cy="1131558"/>
                        </a:xfrm>
                      </wpg:grpSpPr>
                      <wpg:grpSp>
                        <wpg:cNvPr id="1733430801" name="组合 190"/>
                        <wpg:cNvGrpSpPr/>
                        <wpg:grpSpPr>
                          <a:xfrm>
                            <a:off x="27255" y="13019"/>
                            <a:ext cx="1577661" cy="1131558"/>
                            <a:chOff x="27276" y="33400"/>
                            <a:chExt cx="1578876" cy="1132183"/>
                          </a:xfrm>
                        </wpg:grpSpPr>
                        <wpg:grpSp>
                          <wpg:cNvPr id="1930058632" name="组合 188"/>
                          <wpg:cNvGrpSpPr/>
                          <wpg:grpSpPr>
                            <a:xfrm>
                              <a:off x="27276" y="33400"/>
                              <a:ext cx="1578876" cy="1132183"/>
                              <a:chOff x="27276" y="13026"/>
                              <a:chExt cx="1578876" cy="1132183"/>
                            </a:xfrm>
                          </wpg:grpSpPr>
                          <wpg:grpSp>
                            <wpg:cNvPr id="744396645" name="组合 199"/>
                            <wpg:cNvGrpSpPr/>
                            <wpg:grpSpPr>
                              <a:xfrm>
                                <a:off x="27276" y="13026"/>
                                <a:ext cx="1578876" cy="1132183"/>
                                <a:chOff x="33707" y="-25166"/>
                                <a:chExt cx="1951164" cy="1399264"/>
                              </a:xfrm>
                            </wpg:grpSpPr>
                            <wps:wsp>
                              <wps:cNvPr id="1249289211" name="Text Box 4"/>
                              <wps:cNvSpPr txBox="1"/>
                              <wps:spPr>
                                <a:xfrm>
                                  <a:off x="104525" y="774085"/>
                                  <a:ext cx="160382" cy="266815"/>
                                </a:xfrm>
                                <a:prstGeom prst="rect">
                                  <a:avLst/>
                                </a:prstGeom>
                              </wps:spPr>
                              <wps:txbx>
                                <w:txbxContent>
                                  <w:p w14:paraId="3D772B44" w14:textId="77777777" w:rsidR="001361D3" w:rsidRPr="000A784A" w:rsidRDefault="001361D3" w:rsidP="001361D3">
                                    <w:pPr>
                                      <w:rPr>
                                        <w:rFonts w:ascii="Book Antiqua" w:hAnsi="Book Antiqua"/>
                                        <w:bCs/>
                                        <w:i/>
                                        <w:sz w:val="18"/>
                                        <w:szCs w:val="18"/>
                                      </w:rPr>
                                    </w:pPr>
                                    <w:r w:rsidRPr="000A784A">
                                      <w:rPr>
                                        <w:rFonts w:ascii="Book Antiqua" w:hAnsi="Book Antiqua"/>
                                        <w:bCs/>
                                        <w:i/>
                                        <w:sz w:val="18"/>
                                        <w:szCs w:val="18"/>
                                      </w:rPr>
                                      <w:t>v</w:t>
                                    </w:r>
                                  </w:p>
                                </w:txbxContent>
                              </wps:txbx>
                              <wps:bodyPr vert="horz" wrap="none" lIns="36000" tIns="0" rIns="36000" bIns="0" anchor="t" anchorCtr="0" compatLnSpc="0">
                                <a:spAutoFit/>
                              </wps:bodyPr>
                            </wps:wsp>
                            <wpg:grpSp>
                              <wpg:cNvPr id="1252999605" name="Group 5"/>
                              <wpg:cNvGrpSpPr/>
                              <wpg:grpSpPr>
                                <a:xfrm>
                                  <a:off x="145536" y="-25166"/>
                                  <a:ext cx="1839335" cy="1399264"/>
                                  <a:chOff x="-29727" y="-25166"/>
                                  <a:chExt cx="1839335" cy="1399264"/>
                                </a:xfrm>
                              </wpg:grpSpPr>
                              <wps:wsp>
                                <wps:cNvPr id="812559148" name="Text Box 6"/>
                                <wps:cNvSpPr txBox="1"/>
                                <wps:spPr>
                                  <a:xfrm>
                                    <a:off x="1680655" y="1094042"/>
                                    <a:ext cx="128953" cy="266754"/>
                                  </a:xfrm>
                                  <a:prstGeom prst="rect">
                                    <a:avLst/>
                                  </a:prstGeom>
                                </wps:spPr>
                                <wps:txbx>
                                  <w:txbxContent>
                                    <w:p w14:paraId="2E5DA16A" w14:textId="77777777" w:rsidR="001361D3" w:rsidRPr="000A784A" w:rsidRDefault="001361D3" w:rsidP="001361D3">
                                      <w:pPr>
                                        <w:rPr>
                                          <w:bCs/>
                                          <w:i/>
                                          <w:sz w:val="18"/>
                                          <w:szCs w:val="18"/>
                                        </w:rPr>
                                      </w:pPr>
                                      <w:r w:rsidRPr="000A784A">
                                        <w:rPr>
                                          <w:bCs/>
                                          <w:i/>
                                          <w:sz w:val="18"/>
                                          <w:szCs w:val="18"/>
                                        </w:rPr>
                                        <w:t>t</w:t>
                                      </w:r>
                                    </w:p>
                                  </w:txbxContent>
                                </wps:txbx>
                                <wps:bodyPr vert="horz" wrap="none" lIns="36000" tIns="0" rIns="36000" bIns="0" anchor="t" anchorCtr="0" compatLnSpc="0">
                                  <a:spAutoFit/>
                                </wps:bodyPr>
                              </wps:wsp>
                              <wps:wsp>
                                <wps:cNvPr id="1420349168" name="Text Box 7"/>
                                <wps:cNvSpPr txBox="1"/>
                                <wps:spPr>
                                  <a:xfrm>
                                    <a:off x="110225" y="-25166"/>
                                    <a:ext cx="160516" cy="266978"/>
                                  </a:xfrm>
                                  <a:prstGeom prst="rect">
                                    <a:avLst/>
                                  </a:prstGeom>
                                </wps:spPr>
                                <wps:txbx>
                                  <w:txbxContent>
                                    <w:p w14:paraId="5BBF4070" w14:textId="77777777" w:rsidR="001361D3" w:rsidRPr="0089350F" w:rsidRDefault="001361D3" w:rsidP="001361D3">
                                      <w:pPr>
                                        <w:rPr>
                                          <w:rFonts w:ascii="Book Antiqua" w:hAnsi="Book Antiqua"/>
                                          <w:bCs/>
                                          <w:i/>
                                          <w:sz w:val="18"/>
                                          <w:szCs w:val="18"/>
                                        </w:rPr>
                                      </w:pPr>
                                      <w:r w:rsidRPr="0089350F">
                                        <w:rPr>
                                          <w:rFonts w:ascii="Book Antiqua" w:hAnsi="Book Antiqua"/>
                                          <w:bCs/>
                                          <w:i/>
                                          <w:sz w:val="18"/>
                                          <w:szCs w:val="18"/>
                                        </w:rPr>
                                        <w:t>v</w:t>
                                      </w:r>
                                    </w:p>
                                  </w:txbxContent>
                                </wps:txbx>
                                <wps:bodyPr vert="horz" wrap="none" lIns="36000" tIns="0" rIns="36000" bIns="0" anchor="t" anchorCtr="0" compatLnSpc="0">
                                  <a:spAutoFit/>
                                </wps:bodyPr>
                              </wps:wsp>
                              <wps:wsp>
                                <wps:cNvPr id="1855719838" name="Text Box 8"/>
                                <wps:cNvSpPr txBox="1"/>
                                <wps:spPr>
                                  <a:xfrm>
                                    <a:off x="449969" y="1094040"/>
                                    <a:ext cx="128953" cy="266756"/>
                                  </a:xfrm>
                                  <a:prstGeom prst="rect">
                                    <a:avLst/>
                                  </a:prstGeom>
                                </wps:spPr>
                                <wps:txbx>
                                  <w:txbxContent>
                                    <w:p w14:paraId="58C70AC7" w14:textId="77777777" w:rsidR="001361D3" w:rsidRPr="000A784A" w:rsidRDefault="001361D3" w:rsidP="001361D3">
                                      <w:pPr>
                                        <w:rPr>
                                          <w:bCs/>
                                          <w:i/>
                                          <w:sz w:val="18"/>
                                          <w:szCs w:val="18"/>
                                        </w:rPr>
                                      </w:pPr>
                                      <w:r w:rsidRPr="000A784A">
                                        <w:rPr>
                                          <w:bCs/>
                                          <w:i/>
                                          <w:sz w:val="18"/>
                                          <w:szCs w:val="18"/>
                                        </w:rPr>
                                        <w:t>t</w:t>
                                      </w:r>
                                    </w:p>
                                  </w:txbxContent>
                                </wps:txbx>
                                <wps:bodyPr vert="horz" wrap="none" lIns="36000" tIns="0" rIns="36000" bIns="0" anchor="t" anchorCtr="0" compatLnSpc="0">
                                  <a:spAutoFit/>
                                </wps:bodyPr>
                              </wps:wsp>
                              <wps:wsp>
                                <wps:cNvPr id="1183611335" name="Text Box 9"/>
                                <wps:cNvSpPr txBox="1"/>
                                <wps:spPr>
                                  <a:xfrm>
                                    <a:off x="839936" y="1107342"/>
                                    <a:ext cx="199554" cy="266756"/>
                                  </a:xfrm>
                                  <a:prstGeom prst="rect">
                                    <a:avLst/>
                                  </a:prstGeom>
                                </wps:spPr>
                                <wps:txbx>
                                  <w:txbxContent>
                                    <w:p w14:paraId="7046CC08" w14:textId="77777777" w:rsidR="001361D3" w:rsidRPr="000A784A" w:rsidRDefault="001361D3" w:rsidP="001361D3">
                                      <w:pPr>
                                        <w:rPr>
                                          <w:sz w:val="18"/>
                                          <w:szCs w:val="18"/>
                                        </w:rPr>
                                      </w:pPr>
                                      <w:r w:rsidRPr="000A784A">
                                        <w:rPr>
                                          <w:bCs/>
                                          <w:iCs/>
                                          <w:sz w:val="18"/>
                                          <w:szCs w:val="18"/>
                                        </w:rPr>
                                        <w:t>2</w:t>
                                      </w:r>
                                      <w:r w:rsidRPr="000A784A">
                                        <w:rPr>
                                          <w:bCs/>
                                          <w:i/>
                                          <w:sz w:val="18"/>
                                          <w:szCs w:val="18"/>
                                        </w:rPr>
                                        <w:t>t</w:t>
                                      </w:r>
                                    </w:p>
                                  </w:txbxContent>
                                </wps:txbx>
                                <wps:bodyPr vert="horz" wrap="none" lIns="36000" tIns="0" rIns="36000" bIns="0" anchor="t" anchorCtr="0" compatLnSpc="0">
                                  <a:spAutoFit/>
                                </wps:bodyPr>
                              </wps:wsp>
                              <wps:wsp>
                                <wps:cNvPr id="265367591" name="Text Box 10"/>
                                <wps:cNvSpPr txBox="1"/>
                                <wps:spPr>
                                  <a:xfrm>
                                    <a:off x="1261122" y="1104214"/>
                                    <a:ext cx="199554" cy="266756"/>
                                  </a:xfrm>
                                  <a:prstGeom prst="rect">
                                    <a:avLst/>
                                  </a:prstGeom>
                                </wps:spPr>
                                <wps:txbx>
                                  <w:txbxContent>
                                    <w:p w14:paraId="29DE43DA" w14:textId="77777777" w:rsidR="001361D3" w:rsidRPr="000A784A" w:rsidRDefault="001361D3" w:rsidP="001361D3">
                                      <w:pPr>
                                        <w:rPr>
                                          <w:sz w:val="18"/>
                                          <w:szCs w:val="18"/>
                                        </w:rPr>
                                      </w:pPr>
                                      <w:r w:rsidRPr="000A784A">
                                        <w:rPr>
                                          <w:bCs/>
                                          <w:iCs/>
                                          <w:sz w:val="18"/>
                                          <w:szCs w:val="18"/>
                                        </w:rPr>
                                        <w:t>3</w:t>
                                      </w:r>
                                      <w:r w:rsidRPr="000A784A">
                                        <w:rPr>
                                          <w:bCs/>
                                          <w:i/>
                                          <w:sz w:val="18"/>
                                          <w:szCs w:val="18"/>
                                        </w:rPr>
                                        <w:t>t</w:t>
                                      </w:r>
                                    </w:p>
                                  </w:txbxContent>
                                </wps:txbx>
                                <wps:bodyPr vert="horz" wrap="none" lIns="36000" tIns="0" rIns="36000" bIns="0" anchor="t" anchorCtr="0" compatLnSpc="0">
                                  <a:spAutoFit/>
                                </wps:bodyPr>
                              </wps:wsp>
                              <wps:wsp>
                                <wps:cNvPr id="1142541279" name="Text Box 11"/>
                                <wps:cNvSpPr txBox="1"/>
                                <wps:spPr>
                                  <a:xfrm>
                                    <a:off x="-29727" y="1060962"/>
                                    <a:ext cx="160331" cy="266755"/>
                                  </a:xfrm>
                                  <a:prstGeom prst="rect">
                                    <a:avLst/>
                                  </a:prstGeom>
                                </wps:spPr>
                                <wps:txbx>
                                  <w:txbxContent>
                                    <w:p w14:paraId="2FCDBCC3" w14:textId="77777777" w:rsidR="001361D3" w:rsidRPr="000A784A" w:rsidRDefault="001361D3" w:rsidP="001361D3">
                                      <w:pPr>
                                        <w:rPr>
                                          <w:bCs/>
                                          <w:iCs/>
                                          <w:sz w:val="18"/>
                                          <w:szCs w:val="18"/>
                                        </w:rPr>
                                      </w:pPr>
                                      <w:r w:rsidRPr="000A784A">
                                        <w:rPr>
                                          <w:bCs/>
                                          <w:iCs/>
                                          <w:sz w:val="18"/>
                                          <w:szCs w:val="18"/>
                                        </w:rPr>
                                        <w:t>0</w:t>
                                      </w:r>
                                    </w:p>
                                  </w:txbxContent>
                                </wps:txbx>
                                <wps:bodyPr vert="horz" wrap="none" lIns="36000" tIns="0" rIns="36000" bIns="0" anchor="t" anchorCtr="0" compatLnSpc="0">
                                  <a:spAutoFit/>
                                </wps:bodyPr>
                              </wps:wsp>
                            </wpg:grpSp>
                            <wps:wsp>
                              <wps:cNvPr id="962296596" name="Text Box 4"/>
                              <wps:cNvSpPr txBox="1"/>
                              <wps:spPr>
                                <a:xfrm>
                                  <a:off x="33707" y="363838"/>
                                  <a:ext cx="231005" cy="266815"/>
                                </a:xfrm>
                                <a:prstGeom prst="rect">
                                  <a:avLst/>
                                </a:prstGeom>
                              </wps:spPr>
                              <wps:txbx>
                                <w:txbxContent>
                                  <w:p w14:paraId="676A76A6" w14:textId="77777777" w:rsidR="001361D3" w:rsidRPr="000A784A" w:rsidRDefault="001361D3" w:rsidP="001361D3">
                                    <w:pPr>
                                      <w:rPr>
                                        <w:sz w:val="18"/>
                                        <w:szCs w:val="18"/>
                                      </w:rPr>
                                    </w:pPr>
                                    <w:r w:rsidRPr="000A784A">
                                      <w:rPr>
                                        <w:bCs/>
                                        <w:iCs/>
                                        <w:sz w:val="18"/>
                                        <w:szCs w:val="18"/>
                                      </w:rPr>
                                      <w:t>3</w:t>
                                    </w:r>
                                    <w:r w:rsidRPr="000A784A">
                                      <w:rPr>
                                        <w:rFonts w:ascii="Book Antiqua" w:hAnsi="Book Antiqua"/>
                                        <w:bCs/>
                                        <w:i/>
                                        <w:sz w:val="18"/>
                                        <w:szCs w:val="18"/>
                                      </w:rPr>
                                      <w:t>v</w:t>
                                    </w:r>
                                  </w:p>
                                </w:txbxContent>
                              </wps:txbx>
                              <wps:bodyPr vert="horz" wrap="none" lIns="36000" tIns="0" rIns="36000" bIns="0" anchor="t" anchorCtr="0" compatLnSpc="0">
                                <a:spAutoFit/>
                              </wps:bodyPr>
                            </wps:wsp>
                            <wps:wsp>
                              <wps:cNvPr id="1510521811" name="Text Box 4"/>
                              <wps:cNvSpPr txBox="1"/>
                              <wps:spPr>
                                <a:xfrm>
                                  <a:off x="38253" y="577386"/>
                                  <a:ext cx="231005" cy="266815"/>
                                </a:xfrm>
                                <a:prstGeom prst="rect">
                                  <a:avLst/>
                                </a:prstGeom>
                              </wps:spPr>
                              <wps:txbx>
                                <w:txbxContent>
                                  <w:p w14:paraId="6B7B998C" w14:textId="77777777" w:rsidR="001361D3" w:rsidRPr="000A784A" w:rsidRDefault="001361D3" w:rsidP="001361D3">
                                    <w:pPr>
                                      <w:rPr>
                                        <w:sz w:val="18"/>
                                        <w:szCs w:val="18"/>
                                      </w:rPr>
                                    </w:pPr>
                                    <w:r w:rsidRPr="000A784A">
                                      <w:rPr>
                                        <w:bCs/>
                                        <w:iCs/>
                                        <w:sz w:val="18"/>
                                        <w:szCs w:val="18"/>
                                      </w:rPr>
                                      <w:t>2</w:t>
                                    </w:r>
                                    <w:r w:rsidRPr="000A784A">
                                      <w:rPr>
                                        <w:rFonts w:ascii="Book Antiqua" w:hAnsi="Book Antiqua"/>
                                        <w:bCs/>
                                        <w:i/>
                                        <w:sz w:val="18"/>
                                        <w:szCs w:val="18"/>
                                      </w:rPr>
                                      <w:t>v</w:t>
                                    </w:r>
                                  </w:p>
                                </w:txbxContent>
                              </wps:txbx>
                              <wps:bodyPr vert="horz" wrap="none" lIns="36000" tIns="0" rIns="36000" bIns="0" anchor="t" anchorCtr="0" compatLnSpc="0">
                                <a:spAutoFit/>
                              </wps:bodyPr>
                            </wps:wsp>
                          </wpg:grpSp>
                          <wps:wsp>
                            <wps:cNvPr id="2061788045" name="任意多边形: 形状 187"/>
                            <wps:cNvSpPr/>
                            <wps:spPr>
                              <a:xfrm>
                                <a:off x="217617" y="97546"/>
                                <a:ext cx="1382400" cy="849600"/>
                              </a:xfrm>
                              <a:custGeom>
                                <a:avLst/>
                                <a:gdLst>
                                  <a:gd name="connsiteX0" fmla="*/ 0 w 1382400"/>
                                  <a:gd name="connsiteY0" fmla="*/ 0 h 849600"/>
                                  <a:gd name="connsiteX1" fmla="*/ 0 w 1382400"/>
                                  <a:gd name="connsiteY1" fmla="*/ 849600 h 849600"/>
                                  <a:gd name="connsiteX2" fmla="*/ 1382400 w 1382400"/>
                                  <a:gd name="connsiteY2" fmla="*/ 849600 h 849600"/>
                                </a:gdLst>
                                <a:ahLst/>
                                <a:cxnLst>
                                  <a:cxn ang="0">
                                    <a:pos x="connsiteX0" y="connsiteY0"/>
                                  </a:cxn>
                                  <a:cxn ang="0">
                                    <a:pos x="connsiteX1" y="connsiteY1"/>
                                  </a:cxn>
                                  <a:cxn ang="0">
                                    <a:pos x="connsiteX2" y="connsiteY2"/>
                                  </a:cxn>
                                </a:cxnLst>
                                <a:rect l="l" t="t" r="r" b="b"/>
                                <a:pathLst>
                                  <a:path w="1382400" h="849600">
                                    <a:moveTo>
                                      <a:pt x="0" y="0"/>
                                    </a:moveTo>
                                    <a:lnTo>
                                      <a:pt x="0" y="849600"/>
                                    </a:lnTo>
                                    <a:lnTo>
                                      <a:pt x="1382400" y="849600"/>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66535249" name="直接连接符 189"/>
                          <wps:cNvCnPr/>
                          <wps:spPr>
                            <a:xfrm>
                              <a:off x="214362" y="284703"/>
                              <a:ext cx="1200803"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77812278" name="直接连接符 189"/>
                          <wps:cNvCnPr/>
                          <wps:spPr>
                            <a:xfrm>
                              <a:off x="214320" y="455118"/>
                              <a:ext cx="1200803"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824893488" name="直接连接符 189"/>
                          <wps:cNvCnPr/>
                          <wps:spPr>
                            <a:xfrm>
                              <a:off x="214320" y="625424"/>
                              <a:ext cx="1200803"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681069034" name="直接连接符 189"/>
                          <wps:cNvCnPr/>
                          <wps:spPr>
                            <a:xfrm>
                              <a:off x="214205" y="796025"/>
                              <a:ext cx="1200803"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17288269" name="直接连接符 189"/>
                          <wps:cNvCnPr/>
                          <wps:spPr>
                            <a:xfrm>
                              <a:off x="559765" y="282453"/>
                              <a:ext cx="0" cy="688008"/>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965470626" name="直接连接符 189"/>
                          <wps:cNvCnPr/>
                          <wps:spPr>
                            <a:xfrm>
                              <a:off x="1414329" y="282453"/>
                              <a:ext cx="0" cy="688008"/>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135396776" name="直接连接符 189"/>
                          <wps:cNvCnPr/>
                          <wps:spPr>
                            <a:xfrm>
                              <a:off x="1243442" y="282627"/>
                              <a:ext cx="0" cy="688008"/>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706040799" name="直接连接符 189"/>
                          <wps:cNvCnPr/>
                          <wps:spPr>
                            <a:xfrm>
                              <a:off x="1072603" y="282166"/>
                              <a:ext cx="0" cy="688008"/>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702039497" name="直接连接符 189"/>
                          <wps:cNvCnPr/>
                          <wps:spPr>
                            <a:xfrm>
                              <a:off x="901415" y="282166"/>
                              <a:ext cx="0" cy="688008"/>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184944842" name="直接连接符 189"/>
                          <wps:cNvCnPr/>
                          <wps:spPr>
                            <a:xfrm>
                              <a:off x="730701" y="282453"/>
                              <a:ext cx="0" cy="688008"/>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2513782" name="直接连接符 189"/>
                          <wps:cNvCnPr/>
                          <wps:spPr>
                            <a:xfrm>
                              <a:off x="389314" y="282736"/>
                              <a:ext cx="0" cy="688008"/>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936679721" name="任意多边形: 形状 191"/>
                        <wps:cNvSpPr/>
                        <wps:spPr>
                          <a:xfrm>
                            <a:off x="221064" y="431039"/>
                            <a:ext cx="1021422" cy="515816"/>
                          </a:xfrm>
                          <a:custGeom>
                            <a:avLst/>
                            <a:gdLst>
                              <a:gd name="connsiteX0" fmla="*/ 0 w 1031631"/>
                              <a:gd name="connsiteY0" fmla="*/ 509117 h 515816"/>
                              <a:gd name="connsiteX1" fmla="*/ 344994 w 1031631"/>
                              <a:gd name="connsiteY1" fmla="*/ 334945 h 515816"/>
                              <a:gd name="connsiteX2" fmla="*/ 686637 w 1031631"/>
                              <a:gd name="connsiteY2" fmla="*/ 0 h 515816"/>
                              <a:gd name="connsiteX3" fmla="*/ 1031631 w 1031631"/>
                              <a:gd name="connsiteY3" fmla="*/ 515816 h 515816"/>
                            </a:gdLst>
                            <a:ahLst/>
                            <a:cxnLst>
                              <a:cxn ang="0">
                                <a:pos x="connsiteX0" y="connsiteY0"/>
                              </a:cxn>
                              <a:cxn ang="0">
                                <a:pos x="connsiteX1" y="connsiteY1"/>
                              </a:cxn>
                              <a:cxn ang="0">
                                <a:pos x="connsiteX2" y="connsiteY2"/>
                              </a:cxn>
                              <a:cxn ang="0">
                                <a:pos x="connsiteX3" y="connsiteY3"/>
                              </a:cxn>
                            </a:cxnLst>
                            <a:rect l="l" t="t" r="r" b="b"/>
                            <a:pathLst>
                              <a:path w="1031631" h="515816">
                                <a:moveTo>
                                  <a:pt x="0" y="509117"/>
                                </a:moveTo>
                                <a:lnTo>
                                  <a:pt x="344994" y="334945"/>
                                </a:lnTo>
                                <a:lnTo>
                                  <a:pt x="686637" y="0"/>
                                </a:lnTo>
                                <a:lnTo>
                                  <a:pt x="1031631" y="515816"/>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583C99F" id="组合 192" o:spid="_x0000_s1026" style="position:absolute;left:0;text-align:left;margin-left:73pt;margin-top:5.65pt;width:124.2pt;height:89.05pt;z-index:251663360;mso-position-horizontal:right;mso-position-horizontal-relative:margin;mso-width-relative:margin;mso-height-relative:margin" coordorigin="272,130" coordsize="15776,113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">
                <v:group id="组合 190" o:spid="_x0000_s1027" style="position:absolute;left:272;top:130;width:15777;height:11315" coordorigin="272,334" coordsize="15788,11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">
                  <v:group id="组合 188" o:spid="_x0000_s1028" style="position:absolute;left:272;top:334;width:15789;height:11321" coordorigin="272,130" coordsize="15788,11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">
                    <v:group id="组合 199" o:spid="_x0000_s1029" style="position:absolute;left:272;top:130;width:15789;height:11322" coordorigin="337,-251" coordsize="19511,139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">
                      <v:shapetype id="_x0000_t202" coordsize="21600,21600" o:spt="202" path="m,l,21600r21600,l21600,xe">
                        <v:stroke joinstyle="miter"/>
                        <v:path gradientshapeok="t" o:connecttype="rect"/>
                      </v:shapetype>
                      <v:shape id="Text Box 4" o:spid="_x0000_s1030" type="#_x0000_t202" style="position:absolute;left:1045;top:7740;width:1604;height:26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" filled="f" stroked="f">
                        <v:textbox style="mso-fit-shape-to-text:t" inset="1mm,0,1mm,0">
                          <w:txbxContent>
                            <w:p w14:paraId="3D772B44" w14:textId="77777777" w:rsidR="001361D3" w:rsidRPr="000A784A" w:rsidRDefault="001361D3" w:rsidP="001361D3">
                              <w:pPr>
                                <w:rPr>
                                  <w:rFonts w:ascii="Book Antiqua" w:hAnsi="Book Antiqua"/>
                                  <w:bCs/>
                                  <w:i/>
                                  <w:sz w:val="18"/>
                                  <w:szCs w:val="18"/>
                                </w:rPr>
                              </w:pPr>
                              <w:r w:rsidRPr="000A784A">
                                <w:rPr>
                                  <w:rFonts w:ascii="Book Antiqua" w:hAnsi="Book Antiqua"/>
                                  <w:bCs/>
                                  <w:i/>
                                  <w:sz w:val="18"/>
                                  <w:szCs w:val="18"/>
                                </w:rPr>
                                <w:t>v</w:t>
                              </w:r>
                            </w:p>
                          </w:txbxContent>
                        </v:textbox>
                      </v:shape>
                      <v:group id="Group 5" o:spid="_x0000_s1031" style="position:absolute;left:1455;top:-251;width:18393;height:13991" coordorigin="-297,-251" coordsize="18393,139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">
                        <v:shape id="Text Box 6" o:spid="_x0000_s1032" type="#_x0000_t202" style="position:absolute;left:16806;top:10940;width:1290;height:2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" filled="f" stroked="f">
                          <v:textbox style="mso-fit-shape-to-text:t" inset="1mm,0,1mm,0">
                            <w:txbxContent>
                              <w:p w14:paraId="2E5DA16A" w14:textId="77777777" w:rsidR="001361D3" w:rsidRPr="000A784A" w:rsidRDefault="001361D3" w:rsidP="001361D3">
                                <w:pPr>
                                  <w:rPr>
                                    <w:bCs/>
                                    <w:i/>
                                    <w:sz w:val="18"/>
                                    <w:szCs w:val="18"/>
                                  </w:rPr>
                                </w:pPr>
                                <w:r w:rsidRPr="000A784A">
                                  <w:rPr>
                                    <w:bCs/>
                                    <w:i/>
                                    <w:sz w:val="18"/>
                                    <w:szCs w:val="18"/>
                                  </w:rPr>
                                  <w:t>t</w:t>
                                </w:r>
                              </w:p>
                            </w:txbxContent>
                          </v:textbox>
                        </v:shape>
                        <v:shape id="Text Box 7" o:spid="_x0000_s1033" type="#_x0000_t202" style="position:absolute;left:1102;top:-251;width:1605;height:26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" filled="f" stroked="f">
                          <v:textbox style="mso-fit-shape-to-text:t" inset="1mm,0,1mm,0">
                            <w:txbxContent>
                              <w:p w14:paraId="5BBF4070" w14:textId="77777777" w:rsidR="001361D3" w:rsidRPr="0089350F" w:rsidRDefault="001361D3" w:rsidP="001361D3">
                                <w:pPr>
                                  <w:rPr>
                                    <w:rFonts w:ascii="Book Antiqua" w:hAnsi="Book Antiqua"/>
                                    <w:bCs/>
                                    <w:i/>
                                    <w:sz w:val="18"/>
                                    <w:szCs w:val="18"/>
                                  </w:rPr>
                                </w:pPr>
                                <w:r w:rsidRPr="0089350F">
                                  <w:rPr>
                                    <w:rFonts w:ascii="Book Antiqua" w:hAnsi="Book Antiqua"/>
                                    <w:bCs/>
                                    <w:i/>
                                    <w:sz w:val="18"/>
                                    <w:szCs w:val="18"/>
                                  </w:rPr>
                                  <w:t>v</w:t>
                                </w:r>
                              </w:p>
                            </w:txbxContent>
                          </v:textbox>
                        </v:shape>
                        <v:shape id="Text Box 8" o:spid="_x0000_s1034" type="#_x0000_t202" style="position:absolute;left:4499;top:10940;width:1290;height:2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" filled="f" stroked="f">
                          <v:textbox style="mso-fit-shape-to-text:t" inset="1mm,0,1mm,0">
                            <w:txbxContent>
                              <w:p w14:paraId="58C70AC7" w14:textId="77777777" w:rsidR="001361D3" w:rsidRPr="000A784A" w:rsidRDefault="001361D3" w:rsidP="001361D3">
                                <w:pPr>
                                  <w:rPr>
                                    <w:bCs/>
                                    <w:i/>
                                    <w:sz w:val="18"/>
                                    <w:szCs w:val="18"/>
                                  </w:rPr>
                                </w:pPr>
                                <w:r w:rsidRPr="000A784A">
                                  <w:rPr>
                                    <w:bCs/>
                                    <w:i/>
                                    <w:sz w:val="18"/>
                                    <w:szCs w:val="18"/>
                                  </w:rPr>
                                  <w:t>t</w:t>
                                </w:r>
                              </w:p>
                            </w:txbxContent>
                          </v:textbox>
                        </v:shape>
                        <v:shape id="Text Box 9" o:spid="_x0000_s1035" type="#_x0000_t202" style="position:absolute;left:8399;top:11073;width:1995;height:2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" filled="f" stroked="f">
                          <v:textbox style="mso-fit-shape-to-text:t" inset="1mm,0,1mm,0">
                            <w:txbxContent>
                              <w:p w14:paraId="7046CC08" w14:textId="77777777" w:rsidR="001361D3" w:rsidRPr="000A784A" w:rsidRDefault="001361D3" w:rsidP="001361D3">
                                <w:pPr>
                                  <w:rPr>
                                    <w:sz w:val="18"/>
                                    <w:szCs w:val="18"/>
                                  </w:rPr>
                                </w:pPr>
                                <w:r w:rsidRPr="000A784A">
                                  <w:rPr>
                                    <w:bCs/>
                                    <w:iCs/>
                                    <w:sz w:val="18"/>
                                    <w:szCs w:val="18"/>
                                  </w:rPr>
                                  <w:t>2</w:t>
                                </w:r>
                                <w:r w:rsidRPr="000A784A">
                                  <w:rPr>
                                    <w:bCs/>
                                    <w:i/>
                                    <w:sz w:val="18"/>
                                    <w:szCs w:val="18"/>
                                  </w:rPr>
                                  <w:t>t</w:t>
                                </w:r>
                              </w:p>
                            </w:txbxContent>
                          </v:textbox>
                        </v:shape>
                        <v:shape id="Text Box 10" o:spid="_x0000_s1036" type="#_x0000_t202" style="position:absolute;left:12611;top:11042;width:1995;height:2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" filled="f" stroked="f">
                          <v:textbox style="mso-fit-shape-to-text:t" inset="1mm,0,1mm,0">
                            <w:txbxContent>
                              <w:p w14:paraId="29DE43DA" w14:textId="77777777" w:rsidR="001361D3" w:rsidRPr="000A784A" w:rsidRDefault="001361D3" w:rsidP="001361D3">
                                <w:pPr>
                                  <w:rPr>
                                    <w:sz w:val="18"/>
                                    <w:szCs w:val="18"/>
                                  </w:rPr>
                                </w:pPr>
                                <w:r w:rsidRPr="000A784A">
                                  <w:rPr>
                                    <w:bCs/>
                                    <w:iCs/>
                                    <w:sz w:val="18"/>
                                    <w:szCs w:val="18"/>
                                  </w:rPr>
                                  <w:t>3</w:t>
                                </w:r>
                                <w:r w:rsidRPr="000A784A">
                                  <w:rPr>
                                    <w:bCs/>
                                    <w:i/>
                                    <w:sz w:val="18"/>
                                    <w:szCs w:val="18"/>
                                  </w:rPr>
                                  <w:t>t</w:t>
                                </w:r>
                              </w:p>
                            </w:txbxContent>
                          </v:textbox>
                        </v:shape>
                        <v:shape id="Text Box 11" o:spid="_x0000_s1037" type="#_x0000_t202" style="position:absolute;left:-297;top:10609;width:1603;height:26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" filled="f" stroked="f">
                          <v:textbox style="mso-fit-shape-to-text:t" inset="1mm,0,1mm,0">
                            <w:txbxContent>
                              <w:p w14:paraId="2FCDBCC3" w14:textId="77777777" w:rsidR="001361D3" w:rsidRPr="000A784A" w:rsidRDefault="001361D3" w:rsidP="001361D3">
                                <w:pPr>
                                  <w:rPr>
                                    <w:bCs/>
                                    <w:iCs/>
                                    <w:sz w:val="18"/>
                                    <w:szCs w:val="18"/>
                                  </w:rPr>
                                </w:pPr>
                                <w:r w:rsidRPr="000A784A">
                                  <w:rPr>
                                    <w:bCs/>
                                    <w:iCs/>
                                    <w:sz w:val="18"/>
                                    <w:szCs w:val="18"/>
                                  </w:rPr>
                                  <w:t>0</w:t>
                                </w:r>
                              </w:p>
                            </w:txbxContent>
                          </v:textbox>
                        </v:shape>
                      </v:group>
                      <v:shape id="Text Box 4" o:spid="_x0000_s1038" type="#_x0000_t202" style="position:absolute;left:337;top:3638;width:2310;height:26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" filled="f" stroked="f">
                        <v:textbox style="mso-fit-shape-to-text:t" inset="1mm,0,1mm,0">
                          <w:txbxContent>
                            <w:p w14:paraId="676A76A6" w14:textId="77777777" w:rsidR="001361D3" w:rsidRPr="000A784A" w:rsidRDefault="001361D3" w:rsidP="001361D3">
                              <w:pPr>
                                <w:rPr>
                                  <w:sz w:val="18"/>
                                  <w:szCs w:val="18"/>
                                </w:rPr>
                              </w:pPr>
                              <w:r w:rsidRPr="000A784A">
                                <w:rPr>
                                  <w:bCs/>
                                  <w:iCs/>
                                  <w:sz w:val="18"/>
                                  <w:szCs w:val="18"/>
                                </w:rPr>
                                <w:t>3</w:t>
                              </w:r>
                              <w:r w:rsidRPr="000A784A">
                                <w:rPr>
                                  <w:rFonts w:ascii="Book Antiqua" w:hAnsi="Book Antiqua"/>
                                  <w:bCs/>
                                  <w:i/>
                                  <w:sz w:val="18"/>
                                  <w:szCs w:val="18"/>
                                </w:rPr>
                                <w:t>v</w:t>
                              </w:r>
                            </w:p>
                          </w:txbxContent>
                        </v:textbox>
                      </v:shape>
                      <v:shape id="Text Box 4" o:spid="_x0000_s1039" type="#_x0000_t202" style="position:absolute;left:382;top:5773;width:2310;height:26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" filled="f" stroked="f">
                        <v:textbox style="mso-fit-shape-to-text:t" inset="1mm,0,1mm,0">
                          <w:txbxContent>
                            <w:p w14:paraId="6B7B998C" w14:textId="77777777" w:rsidR="001361D3" w:rsidRPr="000A784A" w:rsidRDefault="001361D3" w:rsidP="001361D3">
                              <w:pPr>
                                <w:rPr>
                                  <w:sz w:val="18"/>
                                  <w:szCs w:val="18"/>
                                </w:rPr>
                              </w:pPr>
                              <w:r w:rsidRPr="000A784A">
                                <w:rPr>
                                  <w:bCs/>
                                  <w:iCs/>
                                  <w:sz w:val="18"/>
                                  <w:szCs w:val="18"/>
                                </w:rPr>
                                <w:t>2</w:t>
                              </w:r>
                              <w:r w:rsidRPr="000A784A">
                                <w:rPr>
                                  <w:rFonts w:ascii="Book Antiqua" w:hAnsi="Book Antiqua"/>
                                  <w:bCs/>
                                  <w:i/>
                                  <w:sz w:val="18"/>
                                  <w:szCs w:val="18"/>
                                </w:rPr>
                                <w:t>v</w:t>
                              </w:r>
                            </w:p>
                          </w:txbxContent>
                        </v:textbox>
                      </v:shape>
                    </v:group>
                    <v:shape id="任意多边形: 形状 187" o:spid="_x0000_s1040" style="position:absolute;left:2176;top:975;width:13824;height:8496;visibility:visible;mso-wrap-style:square;v-text-anchor:middle" coordsize="1382400,849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" path="m,l,849600r1382400,e" filled="f" strokecolor="black [3213]" strokeweight=".5pt">
                      <v:stroke startarrow="block" startarrowwidth="narrow" endarrow="block" endarrowwidth="narrow" joinstyle="miter"/>
                      <v:path arrowok="t" o:connecttype="custom" o:connectlocs="0,0;0,849600;1382400,849600" o:connectangles="0,0,0"/>
                    </v:shape>
                  </v:group>
                  <v:line id="直接连接符 189" o:spid="_x0000_s1041" style="position:absolute;visibility:visible;mso-wrap-style:square" from="2143,2847" to="14151,2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" strokecolor="black [3213]" strokeweight=".5pt">
                    <v:stroke dashstyle="dash" joinstyle="miter"/>
                  </v:line>
                  <v:line id="直接连接符 189" o:spid="_x0000_s1042" style="position:absolute;visibility:visible;mso-wrap-style:square" from="2143,4551" to="14151,4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" strokecolor="black [3213]" strokeweight=".5pt">
                    <v:stroke dashstyle="dash" joinstyle="miter"/>
                  </v:line>
                  <v:line id="直接连接符 189" o:spid="_x0000_s1043" style="position:absolute;visibility:visible;mso-wrap-style:square" from="2143,6254" to="14151,6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" strokecolor="black [3213]" strokeweight=".5pt">
                    <v:stroke dashstyle="dash" joinstyle="miter"/>
                  </v:line>
                  <v:line id="直接连接符 189" o:spid="_x0000_s1044" style="position:absolute;visibility:visible;mso-wrap-style:square" from="2142,7960" to="14150,7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" strokecolor="black [3213]" strokeweight=".5pt">
                    <v:stroke dashstyle="dash" joinstyle="miter"/>
                  </v:line>
                  <v:line id="直接连接符 189" o:spid="_x0000_s1045" style="position:absolute;visibility:visible;mso-wrap-style:square" from="5597,2824" to="5597,9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" strokecolor="black [3213]" strokeweight=".5pt">
                    <v:stroke dashstyle="dash" joinstyle="miter"/>
                  </v:line>
                  <v:line id="直接连接符 189" o:spid="_x0000_s1046" style="position:absolute;visibility:visible;mso-wrap-style:square" from="14143,2824" to="14143,9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" strokecolor="black [3213]" strokeweight=".5pt">
                    <v:stroke dashstyle="dash" joinstyle="miter"/>
                  </v:line>
                  <v:line id="直接连接符 189" o:spid="_x0000_s1047" style="position:absolute;visibility:visible;mso-wrap-style:square" from="12434,2826" to="12434,9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" strokecolor="black [3213]" strokeweight=".5pt">
                    <v:stroke dashstyle="dash" joinstyle="miter"/>
                  </v:line>
                  <v:line id="直接连接符 189" o:spid="_x0000_s1048" style="position:absolute;visibility:visible;mso-wrap-style:square" from="10726,2821" to="10726,9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" strokecolor="black [3213]" strokeweight=".5pt">
                    <v:stroke dashstyle="dash" joinstyle="miter"/>
                  </v:line>
                  <v:line id="直接连接符 189" o:spid="_x0000_s1049" style="position:absolute;visibility:visible;mso-wrap-style:square" from="9014,2821" to="9014,9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" strokecolor="black [3213]" strokeweight=".5pt">
                    <v:stroke dashstyle="dash" joinstyle="miter"/>
                  </v:line>
                  <v:line id="直接连接符 189" o:spid="_x0000_s1050" style="position:absolute;visibility:visible;mso-wrap-style:square" from="7307,2824" to="7307,9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" strokecolor="black [3213]" strokeweight=".5pt">
                    <v:stroke dashstyle="dash" joinstyle="miter"/>
                  </v:line>
                  <v:line id="直接连接符 189" o:spid="_x0000_s1051" style="position:absolute;visibility:visible;mso-wrap-style:square" from="3893,2827" to="3893,9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" strokecolor="black [3213]" strokeweight=".5pt">
                    <v:stroke dashstyle="dash" joinstyle="miter"/>
                  </v:line>
                </v:group>
                <v:shape id="任意多边形: 形状 191" o:spid="_x0000_s1052" style="position:absolute;left:2210;top:4310;width:10214;height:5158;visibility:visible;mso-wrap-style:square;v-text-anchor:middle" coordsize="1031631,515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" path="m,509117l344994,334945,686637,r344994,515816e" filled="f" strokecolor="black [3213]" strokeweight="1pt">
                  <v:stroke joinstyle="miter"/>
                  <v:path arrowok="t" o:connecttype="custom" o:connectlocs="0,509117;341580,334945;679842,0;1021422,515816" o:connectangles="0,0,0,0"/>
                </v:shape>
                <w10:wrap type="square" anchorx="margin"/>
              </v:group>
            </w:pict>
          </mc:Fallback>
        </mc:AlternateContent>
      </w:r>
    </w:p>
    <w:p w14:paraId="594DAA90" w14:textId="139529C9" w:rsidR="0089350F" w:rsidRDefault="001361D3" w:rsidP="0089350F">
      <w:pPr>
        <w:rPr>
          <w:color w:val="000000"/>
        </w:rPr>
      </w:pPr>
      <w:r>
        <w:rPr>
          <w:lang w:val="es-PY"/>
        </w:rPr>
        <w:t>4</w:t>
      </w:r>
      <w:r>
        <w:rPr>
          <w:lang w:val="es-PY"/>
        </w:rPr>
        <w:t>．</w:t>
      </w:r>
      <w:r>
        <w:rPr>
          <w:color w:val="000000"/>
          <w:spacing w:val="-5"/>
        </w:rPr>
        <w:t>一枚运载卫星和航天员的火箭，在竖直发射升空的某一瞬间，仪器显示航天员对座舱的压力等于他体重的</w:t>
      </w:r>
      <w:r>
        <w:rPr>
          <w:color w:val="000000"/>
          <w:spacing w:val="-5"/>
        </w:rPr>
        <w:t>3</w:t>
      </w:r>
      <w:r>
        <w:rPr>
          <w:color w:val="000000"/>
          <w:spacing w:val="-5"/>
        </w:rPr>
        <w:t>倍，此时火箭的加速度大小为重力加速度的</w:t>
      </w:r>
      <w:r>
        <w:rPr>
          <w:bCs/>
          <w:color w:val="000000"/>
        </w:rPr>
        <w:t>________</w:t>
      </w:r>
      <w:r>
        <w:rPr>
          <w:bCs/>
          <w:color w:val="000000"/>
        </w:rPr>
        <w:t>倍。</w:t>
      </w:r>
      <w:r>
        <w:rPr>
          <w:color w:val="000000"/>
        </w:rPr>
        <w:t>若</w:t>
      </w:r>
      <w:r>
        <w:rPr>
          <w:color w:val="000000"/>
          <w:spacing w:val="-5"/>
        </w:rPr>
        <w:t>火箭竖直向上运动</w:t>
      </w:r>
      <w:r>
        <w:rPr>
          <w:color w:val="000000"/>
        </w:rPr>
        <w:t>的</w:t>
      </w:r>
      <w:r w:rsidRPr="001E4F14">
        <w:rPr>
          <w:rFonts w:ascii="Book Antiqua" w:hAnsi="Book Antiqua"/>
          <w:i/>
          <w:color w:val="000000"/>
        </w:rPr>
        <w:t>v</w:t>
      </w:r>
      <w:r w:rsidR="001E4F14">
        <w:rPr>
          <w:color w:val="000000"/>
        </w:rPr>
        <w:t>–</w:t>
      </w:r>
      <w:r>
        <w:rPr>
          <w:i/>
          <w:color w:val="000000"/>
        </w:rPr>
        <w:t>t</w:t>
      </w:r>
      <w:r>
        <w:rPr>
          <w:color w:val="000000"/>
        </w:rPr>
        <w:t>图像如图所示，则火箭上升的最大高度为</w:t>
      </w:r>
      <w:r>
        <w:rPr>
          <w:color w:val="000000"/>
        </w:rPr>
        <w:t>________</w:t>
      </w:r>
      <w:r>
        <w:rPr>
          <w:color w:val="000000"/>
        </w:rPr>
        <w:t>。</w:t>
      </w:r>
      <w:r w:rsidR="0089350F">
        <w:rPr>
          <w:color w:val="000000"/>
        </w:rPr>
        <w:br w:type="page"/>
      </w:r>
    </w:p>
    <w:p w14:paraId="22C5BB33" w14:textId="77777777" w:rsidR="001361D3" w:rsidRDefault="001361D3" w:rsidP="0003365D">
      <w:pPr>
        <w:pStyle w:val="2"/>
      </w:pPr>
      <w:bookmarkStart w:id="2" w:name="_Hlk195012714"/>
      <w:r>
        <w:lastRenderedPageBreak/>
        <w:t>二、</w:t>
      </w:r>
      <w:bookmarkStart w:id="3" w:name="OLE_LINK2"/>
      <w:r>
        <w:t>钢梁结构探测仪</w:t>
      </w:r>
      <w:bookmarkEnd w:id="3"/>
    </w:p>
    <w:bookmarkEnd w:id="2"/>
    <w:p w14:paraId="16AB656D" w14:textId="54A62EC5" w:rsidR="001361D3" w:rsidRDefault="002D747C" w:rsidP="0003365D">
      <w:pPr>
        <w:ind w:firstLine="420"/>
        <w:rPr>
          <w:rFonts w:ascii="楷体" w:eastAsia="楷体" w:hAnsi="楷体" w:hint="eastAsia"/>
        </w:rPr>
      </w:pPr>
      <w:r>
        <w:rPr>
          <w:noProof/>
        </w:rPr>
        <mc:AlternateContent>
          <mc:Choice Requires="wpg">
            <w:drawing>
              <wp:anchor distT="0" distB="0" distL="114300" distR="114300" simplePos="0" relativeHeight="251669504" behindDoc="0" locked="0" layoutInCell="1" allowOverlap="1" wp14:anchorId="620C14AC" wp14:editId="23BE78E9">
                <wp:simplePos x="0" y="0"/>
                <wp:positionH relativeFrom="column">
                  <wp:posOffset>3190240</wp:posOffset>
                </wp:positionH>
                <wp:positionV relativeFrom="paragraph">
                  <wp:posOffset>101600</wp:posOffset>
                </wp:positionV>
                <wp:extent cx="2061210" cy="1297305"/>
                <wp:effectExtent l="0" t="0" r="0" b="0"/>
                <wp:wrapSquare wrapText="bothSides"/>
                <wp:docPr id="1280166390" name="组合 12"/>
                <wp:cNvGraphicFramePr/>
                <a:graphic xmlns:a="http://schemas.openxmlformats.org/drawingml/2006/main">
                  <a:graphicData uri="http://schemas.microsoft.com/office/word/2010/wordprocessingGroup">
                    <wpg:wgp>
                      <wpg:cNvGrpSpPr/>
                      <wpg:grpSpPr>
                        <a:xfrm>
                          <a:off x="0" y="0"/>
                          <a:ext cx="2061210" cy="1297305"/>
                          <a:chOff x="-332065" y="-98881"/>
                          <a:chExt cx="1726205" cy="1085669"/>
                        </a:xfrm>
                      </wpg:grpSpPr>
                      <wps:wsp>
                        <wps:cNvPr id="1636027844" name="任意多边形: 形状 6"/>
                        <wps:cNvSpPr/>
                        <wps:spPr>
                          <a:xfrm>
                            <a:off x="550152" y="96730"/>
                            <a:ext cx="93980" cy="198120"/>
                          </a:xfrm>
                          <a:custGeom>
                            <a:avLst/>
                            <a:gdLst>
                              <a:gd name="connsiteX0" fmla="*/ 0 w 94526"/>
                              <a:gd name="connsiteY0" fmla="*/ 0 h 198699"/>
                              <a:gd name="connsiteX1" fmla="*/ 94526 w 94526"/>
                              <a:gd name="connsiteY1" fmla="*/ 0 h 198699"/>
                              <a:gd name="connsiteX2" fmla="*/ 94526 w 94526"/>
                              <a:gd name="connsiteY2" fmla="*/ 198699 h 198699"/>
                            </a:gdLst>
                            <a:ahLst/>
                            <a:cxnLst>
                              <a:cxn ang="0">
                                <a:pos x="connsiteX0" y="connsiteY0"/>
                              </a:cxn>
                              <a:cxn ang="0">
                                <a:pos x="connsiteX1" y="connsiteY1"/>
                              </a:cxn>
                              <a:cxn ang="0">
                                <a:pos x="connsiteX2" y="connsiteY2"/>
                              </a:cxn>
                            </a:cxnLst>
                            <a:rect l="l" t="t" r="r" b="b"/>
                            <a:pathLst>
                              <a:path w="94526" h="198699">
                                <a:moveTo>
                                  <a:pt x="0" y="0"/>
                                </a:moveTo>
                                <a:lnTo>
                                  <a:pt x="94526" y="0"/>
                                </a:lnTo>
                                <a:lnTo>
                                  <a:pt x="94526" y="198699"/>
                                </a:lnTo>
                              </a:path>
                            </a:pathLst>
                          </a:custGeom>
                          <a:noFill/>
                          <a:ln w="158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227656186" name="椭圆 4"/>
                        <wps:cNvSpPr/>
                        <wps:spPr>
                          <a:xfrm>
                            <a:off x="342059" y="-2540"/>
                            <a:ext cx="204435" cy="204428"/>
                          </a:xfrm>
                          <a:prstGeom prst="ellipse">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cNvPr id="448784520" name="组合 11"/>
                        <wpg:cNvGrpSpPr/>
                        <wpg:grpSpPr>
                          <a:xfrm>
                            <a:off x="-332065" y="-98881"/>
                            <a:ext cx="1726205" cy="1085669"/>
                            <a:chOff x="-332065" y="-120040"/>
                            <a:chExt cx="1726205" cy="1085669"/>
                          </a:xfrm>
                        </wpg:grpSpPr>
                        <wpg:grpSp>
                          <wpg:cNvPr id="943961940" name="组合 8"/>
                          <wpg:cNvGrpSpPr/>
                          <wpg:grpSpPr>
                            <a:xfrm>
                              <a:off x="-332065" y="-120040"/>
                              <a:ext cx="1726205" cy="1085669"/>
                              <a:chOff x="-332065" y="-120040"/>
                              <a:chExt cx="1726205" cy="1085669"/>
                            </a:xfrm>
                          </wpg:grpSpPr>
                          <wpg:grpSp>
                            <wpg:cNvPr id="2002447164" name="组合 3"/>
                            <wpg:cNvGrpSpPr/>
                            <wpg:grpSpPr>
                              <a:xfrm>
                                <a:off x="-332065" y="-120040"/>
                                <a:ext cx="1726205" cy="1085669"/>
                                <a:chOff x="-332117" y="-120040"/>
                                <a:chExt cx="1726205" cy="1085669"/>
                              </a:xfrm>
                            </wpg:grpSpPr>
                            <wpg:grpSp>
                              <wpg:cNvPr id="1476287517" name="组合 19"/>
                              <wpg:cNvGrpSpPr/>
                              <wpg:grpSpPr>
                                <a:xfrm>
                                  <a:off x="-332117" y="-120040"/>
                                  <a:ext cx="1726205" cy="1085669"/>
                                  <a:chOff x="-453651" y="-120040"/>
                                  <a:chExt cx="1726205" cy="1085669"/>
                                </a:xfrm>
                              </wpg:grpSpPr>
                              <wps:wsp>
                                <wps:cNvPr id="721060468" name="圆柱体 17"/>
                                <wps:cNvSpPr/>
                                <wps:spPr>
                                  <a:xfrm rot="5400000">
                                    <a:off x="214549" y="55951"/>
                                    <a:ext cx="230491" cy="659590"/>
                                  </a:xfrm>
                                  <a:prstGeom prst="can">
                                    <a:avLst>
                                      <a:gd name="adj" fmla="val 51709"/>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cNvPr id="832204936" name="组合 18"/>
                                <wpg:cNvGrpSpPr/>
                                <wpg:grpSpPr>
                                  <a:xfrm>
                                    <a:off x="-453651" y="-120040"/>
                                    <a:ext cx="1726205" cy="1085669"/>
                                    <a:chOff x="-1338640" y="-120040"/>
                                    <a:chExt cx="1726205" cy="1085669"/>
                                  </a:xfrm>
                                </wpg:grpSpPr>
                                <wps:wsp>
                                  <wps:cNvPr id="1633281025" name="文本框 2"/>
                                  <wps:cNvSpPr txBox="1">
                                    <a:spLocks noChangeArrowheads="1"/>
                                  </wps:cNvSpPr>
                                  <wps:spPr bwMode="auto">
                                    <a:xfrm>
                                      <a:off x="20825" y="42465"/>
                                      <a:ext cx="355851" cy="188620"/>
                                    </a:xfrm>
                                    <a:prstGeom prst="rect">
                                      <a:avLst/>
                                    </a:prstGeom>
                                    <a:noFill/>
                                    <a:ln w="9525">
                                      <a:noFill/>
                                      <a:miter lim="800000"/>
                                      <a:headEnd/>
                                      <a:tailEnd/>
                                    </a:ln>
                                  </wps:spPr>
                                  <wps:txbx>
                                    <w:txbxContent>
                                      <w:p w14:paraId="354A0E31" w14:textId="77777777" w:rsidR="002D747C" w:rsidRPr="00E001C9" w:rsidRDefault="002D747C" w:rsidP="002D747C">
                                        <w:pPr>
                                          <w:rPr>
                                            <w:sz w:val="18"/>
                                            <w:szCs w:val="18"/>
                                          </w:rPr>
                                        </w:pPr>
                                        <w:r w:rsidRPr="00E001C9">
                                          <w:rPr>
                                            <w:rFonts w:hint="eastAsia"/>
                                            <w:sz w:val="18"/>
                                            <w:szCs w:val="18"/>
                                          </w:rPr>
                                          <w:t>副线圈</w:t>
                                        </w:r>
                                      </w:p>
                                    </w:txbxContent>
                                  </wps:txbx>
                                  <wps:bodyPr rot="0" vert="horz" wrap="none" lIns="36000" tIns="0" rIns="36000" bIns="0" anchor="t" anchorCtr="0">
                                    <a:spAutoFit/>
                                  </wps:bodyPr>
                                </wps:wsp>
                                <wps:wsp>
                                  <wps:cNvPr id="2080577979" name="文本框 2"/>
                                  <wps:cNvSpPr txBox="1">
                                    <a:spLocks noChangeArrowheads="1"/>
                                  </wps:cNvSpPr>
                                  <wps:spPr bwMode="auto">
                                    <a:xfrm>
                                      <a:off x="31714" y="533921"/>
                                      <a:ext cx="355851" cy="188620"/>
                                    </a:xfrm>
                                    <a:prstGeom prst="rect">
                                      <a:avLst/>
                                    </a:prstGeom>
                                    <a:noFill/>
                                    <a:ln w="9525">
                                      <a:noFill/>
                                      <a:miter lim="800000"/>
                                      <a:headEnd/>
                                      <a:tailEnd/>
                                    </a:ln>
                                  </wps:spPr>
                                  <wps:txbx>
                                    <w:txbxContent>
                                      <w:p w14:paraId="64144914" w14:textId="77777777" w:rsidR="002D747C" w:rsidRPr="00E001C9" w:rsidRDefault="002D747C" w:rsidP="002D747C">
                                        <w:pPr>
                                          <w:rPr>
                                            <w:sz w:val="18"/>
                                            <w:szCs w:val="18"/>
                                          </w:rPr>
                                        </w:pPr>
                                        <w:r>
                                          <w:rPr>
                                            <w:rFonts w:hint="eastAsia"/>
                                            <w:sz w:val="18"/>
                                            <w:szCs w:val="18"/>
                                          </w:rPr>
                                          <w:t>原</w:t>
                                        </w:r>
                                        <w:r w:rsidRPr="00E001C9">
                                          <w:rPr>
                                            <w:rFonts w:hint="eastAsia"/>
                                            <w:sz w:val="18"/>
                                            <w:szCs w:val="18"/>
                                          </w:rPr>
                                          <w:t>线圈</w:t>
                                        </w:r>
                                      </w:p>
                                    </w:txbxContent>
                                  </wps:txbx>
                                  <wps:bodyPr rot="0" vert="horz" wrap="none" lIns="36000" tIns="0" rIns="36000" bIns="0" anchor="t" anchorCtr="0">
                                    <a:spAutoFit/>
                                  </wps:bodyPr>
                                </wps:wsp>
                                <wps:wsp>
                                  <wps:cNvPr id="1215652472" name="文本框 2"/>
                                  <wps:cNvSpPr txBox="1">
                                    <a:spLocks noChangeArrowheads="1"/>
                                  </wps:cNvSpPr>
                                  <wps:spPr bwMode="auto">
                                    <a:xfrm>
                                      <a:off x="23924" y="211209"/>
                                      <a:ext cx="260062" cy="188603"/>
                                    </a:xfrm>
                                    <a:prstGeom prst="rect">
                                      <a:avLst/>
                                    </a:prstGeom>
                                    <a:noFill/>
                                    <a:ln w="9525">
                                      <a:noFill/>
                                      <a:miter lim="800000"/>
                                      <a:headEnd/>
                                      <a:tailEnd/>
                                    </a:ln>
                                  </wps:spPr>
                                  <wps:txbx>
                                    <w:txbxContent>
                                      <w:p w14:paraId="794475C7" w14:textId="77777777" w:rsidR="002D747C" w:rsidRPr="00E001C9" w:rsidRDefault="002D747C" w:rsidP="002D747C">
                                        <w:pPr>
                                          <w:rPr>
                                            <w:sz w:val="18"/>
                                            <w:szCs w:val="18"/>
                                          </w:rPr>
                                        </w:pPr>
                                        <w:r>
                                          <w:rPr>
                                            <w:rFonts w:hint="eastAsia"/>
                                            <w:sz w:val="18"/>
                                            <w:szCs w:val="18"/>
                                          </w:rPr>
                                          <w:t>钢梁</w:t>
                                        </w:r>
                                      </w:p>
                                    </w:txbxContent>
                                  </wps:txbx>
                                  <wps:bodyPr rot="0" vert="horz" wrap="none" lIns="36000" tIns="0" rIns="36000" bIns="0" anchor="t" anchorCtr="0">
                                    <a:spAutoFit/>
                                  </wps:bodyPr>
                                </wps:wsp>
                                <wps:wsp>
                                  <wps:cNvPr id="1590602732" name="文本框 2"/>
                                  <wps:cNvSpPr txBox="1">
                                    <a:spLocks noChangeArrowheads="1"/>
                                  </wps:cNvSpPr>
                                  <wps:spPr bwMode="auto">
                                    <a:xfrm>
                                      <a:off x="-549994" y="777010"/>
                                      <a:ext cx="121896" cy="188619"/>
                                    </a:xfrm>
                                    <a:prstGeom prst="rect">
                                      <a:avLst/>
                                    </a:prstGeom>
                                    <a:noFill/>
                                    <a:ln w="9525">
                                      <a:noFill/>
                                      <a:miter lim="800000"/>
                                      <a:headEnd/>
                                      <a:tailEnd/>
                                    </a:ln>
                                  </wps:spPr>
                                  <wps:txbx>
                                    <w:txbxContent>
                                      <w:p w14:paraId="2C649570" w14:textId="6669BDE4" w:rsidR="002D747C" w:rsidRPr="00E001C9" w:rsidRDefault="002D747C" w:rsidP="002D747C">
                                        <w:pPr>
                                          <w:rPr>
                                            <w:sz w:val="18"/>
                                            <w:szCs w:val="18"/>
                                          </w:rPr>
                                        </w:pPr>
                                        <w:r>
                                          <w:rPr>
                                            <w:rFonts w:hint="eastAsia"/>
                                            <w:sz w:val="18"/>
                                            <w:szCs w:val="18"/>
                                          </w:rPr>
                                          <w:t>S</w:t>
                                        </w:r>
                                      </w:p>
                                    </w:txbxContent>
                                  </wps:txbx>
                                  <wps:bodyPr rot="0" vert="horz" wrap="none" lIns="36000" tIns="0" rIns="36000" bIns="0" anchor="t" anchorCtr="0">
                                    <a:spAutoFit/>
                                  </wps:bodyPr>
                                </wps:wsp>
                                <wps:wsp>
                                  <wps:cNvPr id="1076237416" name="文本框 2"/>
                                  <wps:cNvSpPr txBox="1">
                                    <a:spLocks noChangeArrowheads="1"/>
                                  </wps:cNvSpPr>
                                  <wps:spPr bwMode="auto">
                                    <a:xfrm>
                                      <a:off x="-1338640" y="-120040"/>
                                      <a:ext cx="547230" cy="188620"/>
                                    </a:xfrm>
                                    <a:prstGeom prst="rect">
                                      <a:avLst/>
                                    </a:prstGeom>
                                    <a:noFill/>
                                    <a:ln w="9525">
                                      <a:noFill/>
                                      <a:miter lim="800000"/>
                                      <a:headEnd/>
                                      <a:tailEnd/>
                                    </a:ln>
                                  </wps:spPr>
                                  <wps:txbx>
                                    <w:txbxContent>
                                      <w:p w14:paraId="30F645A0" w14:textId="66D60E03" w:rsidR="002D747C" w:rsidRPr="00E001C9" w:rsidRDefault="002D747C" w:rsidP="002D747C">
                                        <w:pPr>
                                          <w:rPr>
                                            <w:sz w:val="18"/>
                                            <w:szCs w:val="18"/>
                                          </w:rPr>
                                        </w:pPr>
                                        <w:r>
                                          <w:rPr>
                                            <w:rFonts w:hint="eastAsia"/>
                                            <w:sz w:val="18"/>
                                            <w:szCs w:val="18"/>
                                          </w:rPr>
                                          <w:t>灵敏电流计</w:t>
                                        </w:r>
                                      </w:p>
                                    </w:txbxContent>
                                  </wps:txbx>
                                  <wps:bodyPr rot="0" vert="horz" wrap="none" lIns="36000" tIns="0" rIns="36000" bIns="0" anchor="t" anchorCtr="0">
                                    <a:spAutoFit/>
                                  </wps:bodyPr>
                                </wps:wsp>
                              </wpg:grpSp>
                            </wpg:grpSp>
                            <wps:wsp>
                              <wps:cNvPr id="208756839" name="直接连接符 2"/>
                              <wps:cNvCnPr/>
                              <wps:spPr>
                                <a:xfrm>
                                  <a:off x="4251" y="327901"/>
                                  <a:ext cx="121512"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8285317" name="直接连接符 2"/>
                              <wps:cNvCnPr/>
                              <wps:spPr>
                                <a:xfrm>
                                  <a:off x="4199" y="443696"/>
                                  <a:ext cx="121512"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6194368" name="直接连接符 2"/>
                              <wps:cNvCnPr/>
                              <wps:spPr>
                                <a:xfrm>
                                  <a:off x="664805" y="327856"/>
                                  <a:ext cx="318302"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33801734" name="直接连接符 2"/>
                              <wps:cNvCnPr/>
                              <wps:spPr>
                                <a:xfrm>
                                  <a:off x="655159" y="443680"/>
                                  <a:ext cx="318302"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48429571" name="直接连接符 2"/>
                              <wps:cNvCnPr/>
                              <wps:spPr>
                                <a:xfrm>
                                  <a:off x="136121" y="327746"/>
                                  <a:ext cx="550591"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355915593" name="直接连接符 2"/>
                              <wps:cNvCnPr/>
                              <wps:spPr>
                                <a:xfrm>
                                  <a:off x="134196" y="441782"/>
                                  <a:ext cx="528680"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626210342" name="直接连接符 2"/>
                              <wps:cNvCnPr/>
                              <wps:spPr>
                                <a:xfrm>
                                  <a:off x="648797" y="136155"/>
                                  <a:ext cx="398599" cy="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8768701" name="直接连接符 2"/>
                              <wps:cNvCnPr/>
                              <wps:spPr>
                                <a:xfrm flipV="1">
                                  <a:off x="947599" y="289488"/>
                                  <a:ext cx="88803" cy="3440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80721929" name="直接连接符 2"/>
                              <wps:cNvCnPr/>
                              <wps:spPr>
                                <a:xfrm flipV="1">
                                  <a:off x="652349" y="622697"/>
                                  <a:ext cx="387451" cy="54413"/>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16343041" name="直接连接符 2"/>
                              <wps:cNvCnPr/>
                              <wps:spPr>
                                <a:xfrm flipV="1">
                                  <a:off x="324585" y="671515"/>
                                  <a:ext cx="0" cy="23346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83160814" name="直接连接符 2"/>
                              <wps:cNvCnPr/>
                              <wps:spPr>
                                <a:xfrm flipV="1">
                                  <a:off x="353182" y="727354"/>
                                  <a:ext cx="0" cy="12659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05271449" name="直接连接符 2"/>
                              <wps:cNvCnPr/>
                              <wps:spPr>
                                <a:xfrm flipV="1">
                                  <a:off x="443872" y="12070"/>
                                  <a:ext cx="0" cy="133427"/>
                                </a:xfrm>
                                <a:prstGeom prst="line">
                                  <a:avLst/>
                                </a:prstGeom>
                                <a:ln w="63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598941048" name="直接连接符 2"/>
                              <wps:cNvCnPr/>
                              <wps:spPr>
                                <a:xfrm>
                                  <a:off x="215090" y="-23699"/>
                                  <a:ext cx="122250" cy="3690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014360075" name="组合 7"/>
                            <wpg:cNvGrpSpPr/>
                            <wpg:grpSpPr>
                              <a:xfrm>
                                <a:off x="184392" y="77082"/>
                                <a:ext cx="483205" cy="713672"/>
                                <a:chOff x="0" y="0"/>
                                <a:chExt cx="2568921" cy="3791464"/>
                              </a:xfrm>
                            </wpg:grpSpPr>
                            <wps:wsp>
                              <wps:cNvPr id="3" name="任意多边形: 形状 2">
                                <a:extLst>
                                  <a:ext uri="{FF2B5EF4-FFF2-40B4-BE49-F238E27FC236}">
                                    <a16:creationId xmlns:a16="http://schemas.microsoft.com/office/drawing/2014/main" id="{9BB0C225-9593-8518-D851-0ACC3B37CE1B}"/>
                                  </a:ext>
                                </a:extLst>
                              </wps:cNvPr>
                              <wps:cNvSpPr/>
                              <wps:spPr>
                                <a:xfrm>
                                  <a:off x="0" y="801983"/>
                                  <a:ext cx="745601" cy="2989481"/>
                                </a:xfrm>
                                <a:custGeom>
                                  <a:avLst/>
                                  <a:gdLst>
                                    <a:gd name="connsiteX0" fmla="*/ 416915 w 763897"/>
                                    <a:gd name="connsiteY0" fmla="*/ 305154 h 3347575"/>
                                    <a:gd name="connsiteX1" fmla="*/ 229137 w 763897"/>
                                    <a:gd name="connsiteY1" fmla="*/ 80637 h 3347575"/>
                                    <a:gd name="connsiteX2" fmla="*/ 61769 w 763897"/>
                                    <a:gd name="connsiteY2" fmla="*/ 296990 h 3347575"/>
                                    <a:gd name="connsiteX3" fmla="*/ 57687 w 763897"/>
                                    <a:gd name="connsiteY3" fmla="*/ 3081012 h 3347575"/>
                                    <a:gd name="connsiteX4" fmla="*/ 763897 w 763897"/>
                                    <a:gd name="connsiteY4" fmla="*/ 3076929 h 3347575"/>
                                    <a:gd name="connsiteX0" fmla="*/ 416915 w 763897"/>
                                    <a:gd name="connsiteY0" fmla="*/ 305154 h 3181265"/>
                                    <a:gd name="connsiteX1" fmla="*/ 229137 w 763897"/>
                                    <a:gd name="connsiteY1" fmla="*/ 80637 h 3181265"/>
                                    <a:gd name="connsiteX2" fmla="*/ 61769 w 763897"/>
                                    <a:gd name="connsiteY2" fmla="*/ 296990 h 3181265"/>
                                    <a:gd name="connsiteX3" fmla="*/ 57687 w 763897"/>
                                    <a:gd name="connsiteY3" fmla="*/ 3081012 h 3181265"/>
                                    <a:gd name="connsiteX4" fmla="*/ 763897 w 763897"/>
                                    <a:gd name="connsiteY4" fmla="*/ 3076929 h 3181265"/>
                                    <a:gd name="connsiteX0" fmla="*/ 416915 w 763897"/>
                                    <a:gd name="connsiteY0" fmla="*/ 305154 h 3181265"/>
                                    <a:gd name="connsiteX1" fmla="*/ 229137 w 763897"/>
                                    <a:gd name="connsiteY1" fmla="*/ 80637 h 3181265"/>
                                    <a:gd name="connsiteX2" fmla="*/ 61769 w 763897"/>
                                    <a:gd name="connsiteY2" fmla="*/ 296990 h 3181265"/>
                                    <a:gd name="connsiteX3" fmla="*/ 57687 w 763897"/>
                                    <a:gd name="connsiteY3" fmla="*/ 3081012 h 3181265"/>
                                    <a:gd name="connsiteX4" fmla="*/ 763897 w 763897"/>
                                    <a:gd name="connsiteY4" fmla="*/ 3076929 h 3181265"/>
                                    <a:gd name="connsiteX0" fmla="*/ 416915 w 763897"/>
                                    <a:gd name="connsiteY0" fmla="*/ 305154 h 3087508"/>
                                    <a:gd name="connsiteX1" fmla="*/ 229137 w 763897"/>
                                    <a:gd name="connsiteY1" fmla="*/ 80637 h 3087508"/>
                                    <a:gd name="connsiteX2" fmla="*/ 61769 w 763897"/>
                                    <a:gd name="connsiteY2" fmla="*/ 296990 h 3087508"/>
                                    <a:gd name="connsiteX3" fmla="*/ 57687 w 763897"/>
                                    <a:gd name="connsiteY3" fmla="*/ 3081012 h 3087508"/>
                                    <a:gd name="connsiteX4" fmla="*/ 763897 w 763897"/>
                                    <a:gd name="connsiteY4" fmla="*/ 3076929 h 3087508"/>
                                    <a:gd name="connsiteX0" fmla="*/ 372399 w 719381"/>
                                    <a:gd name="connsiteY0" fmla="*/ 305154 h 3087508"/>
                                    <a:gd name="connsiteX1" fmla="*/ 184621 w 719381"/>
                                    <a:gd name="connsiteY1" fmla="*/ 80637 h 3087508"/>
                                    <a:gd name="connsiteX2" fmla="*/ 17253 w 719381"/>
                                    <a:gd name="connsiteY2" fmla="*/ 296990 h 3087508"/>
                                    <a:gd name="connsiteX3" fmla="*/ 13171 w 719381"/>
                                    <a:gd name="connsiteY3" fmla="*/ 3081012 h 3087508"/>
                                    <a:gd name="connsiteX4" fmla="*/ 719381 w 719381"/>
                                    <a:gd name="connsiteY4" fmla="*/ 3076929 h 3087508"/>
                                    <a:gd name="connsiteX0" fmla="*/ 363139 w 710121"/>
                                    <a:gd name="connsiteY0" fmla="*/ 236397 h 3018751"/>
                                    <a:gd name="connsiteX1" fmla="*/ 175361 w 710121"/>
                                    <a:gd name="connsiteY1" fmla="*/ 11880 h 3018751"/>
                                    <a:gd name="connsiteX2" fmla="*/ 7993 w 710121"/>
                                    <a:gd name="connsiteY2" fmla="*/ 228233 h 3018751"/>
                                    <a:gd name="connsiteX3" fmla="*/ 3911 w 710121"/>
                                    <a:gd name="connsiteY3" fmla="*/ 3012255 h 3018751"/>
                                    <a:gd name="connsiteX4" fmla="*/ 710121 w 710121"/>
                                    <a:gd name="connsiteY4" fmla="*/ 3008172 h 3018751"/>
                                    <a:gd name="connsiteX0" fmla="*/ 362602 w 709584"/>
                                    <a:gd name="connsiteY0" fmla="*/ 224629 h 3006983"/>
                                    <a:gd name="connsiteX1" fmla="*/ 174824 w 709584"/>
                                    <a:gd name="connsiteY1" fmla="*/ 112 h 3006983"/>
                                    <a:gd name="connsiteX2" fmla="*/ 7456 w 709584"/>
                                    <a:gd name="connsiteY2" fmla="*/ 216465 h 3006983"/>
                                    <a:gd name="connsiteX3" fmla="*/ 3374 w 709584"/>
                                    <a:gd name="connsiteY3" fmla="*/ 3000487 h 3006983"/>
                                    <a:gd name="connsiteX4" fmla="*/ 709584 w 709584"/>
                                    <a:gd name="connsiteY4" fmla="*/ 2996404 h 3006983"/>
                                    <a:gd name="connsiteX0" fmla="*/ 362602 w 709584"/>
                                    <a:gd name="connsiteY0" fmla="*/ 224588 h 3006942"/>
                                    <a:gd name="connsiteX1" fmla="*/ 174824 w 709584"/>
                                    <a:gd name="connsiteY1" fmla="*/ 71 h 3006942"/>
                                    <a:gd name="connsiteX2" fmla="*/ 7456 w 709584"/>
                                    <a:gd name="connsiteY2" fmla="*/ 216424 h 3006942"/>
                                    <a:gd name="connsiteX3" fmla="*/ 3374 w 709584"/>
                                    <a:gd name="connsiteY3" fmla="*/ 3000446 h 3006942"/>
                                    <a:gd name="connsiteX4" fmla="*/ 709584 w 709584"/>
                                    <a:gd name="connsiteY4" fmla="*/ 2996363 h 3006942"/>
                                    <a:gd name="connsiteX0" fmla="*/ 362602 w 709584"/>
                                    <a:gd name="connsiteY0" fmla="*/ 224540 h 3006894"/>
                                    <a:gd name="connsiteX1" fmla="*/ 174824 w 709584"/>
                                    <a:gd name="connsiteY1" fmla="*/ 23 h 3006894"/>
                                    <a:gd name="connsiteX2" fmla="*/ 7456 w 709584"/>
                                    <a:gd name="connsiteY2" fmla="*/ 216376 h 3006894"/>
                                    <a:gd name="connsiteX3" fmla="*/ 3374 w 709584"/>
                                    <a:gd name="connsiteY3" fmla="*/ 3000398 h 3006894"/>
                                    <a:gd name="connsiteX4" fmla="*/ 709584 w 709584"/>
                                    <a:gd name="connsiteY4" fmla="*/ 2996315 h 3006894"/>
                                    <a:gd name="connsiteX0" fmla="*/ 362602 w 709584"/>
                                    <a:gd name="connsiteY0" fmla="*/ 224535 h 3006889"/>
                                    <a:gd name="connsiteX1" fmla="*/ 174824 w 709584"/>
                                    <a:gd name="connsiteY1" fmla="*/ 18 h 3006889"/>
                                    <a:gd name="connsiteX2" fmla="*/ 7456 w 709584"/>
                                    <a:gd name="connsiteY2" fmla="*/ 216371 h 3006889"/>
                                    <a:gd name="connsiteX3" fmla="*/ 3374 w 709584"/>
                                    <a:gd name="connsiteY3" fmla="*/ 3000393 h 3006889"/>
                                    <a:gd name="connsiteX4" fmla="*/ 709584 w 709584"/>
                                    <a:gd name="connsiteY4" fmla="*/ 2996310 h 3006889"/>
                                    <a:gd name="connsiteX0" fmla="*/ 362186 w 709168"/>
                                    <a:gd name="connsiteY0" fmla="*/ 224531 h 3006885"/>
                                    <a:gd name="connsiteX1" fmla="*/ 174408 w 709168"/>
                                    <a:gd name="connsiteY1" fmla="*/ 14 h 3006885"/>
                                    <a:gd name="connsiteX2" fmla="*/ 7040 w 709168"/>
                                    <a:gd name="connsiteY2" fmla="*/ 216367 h 3006885"/>
                                    <a:gd name="connsiteX3" fmla="*/ 2958 w 709168"/>
                                    <a:gd name="connsiteY3" fmla="*/ 3000389 h 3006885"/>
                                    <a:gd name="connsiteX4" fmla="*/ 709168 w 709168"/>
                                    <a:gd name="connsiteY4" fmla="*/ 2996306 h 3006885"/>
                                    <a:gd name="connsiteX0" fmla="*/ 362186 w 709168"/>
                                    <a:gd name="connsiteY0" fmla="*/ 224531 h 3006885"/>
                                    <a:gd name="connsiteX1" fmla="*/ 174408 w 709168"/>
                                    <a:gd name="connsiteY1" fmla="*/ 14 h 3006885"/>
                                    <a:gd name="connsiteX2" fmla="*/ 7040 w 709168"/>
                                    <a:gd name="connsiteY2" fmla="*/ 216367 h 3006885"/>
                                    <a:gd name="connsiteX3" fmla="*/ 2958 w 709168"/>
                                    <a:gd name="connsiteY3" fmla="*/ 3000389 h 3006885"/>
                                    <a:gd name="connsiteX4" fmla="*/ 709168 w 709168"/>
                                    <a:gd name="connsiteY4" fmla="*/ 2996306 h 3006885"/>
                                    <a:gd name="connsiteX0" fmla="*/ 362186 w 709168"/>
                                    <a:gd name="connsiteY0" fmla="*/ 224531 h 3006885"/>
                                    <a:gd name="connsiteX1" fmla="*/ 174408 w 709168"/>
                                    <a:gd name="connsiteY1" fmla="*/ 14 h 3006885"/>
                                    <a:gd name="connsiteX2" fmla="*/ 7040 w 709168"/>
                                    <a:gd name="connsiteY2" fmla="*/ 216367 h 3006885"/>
                                    <a:gd name="connsiteX3" fmla="*/ 2958 w 709168"/>
                                    <a:gd name="connsiteY3" fmla="*/ 3000389 h 3006885"/>
                                    <a:gd name="connsiteX4" fmla="*/ 709168 w 709168"/>
                                    <a:gd name="connsiteY4" fmla="*/ 2996306 h 3006885"/>
                                    <a:gd name="connsiteX0" fmla="*/ 344601 w 709168"/>
                                    <a:gd name="connsiteY0" fmla="*/ 220124 h 3006874"/>
                                    <a:gd name="connsiteX1" fmla="*/ 174408 w 709168"/>
                                    <a:gd name="connsiteY1" fmla="*/ 3 h 3006874"/>
                                    <a:gd name="connsiteX2" fmla="*/ 7040 w 709168"/>
                                    <a:gd name="connsiteY2" fmla="*/ 216356 h 3006874"/>
                                    <a:gd name="connsiteX3" fmla="*/ 2958 w 709168"/>
                                    <a:gd name="connsiteY3" fmla="*/ 3000378 h 3006874"/>
                                    <a:gd name="connsiteX4" fmla="*/ 709168 w 709168"/>
                                    <a:gd name="connsiteY4" fmla="*/ 2996295 h 3006874"/>
                                    <a:gd name="connsiteX0" fmla="*/ 344601 w 709168"/>
                                    <a:gd name="connsiteY0" fmla="*/ 220124 h 3006874"/>
                                    <a:gd name="connsiteX1" fmla="*/ 174408 w 709168"/>
                                    <a:gd name="connsiteY1" fmla="*/ 3 h 3006874"/>
                                    <a:gd name="connsiteX2" fmla="*/ 7040 w 709168"/>
                                    <a:gd name="connsiteY2" fmla="*/ 216356 h 3006874"/>
                                    <a:gd name="connsiteX3" fmla="*/ 2958 w 709168"/>
                                    <a:gd name="connsiteY3" fmla="*/ 3000378 h 3006874"/>
                                    <a:gd name="connsiteX4" fmla="*/ 709168 w 709168"/>
                                    <a:gd name="connsiteY4" fmla="*/ 2996295 h 3006874"/>
                                    <a:gd name="connsiteX0" fmla="*/ 344601 w 709168"/>
                                    <a:gd name="connsiteY0" fmla="*/ 220124 h 3006874"/>
                                    <a:gd name="connsiteX1" fmla="*/ 174408 w 709168"/>
                                    <a:gd name="connsiteY1" fmla="*/ 3 h 3006874"/>
                                    <a:gd name="connsiteX2" fmla="*/ 7040 w 709168"/>
                                    <a:gd name="connsiteY2" fmla="*/ 216356 h 3006874"/>
                                    <a:gd name="connsiteX3" fmla="*/ 2958 w 709168"/>
                                    <a:gd name="connsiteY3" fmla="*/ 3000378 h 3006874"/>
                                    <a:gd name="connsiteX4" fmla="*/ 709168 w 709168"/>
                                    <a:gd name="connsiteY4" fmla="*/ 2996295 h 3006874"/>
                                    <a:gd name="connsiteX0" fmla="*/ 355168 w 719735"/>
                                    <a:gd name="connsiteY0" fmla="*/ 300501 h 3087251"/>
                                    <a:gd name="connsiteX1" fmla="*/ 190161 w 719735"/>
                                    <a:gd name="connsiteY1" fmla="*/ 80380 h 3087251"/>
                                    <a:gd name="connsiteX2" fmla="*/ 17607 w 719735"/>
                                    <a:gd name="connsiteY2" fmla="*/ 296733 h 3087251"/>
                                    <a:gd name="connsiteX3" fmla="*/ 13525 w 719735"/>
                                    <a:gd name="connsiteY3" fmla="*/ 3080755 h 3087251"/>
                                    <a:gd name="connsiteX4" fmla="*/ 719735 w 719735"/>
                                    <a:gd name="connsiteY4" fmla="*/ 3076672 h 3087251"/>
                                    <a:gd name="connsiteX0" fmla="*/ 355168 w 719735"/>
                                    <a:gd name="connsiteY0" fmla="*/ 208914 h 2995664"/>
                                    <a:gd name="connsiteX1" fmla="*/ 17607 w 719735"/>
                                    <a:gd name="connsiteY1" fmla="*/ 205146 h 2995664"/>
                                    <a:gd name="connsiteX2" fmla="*/ 13525 w 719735"/>
                                    <a:gd name="connsiteY2" fmla="*/ 2989168 h 2995664"/>
                                    <a:gd name="connsiteX3" fmla="*/ 719735 w 719735"/>
                                    <a:gd name="connsiteY3" fmla="*/ 2985085 h 2995664"/>
                                    <a:gd name="connsiteX0" fmla="*/ 355168 w 719735"/>
                                    <a:gd name="connsiteY0" fmla="*/ 228922 h 3015672"/>
                                    <a:gd name="connsiteX1" fmla="*/ 17607 w 719735"/>
                                    <a:gd name="connsiteY1" fmla="*/ 225154 h 3015672"/>
                                    <a:gd name="connsiteX2" fmla="*/ 13525 w 719735"/>
                                    <a:gd name="connsiteY2" fmla="*/ 3009176 h 3015672"/>
                                    <a:gd name="connsiteX3" fmla="*/ 719735 w 719735"/>
                                    <a:gd name="connsiteY3" fmla="*/ 3005093 h 3015672"/>
                                    <a:gd name="connsiteX0" fmla="*/ 351663 w 716230"/>
                                    <a:gd name="connsiteY0" fmla="*/ 225105 h 3011855"/>
                                    <a:gd name="connsiteX1" fmla="*/ 14102 w 716230"/>
                                    <a:gd name="connsiteY1" fmla="*/ 221337 h 3011855"/>
                                    <a:gd name="connsiteX2" fmla="*/ 10020 w 716230"/>
                                    <a:gd name="connsiteY2" fmla="*/ 3005359 h 3011855"/>
                                    <a:gd name="connsiteX3" fmla="*/ 716230 w 716230"/>
                                    <a:gd name="connsiteY3" fmla="*/ 3001276 h 3011855"/>
                                    <a:gd name="connsiteX0" fmla="*/ 346154 w 710721"/>
                                    <a:gd name="connsiteY0" fmla="*/ 222814 h 3009564"/>
                                    <a:gd name="connsiteX1" fmla="*/ 8593 w 710721"/>
                                    <a:gd name="connsiteY1" fmla="*/ 219046 h 3009564"/>
                                    <a:gd name="connsiteX2" fmla="*/ 4511 w 710721"/>
                                    <a:gd name="connsiteY2" fmla="*/ 3003068 h 3009564"/>
                                    <a:gd name="connsiteX3" fmla="*/ 710721 w 710721"/>
                                    <a:gd name="connsiteY3" fmla="*/ 2998985 h 3009564"/>
                                    <a:gd name="connsiteX0" fmla="*/ 346154 w 710721"/>
                                    <a:gd name="connsiteY0" fmla="*/ 224131 h 3010881"/>
                                    <a:gd name="connsiteX1" fmla="*/ 8593 w 710721"/>
                                    <a:gd name="connsiteY1" fmla="*/ 220363 h 3010881"/>
                                    <a:gd name="connsiteX2" fmla="*/ 4511 w 710721"/>
                                    <a:gd name="connsiteY2" fmla="*/ 3004385 h 3010881"/>
                                    <a:gd name="connsiteX3" fmla="*/ 710721 w 710721"/>
                                    <a:gd name="connsiteY3" fmla="*/ 3000302 h 3010881"/>
                                    <a:gd name="connsiteX0" fmla="*/ 346154 w 710721"/>
                                    <a:gd name="connsiteY0" fmla="*/ 189858 h 2976608"/>
                                    <a:gd name="connsiteX1" fmla="*/ 8593 w 710721"/>
                                    <a:gd name="connsiteY1" fmla="*/ 186090 h 2976608"/>
                                    <a:gd name="connsiteX2" fmla="*/ 4511 w 710721"/>
                                    <a:gd name="connsiteY2" fmla="*/ 2970112 h 2976608"/>
                                    <a:gd name="connsiteX3" fmla="*/ 710721 w 710721"/>
                                    <a:gd name="connsiteY3" fmla="*/ 2966029 h 2976608"/>
                                    <a:gd name="connsiteX0" fmla="*/ 346154 w 710721"/>
                                    <a:gd name="connsiteY0" fmla="*/ 180741 h 2967491"/>
                                    <a:gd name="connsiteX1" fmla="*/ 8593 w 710721"/>
                                    <a:gd name="connsiteY1" fmla="*/ 176973 h 2967491"/>
                                    <a:gd name="connsiteX2" fmla="*/ 4511 w 710721"/>
                                    <a:gd name="connsiteY2" fmla="*/ 2960995 h 2967491"/>
                                    <a:gd name="connsiteX3" fmla="*/ 710721 w 710721"/>
                                    <a:gd name="connsiteY3" fmla="*/ 2956912 h 2967491"/>
                                    <a:gd name="connsiteX0" fmla="*/ 370713 w 735280"/>
                                    <a:gd name="connsiteY0" fmla="*/ 189858 h 2976608"/>
                                    <a:gd name="connsiteX1" fmla="*/ 33152 w 735280"/>
                                    <a:gd name="connsiteY1" fmla="*/ 186090 h 2976608"/>
                                    <a:gd name="connsiteX2" fmla="*/ 29070 w 735280"/>
                                    <a:gd name="connsiteY2" fmla="*/ 2970112 h 2976608"/>
                                    <a:gd name="connsiteX3" fmla="*/ 735280 w 735280"/>
                                    <a:gd name="connsiteY3" fmla="*/ 2966029 h 2976608"/>
                                    <a:gd name="connsiteX0" fmla="*/ 370713 w 735280"/>
                                    <a:gd name="connsiteY0" fmla="*/ 189858 h 2976608"/>
                                    <a:gd name="connsiteX1" fmla="*/ 33152 w 735280"/>
                                    <a:gd name="connsiteY1" fmla="*/ 186090 h 2976608"/>
                                    <a:gd name="connsiteX2" fmla="*/ 29070 w 735280"/>
                                    <a:gd name="connsiteY2" fmla="*/ 2970112 h 2976608"/>
                                    <a:gd name="connsiteX3" fmla="*/ 735280 w 735280"/>
                                    <a:gd name="connsiteY3" fmla="*/ 2966029 h 2976608"/>
                                    <a:gd name="connsiteX0" fmla="*/ 345606 w 710173"/>
                                    <a:gd name="connsiteY0" fmla="*/ 189858 h 2976608"/>
                                    <a:gd name="connsiteX1" fmla="*/ 8045 w 710173"/>
                                    <a:gd name="connsiteY1" fmla="*/ 186090 h 2976608"/>
                                    <a:gd name="connsiteX2" fmla="*/ 3963 w 710173"/>
                                    <a:gd name="connsiteY2" fmla="*/ 2970112 h 2976608"/>
                                    <a:gd name="connsiteX3" fmla="*/ 710173 w 710173"/>
                                    <a:gd name="connsiteY3" fmla="*/ 2966029 h 2976608"/>
                                    <a:gd name="connsiteX0" fmla="*/ 345606 w 710173"/>
                                    <a:gd name="connsiteY0" fmla="*/ 174671 h 2961421"/>
                                    <a:gd name="connsiteX1" fmla="*/ 8045 w 710173"/>
                                    <a:gd name="connsiteY1" fmla="*/ 170903 h 2961421"/>
                                    <a:gd name="connsiteX2" fmla="*/ 3963 w 710173"/>
                                    <a:gd name="connsiteY2" fmla="*/ 2954925 h 2961421"/>
                                    <a:gd name="connsiteX3" fmla="*/ 710173 w 710173"/>
                                    <a:gd name="connsiteY3" fmla="*/ 2950842 h 2961421"/>
                                    <a:gd name="connsiteX0" fmla="*/ 345606 w 710173"/>
                                    <a:gd name="connsiteY0" fmla="*/ 221619 h 3008369"/>
                                    <a:gd name="connsiteX1" fmla="*/ 8045 w 710173"/>
                                    <a:gd name="connsiteY1" fmla="*/ 217851 h 3008369"/>
                                    <a:gd name="connsiteX2" fmla="*/ 3963 w 710173"/>
                                    <a:gd name="connsiteY2" fmla="*/ 3001873 h 3008369"/>
                                    <a:gd name="connsiteX3" fmla="*/ 710173 w 710173"/>
                                    <a:gd name="connsiteY3" fmla="*/ 2997790 h 3008369"/>
                                    <a:gd name="connsiteX0" fmla="*/ 345606 w 710173"/>
                                    <a:gd name="connsiteY0" fmla="*/ 220225 h 3006975"/>
                                    <a:gd name="connsiteX1" fmla="*/ 8045 w 710173"/>
                                    <a:gd name="connsiteY1" fmla="*/ 216457 h 3006975"/>
                                    <a:gd name="connsiteX2" fmla="*/ 3963 w 710173"/>
                                    <a:gd name="connsiteY2" fmla="*/ 3000479 h 3006975"/>
                                    <a:gd name="connsiteX3" fmla="*/ 710173 w 710173"/>
                                    <a:gd name="connsiteY3" fmla="*/ 2996396 h 3006975"/>
                                    <a:gd name="connsiteX0" fmla="*/ 345606 w 710173"/>
                                    <a:gd name="connsiteY0" fmla="*/ 220225 h 3006975"/>
                                    <a:gd name="connsiteX1" fmla="*/ 8045 w 710173"/>
                                    <a:gd name="connsiteY1" fmla="*/ 216457 h 3006975"/>
                                    <a:gd name="connsiteX2" fmla="*/ 3963 w 710173"/>
                                    <a:gd name="connsiteY2" fmla="*/ 3000479 h 3006975"/>
                                    <a:gd name="connsiteX3" fmla="*/ 710173 w 710173"/>
                                    <a:gd name="connsiteY3" fmla="*/ 2996396 h 3006975"/>
                                    <a:gd name="connsiteX0" fmla="*/ 345606 w 710173"/>
                                    <a:gd name="connsiteY0" fmla="*/ 209224 h 2995974"/>
                                    <a:gd name="connsiteX1" fmla="*/ 8045 w 710173"/>
                                    <a:gd name="connsiteY1" fmla="*/ 205456 h 2995974"/>
                                    <a:gd name="connsiteX2" fmla="*/ 3963 w 710173"/>
                                    <a:gd name="connsiteY2" fmla="*/ 2989478 h 2995974"/>
                                    <a:gd name="connsiteX3" fmla="*/ 710173 w 710173"/>
                                    <a:gd name="connsiteY3" fmla="*/ 2985395 h 2995974"/>
                                    <a:gd name="connsiteX0" fmla="*/ 345606 w 710173"/>
                                    <a:gd name="connsiteY0" fmla="*/ 209224 h 2995974"/>
                                    <a:gd name="connsiteX1" fmla="*/ 8045 w 710173"/>
                                    <a:gd name="connsiteY1" fmla="*/ 205456 h 2995974"/>
                                    <a:gd name="connsiteX2" fmla="*/ 3963 w 710173"/>
                                    <a:gd name="connsiteY2" fmla="*/ 2989478 h 2995974"/>
                                    <a:gd name="connsiteX3" fmla="*/ 710173 w 710173"/>
                                    <a:gd name="connsiteY3" fmla="*/ 2985395 h 2995974"/>
                                    <a:gd name="connsiteX0" fmla="*/ 345606 w 745600"/>
                                    <a:gd name="connsiteY0" fmla="*/ 209224 h 2995804"/>
                                    <a:gd name="connsiteX1" fmla="*/ 8045 w 745600"/>
                                    <a:gd name="connsiteY1" fmla="*/ 205456 h 2995804"/>
                                    <a:gd name="connsiteX2" fmla="*/ 3963 w 745600"/>
                                    <a:gd name="connsiteY2" fmla="*/ 2989478 h 2995804"/>
                                    <a:gd name="connsiteX3" fmla="*/ 745600 w 745600"/>
                                    <a:gd name="connsiteY3" fmla="*/ 2985154 h 2995804"/>
                                    <a:gd name="connsiteX0" fmla="*/ 345606 w 745600"/>
                                    <a:gd name="connsiteY0" fmla="*/ 209224 h 2989480"/>
                                    <a:gd name="connsiteX1" fmla="*/ 8045 w 745600"/>
                                    <a:gd name="connsiteY1" fmla="*/ 205456 h 2989480"/>
                                    <a:gd name="connsiteX2" fmla="*/ 3963 w 745600"/>
                                    <a:gd name="connsiteY2" fmla="*/ 2989478 h 2989480"/>
                                    <a:gd name="connsiteX3" fmla="*/ 745600 w 745600"/>
                                    <a:gd name="connsiteY3" fmla="*/ 2985154 h 2989480"/>
                                    <a:gd name="connsiteX0" fmla="*/ 345606 w 745600"/>
                                    <a:gd name="connsiteY0" fmla="*/ 209224 h 2992823"/>
                                    <a:gd name="connsiteX1" fmla="*/ 8045 w 745600"/>
                                    <a:gd name="connsiteY1" fmla="*/ 205456 h 2992823"/>
                                    <a:gd name="connsiteX2" fmla="*/ 3963 w 745600"/>
                                    <a:gd name="connsiteY2" fmla="*/ 2989478 h 2992823"/>
                                    <a:gd name="connsiteX3" fmla="*/ 745600 w 745600"/>
                                    <a:gd name="connsiteY3" fmla="*/ 2985154 h 2992823"/>
                                    <a:gd name="connsiteX0" fmla="*/ 345606 w 745600"/>
                                    <a:gd name="connsiteY0" fmla="*/ 209224 h 2989480"/>
                                    <a:gd name="connsiteX1" fmla="*/ 8045 w 745600"/>
                                    <a:gd name="connsiteY1" fmla="*/ 205456 h 2989480"/>
                                    <a:gd name="connsiteX2" fmla="*/ 3963 w 745600"/>
                                    <a:gd name="connsiteY2" fmla="*/ 2989478 h 2989480"/>
                                    <a:gd name="connsiteX3" fmla="*/ 745600 w 745600"/>
                                    <a:gd name="connsiteY3" fmla="*/ 2985154 h 2989480"/>
                                    <a:gd name="connsiteX0" fmla="*/ 345606 w 745600"/>
                                    <a:gd name="connsiteY0" fmla="*/ 209224 h 2992823"/>
                                    <a:gd name="connsiteX1" fmla="*/ 8045 w 745600"/>
                                    <a:gd name="connsiteY1" fmla="*/ 205456 h 2992823"/>
                                    <a:gd name="connsiteX2" fmla="*/ 3963 w 745600"/>
                                    <a:gd name="connsiteY2" fmla="*/ 2989478 h 2992823"/>
                                    <a:gd name="connsiteX3" fmla="*/ 745600 w 745600"/>
                                    <a:gd name="connsiteY3" fmla="*/ 2985154 h 2992823"/>
                                    <a:gd name="connsiteX0" fmla="*/ 345606 w 745600"/>
                                    <a:gd name="connsiteY0" fmla="*/ 209224 h 2989480"/>
                                    <a:gd name="connsiteX1" fmla="*/ 8045 w 745600"/>
                                    <a:gd name="connsiteY1" fmla="*/ 205456 h 2989480"/>
                                    <a:gd name="connsiteX2" fmla="*/ 3963 w 745600"/>
                                    <a:gd name="connsiteY2" fmla="*/ 2989478 h 2989480"/>
                                    <a:gd name="connsiteX3" fmla="*/ 745600 w 745600"/>
                                    <a:gd name="connsiteY3" fmla="*/ 2985154 h 2989480"/>
                                  </a:gdLst>
                                  <a:ahLst/>
                                  <a:cxnLst>
                                    <a:cxn ang="0">
                                      <a:pos x="connsiteX0" y="connsiteY0"/>
                                    </a:cxn>
                                    <a:cxn ang="0">
                                      <a:pos x="connsiteX1" y="connsiteY1"/>
                                    </a:cxn>
                                    <a:cxn ang="0">
                                      <a:pos x="connsiteX2" y="connsiteY2"/>
                                    </a:cxn>
                                    <a:cxn ang="0">
                                      <a:pos x="connsiteX3" y="connsiteY3"/>
                                    </a:cxn>
                                  </a:cxnLst>
                                  <a:rect l="l" t="t" r="r" b="b"/>
                                  <a:pathLst>
                                    <a:path w="745600" h="2989480">
                                      <a:moveTo>
                                        <a:pt x="345606" y="209224"/>
                                      </a:moveTo>
                                      <a:cubicBezTo>
                                        <a:pt x="335780" y="-2443"/>
                                        <a:pt x="40786" y="-128279"/>
                                        <a:pt x="8045" y="205456"/>
                                      </a:cubicBezTo>
                                      <a:cubicBezTo>
                                        <a:pt x="9875" y="582405"/>
                                        <a:pt x="-7550" y="2460212"/>
                                        <a:pt x="3963" y="2989478"/>
                                      </a:cubicBezTo>
                                      <a:lnTo>
                                        <a:pt x="745600" y="2985154"/>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7" name="任意多边形: 形状 6">
                                <a:extLst>
                                  <a:ext uri="{FF2B5EF4-FFF2-40B4-BE49-F238E27FC236}">
                                    <a16:creationId xmlns:a16="http://schemas.microsoft.com/office/drawing/2014/main" id="{392C9C01-D392-AFE4-C2A1-052B53017163}"/>
                                  </a:ext>
                                </a:extLst>
                              </wps:cNvPr>
                              <wps:cNvSpPr/>
                              <wps:spPr>
                                <a:xfrm>
                                  <a:off x="292007" y="811686"/>
                                  <a:ext cx="838827" cy="1435849"/>
                                </a:xfrm>
                                <a:custGeom>
                                  <a:avLst/>
                                  <a:gdLst>
                                    <a:gd name="connsiteX0" fmla="*/ 862998 w 862998"/>
                                    <a:gd name="connsiteY0" fmla="*/ 287229 h 1597586"/>
                                    <a:gd name="connsiteX1" fmla="*/ 625605 w 862998"/>
                                    <a:gd name="connsiteY1" fmla="*/ 76213 h 1597586"/>
                                    <a:gd name="connsiteX2" fmla="*/ 98067 w 862998"/>
                                    <a:gd name="connsiteY2" fmla="*/ 1425832 h 1597586"/>
                                    <a:gd name="connsiteX3" fmla="*/ 1351 w 862998"/>
                                    <a:gd name="connsiteY3" fmla="*/ 1535736 h 1597586"/>
                                    <a:gd name="connsiteX0" fmla="*/ 862998 w 862998"/>
                                    <a:gd name="connsiteY0" fmla="*/ 148509 h 1458866"/>
                                    <a:gd name="connsiteX1" fmla="*/ 449758 w 862998"/>
                                    <a:gd name="connsiteY1" fmla="*/ 144113 h 1458866"/>
                                    <a:gd name="connsiteX2" fmla="*/ 98067 w 862998"/>
                                    <a:gd name="connsiteY2" fmla="*/ 1287112 h 1458866"/>
                                    <a:gd name="connsiteX3" fmla="*/ 1351 w 862998"/>
                                    <a:gd name="connsiteY3" fmla="*/ 1397016 h 1458866"/>
                                    <a:gd name="connsiteX0" fmla="*/ 862998 w 862998"/>
                                    <a:gd name="connsiteY0" fmla="*/ 155246 h 1465603"/>
                                    <a:gd name="connsiteX1" fmla="*/ 418985 w 862998"/>
                                    <a:gd name="connsiteY1" fmla="*/ 137661 h 1465603"/>
                                    <a:gd name="connsiteX2" fmla="*/ 98067 w 862998"/>
                                    <a:gd name="connsiteY2" fmla="*/ 1293849 h 1465603"/>
                                    <a:gd name="connsiteX3" fmla="*/ 1351 w 862998"/>
                                    <a:gd name="connsiteY3" fmla="*/ 1403753 h 1465603"/>
                                    <a:gd name="connsiteX0" fmla="*/ 862998 w 862998"/>
                                    <a:gd name="connsiteY0" fmla="*/ 181489 h 1491846"/>
                                    <a:gd name="connsiteX1" fmla="*/ 418985 w 862998"/>
                                    <a:gd name="connsiteY1" fmla="*/ 163904 h 1491846"/>
                                    <a:gd name="connsiteX2" fmla="*/ 98067 w 862998"/>
                                    <a:gd name="connsiteY2" fmla="*/ 1320092 h 1491846"/>
                                    <a:gd name="connsiteX3" fmla="*/ 1351 w 862998"/>
                                    <a:gd name="connsiteY3" fmla="*/ 1429996 h 1491846"/>
                                    <a:gd name="connsiteX0" fmla="*/ 862998 w 862998"/>
                                    <a:gd name="connsiteY0" fmla="*/ 195956 h 1506313"/>
                                    <a:gd name="connsiteX1" fmla="*/ 418985 w 862998"/>
                                    <a:gd name="connsiteY1" fmla="*/ 178371 h 1506313"/>
                                    <a:gd name="connsiteX2" fmla="*/ 98067 w 862998"/>
                                    <a:gd name="connsiteY2" fmla="*/ 1334559 h 1506313"/>
                                    <a:gd name="connsiteX3" fmla="*/ 1351 w 862998"/>
                                    <a:gd name="connsiteY3" fmla="*/ 1444463 h 1506313"/>
                                    <a:gd name="connsiteX0" fmla="*/ 861647 w 861647"/>
                                    <a:gd name="connsiteY0" fmla="*/ 195956 h 1467738"/>
                                    <a:gd name="connsiteX1" fmla="*/ 417634 w 861647"/>
                                    <a:gd name="connsiteY1" fmla="*/ 178371 h 1467738"/>
                                    <a:gd name="connsiteX2" fmla="*/ 96716 w 861647"/>
                                    <a:gd name="connsiteY2" fmla="*/ 1334559 h 1467738"/>
                                    <a:gd name="connsiteX3" fmla="*/ 0 w 861647"/>
                                    <a:gd name="connsiteY3" fmla="*/ 1444463 h 1467738"/>
                                    <a:gd name="connsiteX0" fmla="*/ 861647 w 861647"/>
                                    <a:gd name="connsiteY0" fmla="*/ 195956 h 1459585"/>
                                    <a:gd name="connsiteX1" fmla="*/ 417634 w 861647"/>
                                    <a:gd name="connsiteY1" fmla="*/ 178371 h 1459585"/>
                                    <a:gd name="connsiteX2" fmla="*/ 96716 w 861647"/>
                                    <a:gd name="connsiteY2" fmla="*/ 1334559 h 1459585"/>
                                    <a:gd name="connsiteX3" fmla="*/ 0 w 861647"/>
                                    <a:gd name="connsiteY3" fmla="*/ 1444463 h 1459585"/>
                                    <a:gd name="connsiteX0" fmla="*/ 861647 w 861647"/>
                                    <a:gd name="connsiteY0" fmla="*/ 195956 h 1444463"/>
                                    <a:gd name="connsiteX1" fmla="*/ 417634 w 861647"/>
                                    <a:gd name="connsiteY1" fmla="*/ 178371 h 1444463"/>
                                    <a:gd name="connsiteX2" fmla="*/ 96716 w 861647"/>
                                    <a:gd name="connsiteY2" fmla="*/ 1334559 h 1444463"/>
                                    <a:gd name="connsiteX3" fmla="*/ 0 w 861647"/>
                                    <a:gd name="connsiteY3" fmla="*/ 1444463 h 1444463"/>
                                    <a:gd name="connsiteX0" fmla="*/ 861647 w 861647"/>
                                    <a:gd name="connsiteY0" fmla="*/ 195956 h 1444463"/>
                                    <a:gd name="connsiteX1" fmla="*/ 417634 w 861647"/>
                                    <a:gd name="connsiteY1" fmla="*/ 178371 h 1444463"/>
                                    <a:gd name="connsiteX2" fmla="*/ 96716 w 861647"/>
                                    <a:gd name="connsiteY2" fmla="*/ 1334559 h 1444463"/>
                                    <a:gd name="connsiteX3" fmla="*/ 0 w 861647"/>
                                    <a:gd name="connsiteY3" fmla="*/ 1444463 h 1444463"/>
                                    <a:gd name="connsiteX0" fmla="*/ 861647 w 861647"/>
                                    <a:gd name="connsiteY0" fmla="*/ 195956 h 1444463"/>
                                    <a:gd name="connsiteX1" fmla="*/ 417634 w 861647"/>
                                    <a:gd name="connsiteY1" fmla="*/ 178371 h 1444463"/>
                                    <a:gd name="connsiteX2" fmla="*/ 96716 w 861647"/>
                                    <a:gd name="connsiteY2" fmla="*/ 1334559 h 1444463"/>
                                    <a:gd name="connsiteX3" fmla="*/ 0 w 861647"/>
                                    <a:gd name="connsiteY3" fmla="*/ 1444463 h 1444463"/>
                                    <a:gd name="connsiteX0" fmla="*/ 861647 w 861647"/>
                                    <a:gd name="connsiteY0" fmla="*/ 156251 h 1404758"/>
                                    <a:gd name="connsiteX1" fmla="*/ 417634 w 861647"/>
                                    <a:gd name="connsiteY1" fmla="*/ 138666 h 1404758"/>
                                    <a:gd name="connsiteX2" fmla="*/ 93259 w 861647"/>
                                    <a:gd name="connsiteY2" fmla="*/ 1310411 h 1404758"/>
                                    <a:gd name="connsiteX3" fmla="*/ 0 w 861647"/>
                                    <a:gd name="connsiteY3" fmla="*/ 1404758 h 1404758"/>
                                    <a:gd name="connsiteX0" fmla="*/ 861647 w 861647"/>
                                    <a:gd name="connsiteY0" fmla="*/ 160967 h 1409474"/>
                                    <a:gd name="connsiteX1" fmla="*/ 417634 w 861647"/>
                                    <a:gd name="connsiteY1" fmla="*/ 143382 h 1409474"/>
                                    <a:gd name="connsiteX2" fmla="*/ 93259 w 861647"/>
                                    <a:gd name="connsiteY2" fmla="*/ 1315127 h 1409474"/>
                                    <a:gd name="connsiteX3" fmla="*/ 0 w 861647"/>
                                    <a:gd name="connsiteY3" fmla="*/ 1409474 h 1409474"/>
                                    <a:gd name="connsiteX0" fmla="*/ 861647 w 861647"/>
                                    <a:gd name="connsiteY0" fmla="*/ 161646 h 1410153"/>
                                    <a:gd name="connsiteX1" fmla="*/ 417634 w 861647"/>
                                    <a:gd name="connsiteY1" fmla="*/ 144061 h 1410153"/>
                                    <a:gd name="connsiteX2" fmla="*/ 93259 w 861647"/>
                                    <a:gd name="connsiteY2" fmla="*/ 1315806 h 1410153"/>
                                    <a:gd name="connsiteX3" fmla="*/ 0 w 861647"/>
                                    <a:gd name="connsiteY3" fmla="*/ 1410153 h 1410153"/>
                                    <a:gd name="connsiteX0" fmla="*/ 861647 w 861647"/>
                                    <a:gd name="connsiteY0" fmla="*/ 149715 h 1398222"/>
                                    <a:gd name="connsiteX1" fmla="*/ 417634 w 861647"/>
                                    <a:gd name="connsiteY1" fmla="*/ 132130 h 1398222"/>
                                    <a:gd name="connsiteX2" fmla="*/ 93259 w 861647"/>
                                    <a:gd name="connsiteY2" fmla="*/ 1303875 h 1398222"/>
                                    <a:gd name="connsiteX3" fmla="*/ 0 w 861647"/>
                                    <a:gd name="connsiteY3" fmla="*/ 1398222 h 1398222"/>
                                    <a:gd name="connsiteX0" fmla="*/ 861647 w 861647"/>
                                    <a:gd name="connsiteY0" fmla="*/ 168232 h 1416739"/>
                                    <a:gd name="connsiteX1" fmla="*/ 629610 w 861647"/>
                                    <a:gd name="connsiteY1" fmla="*/ 17210 h 1416739"/>
                                    <a:gd name="connsiteX2" fmla="*/ 417634 w 861647"/>
                                    <a:gd name="connsiteY2" fmla="*/ 150647 h 1416739"/>
                                    <a:gd name="connsiteX3" fmla="*/ 93259 w 861647"/>
                                    <a:gd name="connsiteY3" fmla="*/ 1322392 h 1416739"/>
                                    <a:gd name="connsiteX4" fmla="*/ 0 w 861647"/>
                                    <a:gd name="connsiteY4" fmla="*/ 1416739 h 1416739"/>
                                    <a:gd name="connsiteX0" fmla="*/ 861647 w 861647"/>
                                    <a:gd name="connsiteY0" fmla="*/ 183800 h 1432307"/>
                                    <a:gd name="connsiteX1" fmla="*/ 639981 w 861647"/>
                                    <a:gd name="connsiteY1" fmla="*/ 10307 h 1432307"/>
                                    <a:gd name="connsiteX2" fmla="*/ 417634 w 861647"/>
                                    <a:gd name="connsiteY2" fmla="*/ 166215 h 1432307"/>
                                    <a:gd name="connsiteX3" fmla="*/ 93259 w 861647"/>
                                    <a:gd name="connsiteY3" fmla="*/ 1337960 h 1432307"/>
                                    <a:gd name="connsiteX4" fmla="*/ 0 w 861647"/>
                                    <a:gd name="connsiteY4" fmla="*/ 1432307 h 1432307"/>
                                    <a:gd name="connsiteX0" fmla="*/ 861647 w 861647"/>
                                    <a:gd name="connsiteY0" fmla="*/ 177597 h 1426104"/>
                                    <a:gd name="connsiteX1" fmla="*/ 646895 w 861647"/>
                                    <a:gd name="connsiteY1" fmla="*/ 12747 h 1426104"/>
                                    <a:gd name="connsiteX2" fmla="*/ 417634 w 861647"/>
                                    <a:gd name="connsiteY2" fmla="*/ 160012 h 1426104"/>
                                    <a:gd name="connsiteX3" fmla="*/ 93259 w 861647"/>
                                    <a:gd name="connsiteY3" fmla="*/ 1331757 h 1426104"/>
                                    <a:gd name="connsiteX4" fmla="*/ 0 w 861647"/>
                                    <a:gd name="connsiteY4" fmla="*/ 1426104 h 1426104"/>
                                    <a:gd name="connsiteX0" fmla="*/ 861647 w 861647"/>
                                    <a:gd name="connsiteY0" fmla="*/ 164966 h 1413473"/>
                                    <a:gd name="connsiteX1" fmla="*/ 646895 w 861647"/>
                                    <a:gd name="connsiteY1" fmla="*/ 116 h 1413473"/>
                                    <a:gd name="connsiteX2" fmla="*/ 417634 w 861647"/>
                                    <a:gd name="connsiteY2" fmla="*/ 147381 h 1413473"/>
                                    <a:gd name="connsiteX3" fmla="*/ 93259 w 861647"/>
                                    <a:gd name="connsiteY3" fmla="*/ 1319126 h 1413473"/>
                                    <a:gd name="connsiteX4" fmla="*/ 0 w 861647"/>
                                    <a:gd name="connsiteY4" fmla="*/ 1413473 h 1413473"/>
                                    <a:gd name="connsiteX0" fmla="*/ 861647 w 861647"/>
                                    <a:gd name="connsiteY0" fmla="*/ 164943 h 1413450"/>
                                    <a:gd name="connsiteX1" fmla="*/ 646895 w 861647"/>
                                    <a:gd name="connsiteY1" fmla="*/ 93 h 1413450"/>
                                    <a:gd name="connsiteX2" fmla="*/ 417634 w 861647"/>
                                    <a:gd name="connsiteY2" fmla="*/ 147358 h 1413450"/>
                                    <a:gd name="connsiteX3" fmla="*/ 93259 w 861647"/>
                                    <a:gd name="connsiteY3" fmla="*/ 1319103 h 1413450"/>
                                    <a:gd name="connsiteX4" fmla="*/ 0 w 861647"/>
                                    <a:gd name="connsiteY4" fmla="*/ 1413450 h 1413450"/>
                                    <a:gd name="connsiteX0" fmla="*/ 861647 w 861647"/>
                                    <a:gd name="connsiteY0" fmla="*/ 182291 h 1430798"/>
                                    <a:gd name="connsiteX1" fmla="*/ 646895 w 861647"/>
                                    <a:gd name="connsiteY1" fmla="*/ 17441 h 1430798"/>
                                    <a:gd name="connsiteX2" fmla="*/ 417634 w 861647"/>
                                    <a:gd name="connsiteY2" fmla="*/ 164706 h 1430798"/>
                                    <a:gd name="connsiteX3" fmla="*/ 0 w 861647"/>
                                    <a:gd name="connsiteY3" fmla="*/ 1430798 h 1430798"/>
                                    <a:gd name="connsiteX0" fmla="*/ 861647 w 861647"/>
                                    <a:gd name="connsiteY0" fmla="*/ 182291 h 1430798"/>
                                    <a:gd name="connsiteX1" fmla="*/ 646895 w 861647"/>
                                    <a:gd name="connsiteY1" fmla="*/ 17441 h 1430798"/>
                                    <a:gd name="connsiteX2" fmla="*/ 417634 w 861647"/>
                                    <a:gd name="connsiteY2" fmla="*/ 164706 h 1430798"/>
                                    <a:gd name="connsiteX3" fmla="*/ 0 w 861647"/>
                                    <a:gd name="connsiteY3" fmla="*/ 1430798 h 1430798"/>
                                    <a:gd name="connsiteX0" fmla="*/ 861647 w 861647"/>
                                    <a:gd name="connsiteY0" fmla="*/ 185770 h 1434277"/>
                                    <a:gd name="connsiteX1" fmla="*/ 619238 w 861647"/>
                                    <a:gd name="connsiteY1" fmla="*/ 15735 h 1434277"/>
                                    <a:gd name="connsiteX2" fmla="*/ 417634 w 861647"/>
                                    <a:gd name="connsiteY2" fmla="*/ 168185 h 1434277"/>
                                    <a:gd name="connsiteX3" fmla="*/ 0 w 861647"/>
                                    <a:gd name="connsiteY3" fmla="*/ 1434277 h 1434277"/>
                                    <a:gd name="connsiteX0" fmla="*/ 861647 w 861647"/>
                                    <a:gd name="connsiteY0" fmla="*/ 170228 h 1418735"/>
                                    <a:gd name="connsiteX1" fmla="*/ 619238 w 861647"/>
                                    <a:gd name="connsiteY1" fmla="*/ 193 h 1418735"/>
                                    <a:gd name="connsiteX2" fmla="*/ 417634 w 861647"/>
                                    <a:gd name="connsiteY2" fmla="*/ 152643 h 1418735"/>
                                    <a:gd name="connsiteX3" fmla="*/ 0 w 861647"/>
                                    <a:gd name="connsiteY3" fmla="*/ 1418735 h 1418735"/>
                                    <a:gd name="connsiteX0" fmla="*/ 861647 w 861647"/>
                                    <a:gd name="connsiteY0" fmla="*/ 170153 h 1418660"/>
                                    <a:gd name="connsiteX1" fmla="*/ 619238 w 861647"/>
                                    <a:gd name="connsiteY1" fmla="*/ 118 h 1418660"/>
                                    <a:gd name="connsiteX2" fmla="*/ 417634 w 861647"/>
                                    <a:gd name="connsiteY2" fmla="*/ 152568 h 1418660"/>
                                    <a:gd name="connsiteX3" fmla="*/ 0 w 861647"/>
                                    <a:gd name="connsiteY3" fmla="*/ 1418660 h 1418660"/>
                                    <a:gd name="connsiteX0" fmla="*/ 861647 w 861647"/>
                                    <a:gd name="connsiteY0" fmla="*/ 170153 h 1418660"/>
                                    <a:gd name="connsiteX1" fmla="*/ 619238 w 861647"/>
                                    <a:gd name="connsiteY1" fmla="*/ 118 h 1418660"/>
                                    <a:gd name="connsiteX2" fmla="*/ 417634 w 861647"/>
                                    <a:gd name="connsiteY2" fmla="*/ 152568 h 1418660"/>
                                    <a:gd name="connsiteX3" fmla="*/ 0 w 861647"/>
                                    <a:gd name="connsiteY3" fmla="*/ 1418660 h 1418660"/>
                                    <a:gd name="connsiteX0" fmla="*/ 861647 w 861647"/>
                                    <a:gd name="connsiteY0" fmla="*/ 186949 h 1435456"/>
                                    <a:gd name="connsiteX1" fmla="*/ 655538 w 861647"/>
                                    <a:gd name="connsiteY1" fmla="*/ 15186 h 1435456"/>
                                    <a:gd name="connsiteX2" fmla="*/ 417634 w 861647"/>
                                    <a:gd name="connsiteY2" fmla="*/ 169364 h 1435456"/>
                                    <a:gd name="connsiteX3" fmla="*/ 0 w 861647"/>
                                    <a:gd name="connsiteY3" fmla="*/ 1435456 h 1435456"/>
                                    <a:gd name="connsiteX0" fmla="*/ 861647 w 861647"/>
                                    <a:gd name="connsiteY0" fmla="*/ 186949 h 1435456"/>
                                    <a:gd name="connsiteX1" fmla="*/ 655538 w 861647"/>
                                    <a:gd name="connsiteY1" fmla="*/ 15186 h 1435456"/>
                                    <a:gd name="connsiteX2" fmla="*/ 417634 w 861647"/>
                                    <a:gd name="connsiteY2" fmla="*/ 169364 h 1435456"/>
                                    <a:gd name="connsiteX3" fmla="*/ 0 w 861647"/>
                                    <a:gd name="connsiteY3" fmla="*/ 1435456 h 1435456"/>
                                    <a:gd name="connsiteX0" fmla="*/ 861647 w 861647"/>
                                    <a:gd name="connsiteY0" fmla="*/ 185470 h 1433977"/>
                                    <a:gd name="connsiteX1" fmla="*/ 655538 w 861647"/>
                                    <a:gd name="connsiteY1" fmla="*/ 13707 h 1433977"/>
                                    <a:gd name="connsiteX2" fmla="*/ 417634 w 861647"/>
                                    <a:gd name="connsiteY2" fmla="*/ 167885 h 1433977"/>
                                    <a:gd name="connsiteX3" fmla="*/ 0 w 861647"/>
                                    <a:gd name="connsiteY3" fmla="*/ 1433977 h 1433977"/>
                                    <a:gd name="connsiteX0" fmla="*/ 861647 w 861647"/>
                                    <a:gd name="connsiteY0" fmla="*/ 171766 h 1420273"/>
                                    <a:gd name="connsiteX1" fmla="*/ 655538 w 861647"/>
                                    <a:gd name="connsiteY1" fmla="*/ 3 h 1420273"/>
                                    <a:gd name="connsiteX2" fmla="*/ 417634 w 861647"/>
                                    <a:gd name="connsiteY2" fmla="*/ 154181 h 1420273"/>
                                    <a:gd name="connsiteX3" fmla="*/ 0 w 861647"/>
                                    <a:gd name="connsiteY3" fmla="*/ 1420273 h 1420273"/>
                                    <a:gd name="connsiteX0" fmla="*/ 861647 w 861647"/>
                                    <a:gd name="connsiteY0" fmla="*/ 195224 h 1443731"/>
                                    <a:gd name="connsiteX1" fmla="*/ 637598 w 861647"/>
                                    <a:gd name="connsiteY1" fmla="*/ 9633 h 1443731"/>
                                    <a:gd name="connsiteX2" fmla="*/ 417634 w 861647"/>
                                    <a:gd name="connsiteY2" fmla="*/ 177639 h 1443731"/>
                                    <a:gd name="connsiteX3" fmla="*/ 0 w 861647"/>
                                    <a:gd name="connsiteY3" fmla="*/ 1443731 h 1443731"/>
                                    <a:gd name="connsiteX0" fmla="*/ 861647 w 861647"/>
                                    <a:gd name="connsiteY0" fmla="*/ 195224 h 1443731"/>
                                    <a:gd name="connsiteX1" fmla="*/ 637598 w 861647"/>
                                    <a:gd name="connsiteY1" fmla="*/ 9633 h 1443731"/>
                                    <a:gd name="connsiteX2" fmla="*/ 417634 w 861647"/>
                                    <a:gd name="connsiteY2" fmla="*/ 177639 h 1443731"/>
                                    <a:gd name="connsiteX3" fmla="*/ 0 w 861647"/>
                                    <a:gd name="connsiteY3" fmla="*/ 1443731 h 1443731"/>
                                    <a:gd name="connsiteX0" fmla="*/ 861647 w 861647"/>
                                    <a:gd name="connsiteY0" fmla="*/ 195985 h 1444492"/>
                                    <a:gd name="connsiteX1" fmla="*/ 637598 w 861647"/>
                                    <a:gd name="connsiteY1" fmla="*/ 10394 h 1444492"/>
                                    <a:gd name="connsiteX2" fmla="*/ 417634 w 861647"/>
                                    <a:gd name="connsiteY2" fmla="*/ 178400 h 1444492"/>
                                    <a:gd name="connsiteX3" fmla="*/ 0 w 861647"/>
                                    <a:gd name="connsiteY3" fmla="*/ 1444492 h 1444492"/>
                                    <a:gd name="connsiteX0" fmla="*/ 861647 w 861647"/>
                                    <a:gd name="connsiteY0" fmla="*/ 185621 h 1434128"/>
                                    <a:gd name="connsiteX1" fmla="*/ 637598 w 861647"/>
                                    <a:gd name="connsiteY1" fmla="*/ 30 h 1434128"/>
                                    <a:gd name="connsiteX2" fmla="*/ 417634 w 861647"/>
                                    <a:gd name="connsiteY2" fmla="*/ 168036 h 1434128"/>
                                    <a:gd name="connsiteX3" fmla="*/ 0 w 861647"/>
                                    <a:gd name="connsiteY3" fmla="*/ 1434128 h 1434128"/>
                                    <a:gd name="connsiteX0" fmla="*/ 861647 w 861647"/>
                                    <a:gd name="connsiteY0" fmla="*/ 185621 h 1434128"/>
                                    <a:gd name="connsiteX1" fmla="*/ 637598 w 861647"/>
                                    <a:gd name="connsiteY1" fmla="*/ 30 h 1434128"/>
                                    <a:gd name="connsiteX2" fmla="*/ 417634 w 861647"/>
                                    <a:gd name="connsiteY2" fmla="*/ 168036 h 1434128"/>
                                    <a:gd name="connsiteX3" fmla="*/ 0 w 861647"/>
                                    <a:gd name="connsiteY3" fmla="*/ 1434128 h 1434128"/>
                                    <a:gd name="connsiteX0" fmla="*/ 861647 w 861647"/>
                                    <a:gd name="connsiteY0" fmla="*/ 185621 h 1434128"/>
                                    <a:gd name="connsiteX1" fmla="*/ 637598 w 861647"/>
                                    <a:gd name="connsiteY1" fmla="*/ 30 h 1434128"/>
                                    <a:gd name="connsiteX2" fmla="*/ 417634 w 861647"/>
                                    <a:gd name="connsiteY2" fmla="*/ 168036 h 1434128"/>
                                    <a:gd name="connsiteX3" fmla="*/ 0 w 861647"/>
                                    <a:gd name="connsiteY3" fmla="*/ 1434128 h 1434128"/>
                                    <a:gd name="connsiteX0" fmla="*/ 870618 w 870618"/>
                                    <a:gd name="connsiteY0" fmla="*/ 196060 h 1446296"/>
                                    <a:gd name="connsiteX1" fmla="*/ 646569 w 870618"/>
                                    <a:gd name="connsiteY1" fmla="*/ 10469 h 1446296"/>
                                    <a:gd name="connsiteX2" fmla="*/ 426605 w 870618"/>
                                    <a:gd name="connsiteY2" fmla="*/ 178475 h 1446296"/>
                                    <a:gd name="connsiteX3" fmla="*/ 0 w 870618"/>
                                    <a:gd name="connsiteY3" fmla="*/ 1446296 h 1446296"/>
                                    <a:gd name="connsiteX0" fmla="*/ 870618 w 870618"/>
                                    <a:gd name="connsiteY0" fmla="*/ 196060 h 1446296"/>
                                    <a:gd name="connsiteX1" fmla="*/ 646569 w 870618"/>
                                    <a:gd name="connsiteY1" fmla="*/ 10469 h 1446296"/>
                                    <a:gd name="connsiteX2" fmla="*/ 426605 w 870618"/>
                                    <a:gd name="connsiteY2" fmla="*/ 178475 h 1446296"/>
                                    <a:gd name="connsiteX3" fmla="*/ 0 w 870618"/>
                                    <a:gd name="connsiteY3" fmla="*/ 1446296 h 1446296"/>
                                    <a:gd name="connsiteX0" fmla="*/ 870618 w 870618"/>
                                    <a:gd name="connsiteY0" fmla="*/ 196060 h 1446296"/>
                                    <a:gd name="connsiteX1" fmla="*/ 646569 w 870618"/>
                                    <a:gd name="connsiteY1" fmla="*/ 10469 h 1446296"/>
                                    <a:gd name="connsiteX2" fmla="*/ 426605 w 870618"/>
                                    <a:gd name="connsiteY2" fmla="*/ 178475 h 1446296"/>
                                    <a:gd name="connsiteX3" fmla="*/ 0 w 870618"/>
                                    <a:gd name="connsiteY3" fmla="*/ 1446296 h 1446296"/>
                                    <a:gd name="connsiteX0" fmla="*/ 870618 w 870618"/>
                                    <a:gd name="connsiteY0" fmla="*/ 186908 h 1437144"/>
                                    <a:gd name="connsiteX1" fmla="*/ 646569 w 870618"/>
                                    <a:gd name="connsiteY1" fmla="*/ 1317 h 1437144"/>
                                    <a:gd name="connsiteX2" fmla="*/ 426605 w 870618"/>
                                    <a:gd name="connsiteY2" fmla="*/ 169323 h 1437144"/>
                                    <a:gd name="connsiteX3" fmla="*/ 0 w 870618"/>
                                    <a:gd name="connsiteY3" fmla="*/ 1437144 h 1437144"/>
                                    <a:gd name="connsiteX0" fmla="*/ 870618 w 870618"/>
                                    <a:gd name="connsiteY0" fmla="*/ 185626 h 1435862"/>
                                    <a:gd name="connsiteX1" fmla="*/ 646569 w 870618"/>
                                    <a:gd name="connsiteY1" fmla="*/ 35 h 1435862"/>
                                    <a:gd name="connsiteX2" fmla="*/ 426605 w 870618"/>
                                    <a:gd name="connsiteY2" fmla="*/ 168041 h 1435862"/>
                                    <a:gd name="connsiteX3" fmla="*/ 0 w 870618"/>
                                    <a:gd name="connsiteY3" fmla="*/ 1435862 h 1435862"/>
                                    <a:gd name="connsiteX0" fmla="*/ 870618 w 870618"/>
                                    <a:gd name="connsiteY0" fmla="*/ 185614 h 1435850"/>
                                    <a:gd name="connsiteX1" fmla="*/ 646569 w 870618"/>
                                    <a:gd name="connsiteY1" fmla="*/ 23 h 1435850"/>
                                    <a:gd name="connsiteX2" fmla="*/ 426605 w 870618"/>
                                    <a:gd name="connsiteY2" fmla="*/ 168029 h 1435850"/>
                                    <a:gd name="connsiteX3" fmla="*/ 0 w 870618"/>
                                    <a:gd name="connsiteY3" fmla="*/ 1435850 h 1435850"/>
                                    <a:gd name="connsiteX0" fmla="*/ 870618 w 870618"/>
                                    <a:gd name="connsiteY0" fmla="*/ 185610 h 1435846"/>
                                    <a:gd name="connsiteX1" fmla="*/ 646569 w 870618"/>
                                    <a:gd name="connsiteY1" fmla="*/ 19 h 1435846"/>
                                    <a:gd name="connsiteX2" fmla="*/ 431987 w 870618"/>
                                    <a:gd name="connsiteY2" fmla="*/ 178397 h 1435846"/>
                                    <a:gd name="connsiteX3" fmla="*/ 0 w 870618"/>
                                    <a:gd name="connsiteY3" fmla="*/ 1435846 h 1435846"/>
                                    <a:gd name="connsiteX0" fmla="*/ 870618 w 870618"/>
                                    <a:gd name="connsiteY0" fmla="*/ 185610 h 1435846"/>
                                    <a:gd name="connsiteX1" fmla="*/ 646569 w 870618"/>
                                    <a:gd name="connsiteY1" fmla="*/ 19 h 1435846"/>
                                    <a:gd name="connsiteX2" fmla="*/ 431987 w 870618"/>
                                    <a:gd name="connsiteY2" fmla="*/ 178397 h 1435846"/>
                                    <a:gd name="connsiteX3" fmla="*/ 0 w 870618"/>
                                    <a:gd name="connsiteY3" fmla="*/ 1435846 h 1435846"/>
                                    <a:gd name="connsiteX0" fmla="*/ 870618 w 870618"/>
                                    <a:gd name="connsiteY0" fmla="*/ 185610 h 1435846"/>
                                    <a:gd name="connsiteX1" fmla="*/ 646569 w 870618"/>
                                    <a:gd name="connsiteY1" fmla="*/ 19 h 1435846"/>
                                    <a:gd name="connsiteX2" fmla="*/ 431987 w 870618"/>
                                    <a:gd name="connsiteY2" fmla="*/ 178397 h 1435846"/>
                                    <a:gd name="connsiteX3" fmla="*/ 0 w 870618"/>
                                    <a:gd name="connsiteY3" fmla="*/ 1435846 h 1435846"/>
                                    <a:gd name="connsiteX0" fmla="*/ 870618 w 870618"/>
                                    <a:gd name="connsiteY0" fmla="*/ 185610 h 1435846"/>
                                    <a:gd name="connsiteX1" fmla="*/ 646569 w 870618"/>
                                    <a:gd name="connsiteY1" fmla="*/ 19 h 1435846"/>
                                    <a:gd name="connsiteX2" fmla="*/ 431987 w 870618"/>
                                    <a:gd name="connsiteY2" fmla="*/ 178397 h 1435846"/>
                                    <a:gd name="connsiteX3" fmla="*/ 0 w 870618"/>
                                    <a:gd name="connsiteY3" fmla="*/ 1435846 h 1435846"/>
                                    <a:gd name="connsiteX0" fmla="*/ 870618 w 870618"/>
                                    <a:gd name="connsiteY0" fmla="*/ 185610 h 1435846"/>
                                    <a:gd name="connsiteX1" fmla="*/ 646569 w 870618"/>
                                    <a:gd name="connsiteY1" fmla="*/ 19 h 1435846"/>
                                    <a:gd name="connsiteX2" fmla="*/ 431987 w 870618"/>
                                    <a:gd name="connsiteY2" fmla="*/ 178397 h 1435846"/>
                                    <a:gd name="connsiteX3" fmla="*/ 0 w 870618"/>
                                    <a:gd name="connsiteY3" fmla="*/ 1435846 h 1435846"/>
                                  </a:gdLst>
                                  <a:ahLst/>
                                  <a:cxnLst>
                                    <a:cxn ang="0">
                                      <a:pos x="connsiteX0" y="connsiteY0"/>
                                    </a:cxn>
                                    <a:cxn ang="0">
                                      <a:pos x="connsiteX1" y="connsiteY1"/>
                                    </a:cxn>
                                    <a:cxn ang="0">
                                      <a:pos x="connsiteX2" y="connsiteY2"/>
                                    </a:cxn>
                                    <a:cxn ang="0">
                                      <a:pos x="connsiteX3" y="connsiteY3"/>
                                    </a:cxn>
                                  </a:cxnLst>
                                  <a:rect l="l" t="t" r="r" b="b"/>
                                  <a:pathLst>
                                    <a:path w="870618" h="1435846">
                                      <a:moveTo>
                                        <a:pt x="870618" y="185610"/>
                                      </a:moveTo>
                                      <a:cubicBezTo>
                                        <a:pt x="831945" y="105126"/>
                                        <a:pt x="719674" y="1221"/>
                                        <a:pt x="646569" y="19"/>
                                      </a:cubicBezTo>
                                      <a:cubicBezTo>
                                        <a:pt x="573464" y="-1183"/>
                                        <a:pt x="505660" y="53176"/>
                                        <a:pt x="431987" y="178397"/>
                                      </a:cubicBezTo>
                                      <a:cubicBezTo>
                                        <a:pt x="358314" y="303618"/>
                                        <a:pt x="177767" y="1381233"/>
                                        <a:pt x="0" y="1435846"/>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3" name="任意多边形: 形状 12">
                                <a:extLst>
                                  <a:ext uri="{FF2B5EF4-FFF2-40B4-BE49-F238E27FC236}">
                                    <a16:creationId xmlns:a16="http://schemas.microsoft.com/office/drawing/2014/main" id="{8649AADE-AC81-E6FF-D83F-440BECEF89D6}"/>
                                  </a:ext>
                                </a:extLst>
                              </wps:cNvPr>
                              <wps:cNvSpPr/>
                              <wps:spPr>
                                <a:xfrm>
                                  <a:off x="1006249" y="811584"/>
                                  <a:ext cx="838827" cy="1435844"/>
                                </a:xfrm>
                                <a:custGeom>
                                  <a:avLst/>
                                  <a:gdLst>
                                    <a:gd name="connsiteX0" fmla="*/ 862998 w 862998"/>
                                    <a:gd name="connsiteY0" fmla="*/ 287229 h 1597586"/>
                                    <a:gd name="connsiteX1" fmla="*/ 625605 w 862998"/>
                                    <a:gd name="connsiteY1" fmla="*/ 76213 h 1597586"/>
                                    <a:gd name="connsiteX2" fmla="*/ 98067 w 862998"/>
                                    <a:gd name="connsiteY2" fmla="*/ 1425832 h 1597586"/>
                                    <a:gd name="connsiteX3" fmla="*/ 1351 w 862998"/>
                                    <a:gd name="connsiteY3" fmla="*/ 1535736 h 1597586"/>
                                    <a:gd name="connsiteX0" fmla="*/ 862998 w 862998"/>
                                    <a:gd name="connsiteY0" fmla="*/ 148509 h 1458866"/>
                                    <a:gd name="connsiteX1" fmla="*/ 449758 w 862998"/>
                                    <a:gd name="connsiteY1" fmla="*/ 144113 h 1458866"/>
                                    <a:gd name="connsiteX2" fmla="*/ 98067 w 862998"/>
                                    <a:gd name="connsiteY2" fmla="*/ 1287112 h 1458866"/>
                                    <a:gd name="connsiteX3" fmla="*/ 1351 w 862998"/>
                                    <a:gd name="connsiteY3" fmla="*/ 1397016 h 1458866"/>
                                    <a:gd name="connsiteX0" fmla="*/ 862998 w 862998"/>
                                    <a:gd name="connsiteY0" fmla="*/ 155246 h 1465603"/>
                                    <a:gd name="connsiteX1" fmla="*/ 418985 w 862998"/>
                                    <a:gd name="connsiteY1" fmla="*/ 137661 h 1465603"/>
                                    <a:gd name="connsiteX2" fmla="*/ 98067 w 862998"/>
                                    <a:gd name="connsiteY2" fmla="*/ 1293849 h 1465603"/>
                                    <a:gd name="connsiteX3" fmla="*/ 1351 w 862998"/>
                                    <a:gd name="connsiteY3" fmla="*/ 1403753 h 1465603"/>
                                    <a:gd name="connsiteX0" fmla="*/ 862998 w 862998"/>
                                    <a:gd name="connsiteY0" fmla="*/ 181489 h 1491846"/>
                                    <a:gd name="connsiteX1" fmla="*/ 418985 w 862998"/>
                                    <a:gd name="connsiteY1" fmla="*/ 163904 h 1491846"/>
                                    <a:gd name="connsiteX2" fmla="*/ 98067 w 862998"/>
                                    <a:gd name="connsiteY2" fmla="*/ 1320092 h 1491846"/>
                                    <a:gd name="connsiteX3" fmla="*/ 1351 w 862998"/>
                                    <a:gd name="connsiteY3" fmla="*/ 1429996 h 1491846"/>
                                    <a:gd name="connsiteX0" fmla="*/ 862998 w 862998"/>
                                    <a:gd name="connsiteY0" fmla="*/ 195956 h 1506313"/>
                                    <a:gd name="connsiteX1" fmla="*/ 418985 w 862998"/>
                                    <a:gd name="connsiteY1" fmla="*/ 178371 h 1506313"/>
                                    <a:gd name="connsiteX2" fmla="*/ 98067 w 862998"/>
                                    <a:gd name="connsiteY2" fmla="*/ 1334559 h 1506313"/>
                                    <a:gd name="connsiteX3" fmla="*/ 1351 w 862998"/>
                                    <a:gd name="connsiteY3" fmla="*/ 1444463 h 1506313"/>
                                    <a:gd name="connsiteX0" fmla="*/ 861647 w 861647"/>
                                    <a:gd name="connsiteY0" fmla="*/ 195956 h 1467738"/>
                                    <a:gd name="connsiteX1" fmla="*/ 417634 w 861647"/>
                                    <a:gd name="connsiteY1" fmla="*/ 178371 h 1467738"/>
                                    <a:gd name="connsiteX2" fmla="*/ 96716 w 861647"/>
                                    <a:gd name="connsiteY2" fmla="*/ 1334559 h 1467738"/>
                                    <a:gd name="connsiteX3" fmla="*/ 0 w 861647"/>
                                    <a:gd name="connsiteY3" fmla="*/ 1444463 h 1467738"/>
                                    <a:gd name="connsiteX0" fmla="*/ 861647 w 861647"/>
                                    <a:gd name="connsiteY0" fmla="*/ 195956 h 1459585"/>
                                    <a:gd name="connsiteX1" fmla="*/ 417634 w 861647"/>
                                    <a:gd name="connsiteY1" fmla="*/ 178371 h 1459585"/>
                                    <a:gd name="connsiteX2" fmla="*/ 96716 w 861647"/>
                                    <a:gd name="connsiteY2" fmla="*/ 1334559 h 1459585"/>
                                    <a:gd name="connsiteX3" fmla="*/ 0 w 861647"/>
                                    <a:gd name="connsiteY3" fmla="*/ 1444463 h 1459585"/>
                                    <a:gd name="connsiteX0" fmla="*/ 861647 w 861647"/>
                                    <a:gd name="connsiteY0" fmla="*/ 195956 h 1444463"/>
                                    <a:gd name="connsiteX1" fmla="*/ 417634 w 861647"/>
                                    <a:gd name="connsiteY1" fmla="*/ 178371 h 1444463"/>
                                    <a:gd name="connsiteX2" fmla="*/ 96716 w 861647"/>
                                    <a:gd name="connsiteY2" fmla="*/ 1334559 h 1444463"/>
                                    <a:gd name="connsiteX3" fmla="*/ 0 w 861647"/>
                                    <a:gd name="connsiteY3" fmla="*/ 1444463 h 1444463"/>
                                    <a:gd name="connsiteX0" fmla="*/ 861647 w 861647"/>
                                    <a:gd name="connsiteY0" fmla="*/ 195956 h 1444463"/>
                                    <a:gd name="connsiteX1" fmla="*/ 417634 w 861647"/>
                                    <a:gd name="connsiteY1" fmla="*/ 178371 h 1444463"/>
                                    <a:gd name="connsiteX2" fmla="*/ 96716 w 861647"/>
                                    <a:gd name="connsiteY2" fmla="*/ 1334559 h 1444463"/>
                                    <a:gd name="connsiteX3" fmla="*/ 0 w 861647"/>
                                    <a:gd name="connsiteY3" fmla="*/ 1444463 h 1444463"/>
                                    <a:gd name="connsiteX0" fmla="*/ 861647 w 861647"/>
                                    <a:gd name="connsiteY0" fmla="*/ 195956 h 1444463"/>
                                    <a:gd name="connsiteX1" fmla="*/ 417634 w 861647"/>
                                    <a:gd name="connsiteY1" fmla="*/ 178371 h 1444463"/>
                                    <a:gd name="connsiteX2" fmla="*/ 96716 w 861647"/>
                                    <a:gd name="connsiteY2" fmla="*/ 1334559 h 1444463"/>
                                    <a:gd name="connsiteX3" fmla="*/ 0 w 861647"/>
                                    <a:gd name="connsiteY3" fmla="*/ 1444463 h 1444463"/>
                                    <a:gd name="connsiteX0" fmla="*/ 861647 w 861647"/>
                                    <a:gd name="connsiteY0" fmla="*/ 156251 h 1404758"/>
                                    <a:gd name="connsiteX1" fmla="*/ 417634 w 861647"/>
                                    <a:gd name="connsiteY1" fmla="*/ 138666 h 1404758"/>
                                    <a:gd name="connsiteX2" fmla="*/ 93259 w 861647"/>
                                    <a:gd name="connsiteY2" fmla="*/ 1310411 h 1404758"/>
                                    <a:gd name="connsiteX3" fmla="*/ 0 w 861647"/>
                                    <a:gd name="connsiteY3" fmla="*/ 1404758 h 1404758"/>
                                    <a:gd name="connsiteX0" fmla="*/ 861647 w 861647"/>
                                    <a:gd name="connsiteY0" fmla="*/ 160967 h 1409474"/>
                                    <a:gd name="connsiteX1" fmla="*/ 417634 w 861647"/>
                                    <a:gd name="connsiteY1" fmla="*/ 143382 h 1409474"/>
                                    <a:gd name="connsiteX2" fmla="*/ 93259 w 861647"/>
                                    <a:gd name="connsiteY2" fmla="*/ 1315127 h 1409474"/>
                                    <a:gd name="connsiteX3" fmla="*/ 0 w 861647"/>
                                    <a:gd name="connsiteY3" fmla="*/ 1409474 h 1409474"/>
                                    <a:gd name="connsiteX0" fmla="*/ 861647 w 861647"/>
                                    <a:gd name="connsiteY0" fmla="*/ 161646 h 1410153"/>
                                    <a:gd name="connsiteX1" fmla="*/ 417634 w 861647"/>
                                    <a:gd name="connsiteY1" fmla="*/ 144061 h 1410153"/>
                                    <a:gd name="connsiteX2" fmla="*/ 93259 w 861647"/>
                                    <a:gd name="connsiteY2" fmla="*/ 1315806 h 1410153"/>
                                    <a:gd name="connsiteX3" fmla="*/ 0 w 861647"/>
                                    <a:gd name="connsiteY3" fmla="*/ 1410153 h 1410153"/>
                                    <a:gd name="connsiteX0" fmla="*/ 861647 w 861647"/>
                                    <a:gd name="connsiteY0" fmla="*/ 149715 h 1398222"/>
                                    <a:gd name="connsiteX1" fmla="*/ 417634 w 861647"/>
                                    <a:gd name="connsiteY1" fmla="*/ 132130 h 1398222"/>
                                    <a:gd name="connsiteX2" fmla="*/ 93259 w 861647"/>
                                    <a:gd name="connsiteY2" fmla="*/ 1303875 h 1398222"/>
                                    <a:gd name="connsiteX3" fmla="*/ 0 w 861647"/>
                                    <a:gd name="connsiteY3" fmla="*/ 1398222 h 1398222"/>
                                    <a:gd name="connsiteX0" fmla="*/ 861647 w 861647"/>
                                    <a:gd name="connsiteY0" fmla="*/ 168232 h 1416739"/>
                                    <a:gd name="connsiteX1" fmla="*/ 629610 w 861647"/>
                                    <a:gd name="connsiteY1" fmla="*/ 17210 h 1416739"/>
                                    <a:gd name="connsiteX2" fmla="*/ 417634 w 861647"/>
                                    <a:gd name="connsiteY2" fmla="*/ 150647 h 1416739"/>
                                    <a:gd name="connsiteX3" fmla="*/ 93259 w 861647"/>
                                    <a:gd name="connsiteY3" fmla="*/ 1322392 h 1416739"/>
                                    <a:gd name="connsiteX4" fmla="*/ 0 w 861647"/>
                                    <a:gd name="connsiteY4" fmla="*/ 1416739 h 1416739"/>
                                    <a:gd name="connsiteX0" fmla="*/ 861647 w 861647"/>
                                    <a:gd name="connsiteY0" fmla="*/ 183800 h 1432307"/>
                                    <a:gd name="connsiteX1" fmla="*/ 639981 w 861647"/>
                                    <a:gd name="connsiteY1" fmla="*/ 10307 h 1432307"/>
                                    <a:gd name="connsiteX2" fmla="*/ 417634 w 861647"/>
                                    <a:gd name="connsiteY2" fmla="*/ 166215 h 1432307"/>
                                    <a:gd name="connsiteX3" fmla="*/ 93259 w 861647"/>
                                    <a:gd name="connsiteY3" fmla="*/ 1337960 h 1432307"/>
                                    <a:gd name="connsiteX4" fmla="*/ 0 w 861647"/>
                                    <a:gd name="connsiteY4" fmla="*/ 1432307 h 1432307"/>
                                    <a:gd name="connsiteX0" fmla="*/ 861647 w 861647"/>
                                    <a:gd name="connsiteY0" fmla="*/ 177597 h 1426104"/>
                                    <a:gd name="connsiteX1" fmla="*/ 646895 w 861647"/>
                                    <a:gd name="connsiteY1" fmla="*/ 12747 h 1426104"/>
                                    <a:gd name="connsiteX2" fmla="*/ 417634 w 861647"/>
                                    <a:gd name="connsiteY2" fmla="*/ 160012 h 1426104"/>
                                    <a:gd name="connsiteX3" fmla="*/ 93259 w 861647"/>
                                    <a:gd name="connsiteY3" fmla="*/ 1331757 h 1426104"/>
                                    <a:gd name="connsiteX4" fmla="*/ 0 w 861647"/>
                                    <a:gd name="connsiteY4" fmla="*/ 1426104 h 1426104"/>
                                    <a:gd name="connsiteX0" fmla="*/ 861647 w 861647"/>
                                    <a:gd name="connsiteY0" fmla="*/ 164966 h 1413473"/>
                                    <a:gd name="connsiteX1" fmla="*/ 646895 w 861647"/>
                                    <a:gd name="connsiteY1" fmla="*/ 116 h 1413473"/>
                                    <a:gd name="connsiteX2" fmla="*/ 417634 w 861647"/>
                                    <a:gd name="connsiteY2" fmla="*/ 147381 h 1413473"/>
                                    <a:gd name="connsiteX3" fmla="*/ 93259 w 861647"/>
                                    <a:gd name="connsiteY3" fmla="*/ 1319126 h 1413473"/>
                                    <a:gd name="connsiteX4" fmla="*/ 0 w 861647"/>
                                    <a:gd name="connsiteY4" fmla="*/ 1413473 h 1413473"/>
                                    <a:gd name="connsiteX0" fmla="*/ 861647 w 861647"/>
                                    <a:gd name="connsiteY0" fmla="*/ 164943 h 1413450"/>
                                    <a:gd name="connsiteX1" fmla="*/ 646895 w 861647"/>
                                    <a:gd name="connsiteY1" fmla="*/ 93 h 1413450"/>
                                    <a:gd name="connsiteX2" fmla="*/ 417634 w 861647"/>
                                    <a:gd name="connsiteY2" fmla="*/ 147358 h 1413450"/>
                                    <a:gd name="connsiteX3" fmla="*/ 93259 w 861647"/>
                                    <a:gd name="connsiteY3" fmla="*/ 1319103 h 1413450"/>
                                    <a:gd name="connsiteX4" fmla="*/ 0 w 861647"/>
                                    <a:gd name="connsiteY4" fmla="*/ 1413450 h 1413450"/>
                                    <a:gd name="connsiteX0" fmla="*/ 861647 w 861647"/>
                                    <a:gd name="connsiteY0" fmla="*/ 182291 h 1430798"/>
                                    <a:gd name="connsiteX1" fmla="*/ 646895 w 861647"/>
                                    <a:gd name="connsiteY1" fmla="*/ 17441 h 1430798"/>
                                    <a:gd name="connsiteX2" fmla="*/ 417634 w 861647"/>
                                    <a:gd name="connsiteY2" fmla="*/ 164706 h 1430798"/>
                                    <a:gd name="connsiteX3" fmla="*/ 0 w 861647"/>
                                    <a:gd name="connsiteY3" fmla="*/ 1430798 h 1430798"/>
                                    <a:gd name="connsiteX0" fmla="*/ 861647 w 861647"/>
                                    <a:gd name="connsiteY0" fmla="*/ 182291 h 1430798"/>
                                    <a:gd name="connsiteX1" fmla="*/ 646895 w 861647"/>
                                    <a:gd name="connsiteY1" fmla="*/ 17441 h 1430798"/>
                                    <a:gd name="connsiteX2" fmla="*/ 417634 w 861647"/>
                                    <a:gd name="connsiteY2" fmla="*/ 164706 h 1430798"/>
                                    <a:gd name="connsiteX3" fmla="*/ 0 w 861647"/>
                                    <a:gd name="connsiteY3" fmla="*/ 1430798 h 1430798"/>
                                    <a:gd name="connsiteX0" fmla="*/ 861647 w 861647"/>
                                    <a:gd name="connsiteY0" fmla="*/ 185770 h 1434277"/>
                                    <a:gd name="connsiteX1" fmla="*/ 619238 w 861647"/>
                                    <a:gd name="connsiteY1" fmla="*/ 15735 h 1434277"/>
                                    <a:gd name="connsiteX2" fmla="*/ 417634 w 861647"/>
                                    <a:gd name="connsiteY2" fmla="*/ 168185 h 1434277"/>
                                    <a:gd name="connsiteX3" fmla="*/ 0 w 861647"/>
                                    <a:gd name="connsiteY3" fmla="*/ 1434277 h 1434277"/>
                                    <a:gd name="connsiteX0" fmla="*/ 861647 w 861647"/>
                                    <a:gd name="connsiteY0" fmla="*/ 170228 h 1418735"/>
                                    <a:gd name="connsiteX1" fmla="*/ 619238 w 861647"/>
                                    <a:gd name="connsiteY1" fmla="*/ 193 h 1418735"/>
                                    <a:gd name="connsiteX2" fmla="*/ 417634 w 861647"/>
                                    <a:gd name="connsiteY2" fmla="*/ 152643 h 1418735"/>
                                    <a:gd name="connsiteX3" fmla="*/ 0 w 861647"/>
                                    <a:gd name="connsiteY3" fmla="*/ 1418735 h 1418735"/>
                                    <a:gd name="connsiteX0" fmla="*/ 861647 w 861647"/>
                                    <a:gd name="connsiteY0" fmla="*/ 170153 h 1418660"/>
                                    <a:gd name="connsiteX1" fmla="*/ 619238 w 861647"/>
                                    <a:gd name="connsiteY1" fmla="*/ 118 h 1418660"/>
                                    <a:gd name="connsiteX2" fmla="*/ 417634 w 861647"/>
                                    <a:gd name="connsiteY2" fmla="*/ 152568 h 1418660"/>
                                    <a:gd name="connsiteX3" fmla="*/ 0 w 861647"/>
                                    <a:gd name="connsiteY3" fmla="*/ 1418660 h 1418660"/>
                                    <a:gd name="connsiteX0" fmla="*/ 861647 w 861647"/>
                                    <a:gd name="connsiteY0" fmla="*/ 170153 h 1418660"/>
                                    <a:gd name="connsiteX1" fmla="*/ 619238 w 861647"/>
                                    <a:gd name="connsiteY1" fmla="*/ 118 h 1418660"/>
                                    <a:gd name="connsiteX2" fmla="*/ 417634 w 861647"/>
                                    <a:gd name="connsiteY2" fmla="*/ 152568 h 1418660"/>
                                    <a:gd name="connsiteX3" fmla="*/ 0 w 861647"/>
                                    <a:gd name="connsiteY3" fmla="*/ 1418660 h 1418660"/>
                                    <a:gd name="connsiteX0" fmla="*/ 861647 w 861647"/>
                                    <a:gd name="connsiteY0" fmla="*/ 186949 h 1435456"/>
                                    <a:gd name="connsiteX1" fmla="*/ 655538 w 861647"/>
                                    <a:gd name="connsiteY1" fmla="*/ 15186 h 1435456"/>
                                    <a:gd name="connsiteX2" fmla="*/ 417634 w 861647"/>
                                    <a:gd name="connsiteY2" fmla="*/ 169364 h 1435456"/>
                                    <a:gd name="connsiteX3" fmla="*/ 0 w 861647"/>
                                    <a:gd name="connsiteY3" fmla="*/ 1435456 h 1435456"/>
                                    <a:gd name="connsiteX0" fmla="*/ 861647 w 861647"/>
                                    <a:gd name="connsiteY0" fmla="*/ 186949 h 1435456"/>
                                    <a:gd name="connsiteX1" fmla="*/ 655538 w 861647"/>
                                    <a:gd name="connsiteY1" fmla="*/ 15186 h 1435456"/>
                                    <a:gd name="connsiteX2" fmla="*/ 417634 w 861647"/>
                                    <a:gd name="connsiteY2" fmla="*/ 169364 h 1435456"/>
                                    <a:gd name="connsiteX3" fmla="*/ 0 w 861647"/>
                                    <a:gd name="connsiteY3" fmla="*/ 1435456 h 1435456"/>
                                    <a:gd name="connsiteX0" fmla="*/ 861647 w 861647"/>
                                    <a:gd name="connsiteY0" fmla="*/ 185470 h 1433977"/>
                                    <a:gd name="connsiteX1" fmla="*/ 655538 w 861647"/>
                                    <a:gd name="connsiteY1" fmla="*/ 13707 h 1433977"/>
                                    <a:gd name="connsiteX2" fmla="*/ 417634 w 861647"/>
                                    <a:gd name="connsiteY2" fmla="*/ 167885 h 1433977"/>
                                    <a:gd name="connsiteX3" fmla="*/ 0 w 861647"/>
                                    <a:gd name="connsiteY3" fmla="*/ 1433977 h 1433977"/>
                                    <a:gd name="connsiteX0" fmla="*/ 861647 w 861647"/>
                                    <a:gd name="connsiteY0" fmla="*/ 171766 h 1420273"/>
                                    <a:gd name="connsiteX1" fmla="*/ 655538 w 861647"/>
                                    <a:gd name="connsiteY1" fmla="*/ 3 h 1420273"/>
                                    <a:gd name="connsiteX2" fmla="*/ 417634 w 861647"/>
                                    <a:gd name="connsiteY2" fmla="*/ 154181 h 1420273"/>
                                    <a:gd name="connsiteX3" fmla="*/ 0 w 861647"/>
                                    <a:gd name="connsiteY3" fmla="*/ 1420273 h 1420273"/>
                                    <a:gd name="connsiteX0" fmla="*/ 861647 w 861647"/>
                                    <a:gd name="connsiteY0" fmla="*/ 195224 h 1443731"/>
                                    <a:gd name="connsiteX1" fmla="*/ 637598 w 861647"/>
                                    <a:gd name="connsiteY1" fmla="*/ 9633 h 1443731"/>
                                    <a:gd name="connsiteX2" fmla="*/ 417634 w 861647"/>
                                    <a:gd name="connsiteY2" fmla="*/ 177639 h 1443731"/>
                                    <a:gd name="connsiteX3" fmla="*/ 0 w 861647"/>
                                    <a:gd name="connsiteY3" fmla="*/ 1443731 h 1443731"/>
                                    <a:gd name="connsiteX0" fmla="*/ 861647 w 861647"/>
                                    <a:gd name="connsiteY0" fmla="*/ 195224 h 1443731"/>
                                    <a:gd name="connsiteX1" fmla="*/ 637598 w 861647"/>
                                    <a:gd name="connsiteY1" fmla="*/ 9633 h 1443731"/>
                                    <a:gd name="connsiteX2" fmla="*/ 417634 w 861647"/>
                                    <a:gd name="connsiteY2" fmla="*/ 177639 h 1443731"/>
                                    <a:gd name="connsiteX3" fmla="*/ 0 w 861647"/>
                                    <a:gd name="connsiteY3" fmla="*/ 1443731 h 1443731"/>
                                    <a:gd name="connsiteX0" fmla="*/ 861647 w 861647"/>
                                    <a:gd name="connsiteY0" fmla="*/ 195985 h 1444492"/>
                                    <a:gd name="connsiteX1" fmla="*/ 637598 w 861647"/>
                                    <a:gd name="connsiteY1" fmla="*/ 10394 h 1444492"/>
                                    <a:gd name="connsiteX2" fmla="*/ 417634 w 861647"/>
                                    <a:gd name="connsiteY2" fmla="*/ 178400 h 1444492"/>
                                    <a:gd name="connsiteX3" fmla="*/ 0 w 861647"/>
                                    <a:gd name="connsiteY3" fmla="*/ 1444492 h 1444492"/>
                                    <a:gd name="connsiteX0" fmla="*/ 861647 w 861647"/>
                                    <a:gd name="connsiteY0" fmla="*/ 185621 h 1434128"/>
                                    <a:gd name="connsiteX1" fmla="*/ 637598 w 861647"/>
                                    <a:gd name="connsiteY1" fmla="*/ 30 h 1434128"/>
                                    <a:gd name="connsiteX2" fmla="*/ 417634 w 861647"/>
                                    <a:gd name="connsiteY2" fmla="*/ 168036 h 1434128"/>
                                    <a:gd name="connsiteX3" fmla="*/ 0 w 861647"/>
                                    <a:gd name="connsiteY3" fmla="*/ 1434128 h 1434128"/>
                                    <a:gd name="connsiteX0" fmla="*/ 861647 w 861647"/>
                                    <a:gd name="connsiteY0" fmla="*/ 185621 h 1434128"/>
                                    <a:gd name="connsiteX1" fmla="*/ 637598 w 861647"/>
                                    <a:gd name="connsiteY1" fmla="*/ 30 h 1434128"/>
                                    <a:gd name="connsiteX2" fmla="*/ 417634 w 861647"/>
                                    <a:gd name="connsiteY2" fmla="*/ 168036 h 1434128"/>
                                    <a:gd name="connsiteX3" fmla="*/ 0 w 861647"/>
                                    <a:gd name="connsiteY3" fmla="*/ 1434128 h 1434128"/>
                                    <a:gd name="connsiteX0" fmla="*/ 861647 w 861647"/>
                                    <a:gd name="connsiteY0" fmla="*/ 185621 h 1434128"/>
                                    <a:gd name="connsiteX1" fmla="*/ 637598 w 861647"/>
                                    <a:gd name="connsiteY1" fmla="*/ 30 h 1434128"/>
                                    <a:gd name="connsiteX2" fmla="*/ 417634 w 861647"/>
                                    <a:gd name="connsiteY2" fmla="*/ 168036 h 1434128"/>
                                    <a:gd name="connsiteX3" fmla="*/ 0 w 861647"/>
                                    <a:gd name="connsiteY3" fmla="*/ 1434128 h 1434128"/>
                                    <a:gd name="connsiteX0" fmla="*/ 870618 w 870618"/>
                                    <a:gd name="connsiteY0" fmla="*/ 196060 h 1446296"/>
                                    <a:gd name="connsiteX1" fmla="*/ 646569 w 870618"/>
                                    <a:gd name="connsiteY1" fmla="*/ 10469 h 1446296"/>
                                    <a:gd name="connsiteX2" fmla="*/ 426605 w 870618"/>
                                    <a:gd name="connsiteY2" fmla="*/ 178475 h 1446296"/>
                                    <a:gd name="connsiteX3" fmla="*/ 0 w 870618"/>
                                    <a:gd name="connsiteY3" fmla="*/ 1446296 h 1446296"/>
                                    <a:gd name="connsiteX0" fmla="*/ 870618 w 870618"/>
                                    <a:gd name="connsiteY0" fmla="*/ 196060 h 1446296"/>
                                    <a:gd name="connsiteX1" fmla="*/ 646569 w 870618"/>
                                    <a:gd name="connsiteY1" fmla="*/ 10469 h 1446296"/>
                                    <a:gd name="connsiteX2" fmla="*/ 426605 w 870618"/>
                                    <a:gd name="connsiteY2" fmla="*/ 178475 h 1446296"/>
                                    <a:gd name="connsiteX3" fmla="*/ 0 w 870618"/>
                                    <a:gd name="connsiteY3" fmla="*/ 1446296 h 1446296"/>
                                    <a:gd name="connsiteX0" fmla="*/ 870618 w 870618"/>
                                    <a:gd name="connsiteY0" fmla="*/ 196060 h 1446296"/>
                                    <a:gd name="connsiteX1" fmla="*/ 646569 w 870618"/>
                                    <a:gd name="connsiteY1" fmla="*/ 10469 h 1446296"/>
                                    <a:gd name="connsiteX2" fmla="*/ 426605 w 870618"/>
                                    <a:gd name="connsiteY2" fmla="*/ 178475 h 1446296"/>
                                    <a:gd name="connsiteX3" fmla="*/ 0 w 870618"/>
                                    <a:gd name="connsiteY3" fmla="*/ 1446296 h 1446296"/>
                                    <a:gd name="connsiteX0" fmla="*/ 870618 w 870618"/>
                                    <a:gd name="connsiteY0" fmla="*/ 186908 h 1437144"/>
                                    <a:gd name="connsiteX1" fmla="*/ 646569 w 870618"/>
                                    <a:gd name="connsiteY1" fmla="*/ 1317 h 1437144"/>
                                    <a:gd name="connsiteX2" fmla="*/ 426605 w 870618"/>
                                    <a:gd name="connsiteY2" fmla="*/ 169323 h 1437144"/>
                                    <a:gd name="connsiteX3" fmla="*/ 0 w 870618"/>
                                    <a:gd name="connsiteY3" fmla="*/ 1437144 h 1437144"/>
                                    <a:gd name="connsiteX0" fmla="*/ 870618 w 870618"/>
                                    <a:gd name="connsiteY0" fmla="*/ 185626 h 1435862"/>
                                    <a:gd name="connsiteX1" fmla="*/ 646569 w 870618"/>
                                    <a:gd name="connsiteY1" fmla="*/ 35 h 1435862"/>
                                    <a:gd name="connsiteX2" fmla="*/ 426605 w 870618"/>
                                    <a:gd name="connsiteY2" fmla="*/ 168041 h 1435862"/>
                                    <a:gd name="connsiteX3" fmla="*/ 0 w 870618"/>
                                    <a:gd name="connsiteY3" fmla="*/ 1435862 h 1435862"/>
                                    <a:gd name="connsiteX0" fmla="*/ 870618 w 870618"/>
                                    <a:gd name="connsiteY0" fmla="*/ 185614 h 1435850"/>
                                    <a:gd name="connsiteX1" fmla="*/ 646569 w 870618"/>
                                    <a:gd name="connsiteY1" fmla="*/ 23 h 1435850"/>
                                    <a:gd name="connsiteX2" fmla="*/ 426605 w 870618"/>
                                    <a:gd name="connsiteY2" fmla="*/ 168029 h 1435850"/>
                                    <a:gd name="connsiteX3" fmla="*/ 0 w 870618"/>
                                    <a:gd name="connsiteY3" fmla="*/ 1435850 h 1435850"/>
                                    <a:gd name="connsiteX0" fmla="*/ 870618 w 870618"/>
                                    <a:gd name="connsiteY0" fmla="*/ 185610 h 1435846"/>
                                    <a:gd name="connsiteX1" fmla="*/ 646569 w 870618"/>
                                    <a:gd name="connsiteY1" fmla="*/ 19 h 1435846"/>
                                    <a:gd name="connsiteX2" fmla="*/ 431987 w 870618"/>
                                    <a:gd name="connsiteY2" fmla="*/ 178397 h 1435846"/>
                                    <a:gd name="connsiteX3" fmla="*/ 0 w 870618"/>
                                    <a:gd name="connsiteY3" fmla="*/ 1435846 h 1435846"/>
                                    <a:gd name="connsiteX0" fmla="*/ 870618 w 870618"/>
                                    <a:gd name="connsiteY0" fmla="*/ 185610 h 1435846"/>
                                    <a:gd name="connsiteX1" fmla="*/ 646569 w 870618"/>
                                    <a:gd name="connsiteY1" fmla="*/ 19 h 1435846"/>
                                    <a:gd name="connsiteX2" fmla="*/ 431987 w 870618"/>
                                    <a:gd name="connsiteY2" fmla="*/ 178397 h 1435846"/>
                                    <a:gd name="connsiteX3" fmla="*/ 0 w 870618"/>
                                    <a:gd name="connsiteY3" fmla="*/ 1435846 h 1435846"/>
                                    <a:gd name="connsiteX0" fmla="*/ 870618 w 870618"/>
                                    <a:gd name="connsiteY0" fmla="*/ 185610 h 1435846"/>
                                    <a:gd name="connsiteX1" fmla="*/ 646569 w 870618"/>
                                    <a:gd name="connsiteY1" fmla="*/ 19 h 1435846"/>
                                    <a:gd name="connsiteX2" fmla="*/ 431987 w 870618"/>
                                    <a:gd name="connsiteY2" fmla="*/ 178397 h 1435846"/>
                                    <a:gd name="connsiteX3" fmla="*/ 0 w 870618"/>
                                    <a:gd name="connsiteY3" fmla="*/ 1435846 h 1435846"/>
                                    <a:gd name="connsiteX0" fmla="*/ 870618 w 870618"/>
                                    <a:gd name="connsiteY0" fmla="*/ 185610 h 1435846"/>
                                    <a:gd name="connsiteX1" fmla="*/ 646569 w 870618"/>
                                    <a:gd name="connsiteY1" fmla="*/ 19 h 1435846"/>
                                    <a:gd name="connsiteX2" fmla="*/ 431987 w 870618"/>
                                    <a:gd name="connsiteY2" fmla="*/ 178397 h 1435846"/>
                                    <a:gd name="connsiteX3" fmla="*/ 0 w 870618"/>
                                    <a:gd name="connsiteY3" fmla="*/ 1435846 h 1435846"/>
                                    <a:gd name="connsiteX0" fmla="*/ 870618 w 870618"/>
                                    <a:gd name="connsiteY0" fmla="*/ 185610 h 1435846"/>
                                    <a:gd name="connsiteX1" fmla="*/ 646569 w 870618"/>
                                    <a:gd name="connsiteY1" fmla="*/ 19 h 1435846"/>
                                    <a:gd name="connsiteX2" fmla="*/ 431987 w 870618"/>
                                    <a:gd name="connsiteY2" fmla="*/ 178397 h 1435846"/>
                                    <a:gd name="connsiteX3" fmla="*/ 0 w 870618"/>
                                    <a:gd name="connsiteY3" fmla="*/ 1435846 h 1435846"/>
                                  </a:gdLst>
                                  <a:ahLst/>
                                  <a:cxnLst>
                                    <a:cxn ang="0">
                                      <a:pos x="connsiteX0" y="connsiteY0"/>
                                    </a:cxn>
                                    <a:cxn ang="0">
                                      <a:pos x="connsiteX1" y="connsiteY1"/>
                                    </a:cxn>
                                    <a:cxn ang="0">
                                      <a:pos x="connsiteX2" y="connsiteY2"/>
                                    </a:cxn>
                                    <a:cxn ang="0">
                                      <a:pos x="connsiteX3" y="connsiteY3"/>
                                    </a:cxn>
                                  </a:cxnLst>
                                  <a:rect l="l" t="t" r="r" b="b"/>
                                  <a:pathLst>
                                    <a:path w="870618" h="1435846">
                                      <a:moveTo>
                                        <a:pt x="870618" y="185610"/>
                                      </a:moveTo>
                                      <a:cubicBezTo>
                                        <a:pt x="831945" y="105126"/>
                                        <a:pt x="719674" y="1221"/>
                                        <a:pt x="646569" y="19"/>
                                      </a:cubicBezTo>
                                      <a:cubicBezTo>
                                        <a:pt x="573464" y="-1183"/>
                                        <a:pt x="505660" y="53176"/>
                                        <a:pt x="431987" y="178397"/>
                                      </a:cubicBezTo>
                                      <a:cubicBezTo>
                                        <a:pt x="358314" y="303618"/>
                                        <a:pt x="177767" y="1381233"/>
                                        <a:pt x="0" y="1435846"/>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4" name="任意多边形: 形状 13">
                                <a:extLst>
                                  <a:ext uri="{FF2B5EF4-FFF2-40B4-BE49-F238E27FC236}">
                                    <a16:creationId xmlns:a16="http://schemas.microsoft.com/office/drawing/2014/main" id="{A8CFD2E3-E08B-FB4F-FB1C-AF76F34A8D14}"/>
                                  </a:ext>
                                </a:extLst>
                              </wps:cNvPr>
                              <wps:cNvSpPr/>
                              <wps:spPr>
                                <a:xfrm>
                                  <a:off x="1730094" y="824865"/>
                                  <a:ext cx="838827" cy="1435849"/>
                                </a:xfrm>
                                <a:custGeom>
                                  <a:avLst/>
                                  <a:gdLst>
                                    <a:gd name="connsiteX0" fmla="*/ 862998 w 862998"/>
                                    <a:gd name="connsiteY0" fmla="*/ 287229 h 1597586"/>
                                    <a:gd name="connsiteX1" fmla="*/ 625605 w 862998"/>
                                    <a:gd name="connsiteY1" fmla="*/ 76213 h 1597586"/>
                                    <a:gd name="connsiteX2" fmla="*/ 98067 w 862998"/>
                                    <a:gd name="connsiteY2" fmla="*/ 1425832 h 1597586"/>
                                    <a:gd name="connsiteX3" fmla="*/ 1351 w 862998"/>
                                    <a:gd name="connsiteY3" fmla="*/ 1535736 h 1597586"/>
                                    <a:gd name="connsiteX0" fmla="*/ 862998 w 862998"/>
                                    <a:gd name="connsiteY0" fmla="*/ 148509 h 1458866"/>
                                    <a:gd name="connsiteX1" fmla="*/ 449758 w 862998"/>
                                    <a:gd name="connsiteY1" fmla="*/ 144113 h 1458866"/>
                                    <a:gd name="connsiteX2" fmla="*/ 98067 w 862998"/>
                                    <a:gd name="connsiteY2" fmla="*/ 1287112 h 1458866"/>
                                    <a:gd name="connsiteX3" fmla="*/ 1351 w 862998"/>
                                    <a:gd name="connsiteY3" fmla="*/ 1397016 h 1458866"/>
                                    <a:gd name="connsiteX0" fmla="*/ 862998 w 862998"/>
                                    <a:gd name="connsiteY0" fmla="*/ 155246 h 1465603"/>
                                    <a:gd name="connsiteX1" fmla="*/ 418985 w 862998"/>
                                    <a:gd name="connsiteY1" fmla="*/ 137661 h 1465603"/>
                                    <a:gd name="connsiteX2" fmla="*/ 98067 w 862998"/>
                                    <a:gd name="connsiteY2" fmla="*/ 1293849 h 1465603"/>
                                    <a:gd name="connsiteX3" fmla="*/ 1351 w 862998"/>
                                    <a:gd name="connsiteY3" fmla="*/ 1403753 h 1465603"/>
                                    <a:gd name="connsiteX0" fmla="*/ 862998 w 862998"/>
                                    <a:gd name="connsiteY0" fmla="*/ 181489 h 1491846"/>
                                    <a:gd name="connsiteX1" fmla="*/ 418985 w 862998"/>
                                    <a:gd name="connsiteY1" fmla="*/ 163904 h 1491846"/>
                                    <a:gd name="connsiteX2" fmla="*/ 98067 w 862998"/>
                                    <a:gd name="connsiteY2" fmla="*/ 1320092 h 1491846"/>
                                    <a:gd name="connsiteX3" fmla="*/ 1351 w 862998"/>
                                    <a:gd name="connsiteY3" fmla="*/ 1429996 h 1491846"/>
                                    <a:gd name="connsiteX0" fmla="*/ 862998 w 862998"/>
                                    <a:gd name="connsiteY0" fmla="*/ 195956 h 1506313"/>
                                    <a:gd name="connsiteX1" fmla="*/ 418985 w 862998"/>
                                    <a:gd name="connsiteY1" fmla="*/ 178371 h 1506313"/>
                                    <a:gd name="connsiteX2" fmla="*/ 98067 w 862998"/>
                                    <a:gd name="connsiteY2" fmla="*/ 1334559 h 1506313"/>
                                    <a:gd name="connsiteX3" fmla="*/ 1351 w 862998"/>
                                    <a:gd name="connsiteY3" fmla="*/ 1444463 h 1506313"/>
                                    <a:gd name="connsiteX0" fmla="*/ 861647 w 861647"/>
                                    <a:gd name="connsiteY0" fmla="*/ 195956 h 1467738"/>
                                    <a:gd name="connsiteX1" fmla="*/ 417634 w 861647"/>
                                    <a:gd name="connsiteY1" fmla="*/ 178371 h 1467738"/>
                                    <a:gd name="connsiteX2" fmla="*/ 96716 w 861647"/>
                                    <a:gd name="connsiteY2" fmla="*/ 1334559 h 1467738"/>
                                    <a:gd name="connsiteX3" fmla="*/ 0 w 861647"/>
                                    <a:gd name="connsiteY3" fmla="*/ 1444463 h 1467738"/>
                                    <a:gd name="connsiteX0" fmla="*/ 861647 w 861647"/>
                                    <a:gd name="connsiteY0" fmla="*/ 195956 h 1459585"/>
                                    <a:gd name="connsiteX1" fmla="*/ 417634 w 861647"/>
                                    <a:gd name="connsiteY1" fmla="*/ 178371 h 1459585"/>
                                    <a:gd name="connsiteX2" fmla="*/ 96716 w 861647"/>
                                    <a:gd name="connsiteY2" fmla="*/ 1334559 h 1459585"/>
                                    <a:gd name="connsiteX3" fmla="*/ 0 w 861647"/>
                                    <a:gd name="connsiteY3" fmla="*/ 1444463 h 1459585"/>
                                    <a:gd name="connsiteX0" fmla="*/ 861647 w 861647"/>
                                    <a:gd name="connsiteY0" fmla="*/ 195956 h 1444463"/>
                                    <a:gd name="connsiteX1" fmla="*/ 417634 w 861647"/>
                                    <a:gd name="connsiteY1" fmla="*/ 178371 h 1444463"/>
                                    <a:gd name="connsiteX2" fmla="*/ 96716 w 861647"/>
                                    <a:gd name="connsiteY2" fmla="*/ 1334559 h 1444463"/>
                                    <a:gd name="connsiteX3" fmla="*/ 0 w 861647"/>
                                    <a:gd name="connsiteY3" fmla="*/ 1444463 h 1444463"/>
                                    <a:gd name="connsiteX0" fmla="*/ 861647 w 861647"/>
                                    <a:gd name="connsiteY0" fmla="*/ 195956 h 1444463"/>
                                    <a:gd name="connsiteX1" fmla="*/ 417634 w 861647"/>
                                    <a:gd name="connsiteY1" fmla="*/ 178371 h 1444463"/>
                                    <a:gd name="connsiteX2" fmla="*/ 96716 w 861647"/>
                                    <a:gd name="connsiteY2" fmla="*/ 1334559 h 1444463"/>
                                    <a:gd name="connsiteX3" fmla="*/ 0 w 861647"/>
                                    <a:gd name="connsiteY3" fmla="*/ 1444463 h 1444463"/>
                                    <a:gd name="connsiteX0" fmla="*/ 861647 w 861647"/>
                                    <a:gd name="connsiteY0" fmla="*/ 195956 h 1444463"/>
                                    <a:gd name="connsiteX1" fmla="*/ 417634 w 861647"/>
                                    <a:gd name="connsiteY1" fmla="*/ 178371 h 1444463"/>
                                    <a:gd name="connsiteX2" fmla="*/ 96716 w 861647"/>
                                    <a:gd name="connsiteY2" fmla="*/ 1334559 h 1444463"/>
                                    <a:gd name="connsiteX3" fmla="*/ 0 w 861647"/>
                                    <a:gd name="connsiteY3" fmla="*/ 1444463 h 1444463"/>
                                    <a:gd name="connsiteX0" fmla="*/ 861647 w 861647"/>
                                    <a:gd name="connsiteY0" fmla="*/ 156251 h 1404758"/>
                                    <a:gd name="connsiteX1" fmla="*/ 417634 w 861647"/>
                                    <a:gd name="connsiteY1" fmla="*/ 138666 h 1404758"/>
                                    <a:gd name="connsiteX2" fmla="*/ 93259 w 861647"/>
                                    <a:gd name="connsiteY2" fmla="*/ 1310411 h 1404758"/>
                                    <a:gd name="connsiteX3" fmla="*/ 0 w 861647"/>
                                    <a:gd name="connsiteY3" fmla="*/ 1404758 h 1404758"/>
                                    <a:gd name="connsiteX0" fmla="*/ 861647 w 861647"/>
                                    <a:gd name="connsiteY0" fmla="*/ 160967 h 1409474"/>
                                    <a:gd name="connsiteX1" fmla="*/ 417634 w 861647"/>
                                    <a:gd name="connsiteY1" fmla="*/ 143382 h 1409474"/>
                                    <a:gd name="connsiteX2" fmla="*/ 93259 w 861647"/>
                                    <a:gd name="connsiteY2" fmla="*/ 1315127 h 1409474"/>
                                    <a:gd name="connsiteX3" fmla="*/ 0 w 861647"/>
                                    <a:gd name="connsiteY3" fmla="*/ 1409474 h 1409474"/>
                                    <a:gd name="connsiteX0" fmla="*/ 861647 w 861647"/>
                                    <a:gd name="connsiteY0" fmla="*/ 161646 h 1410153"/>
                                    <a:gd name="connsiteX1" fmla="*/ 417634 w 861647"/>
                                    <a:gd name="connsiteY1" fmla="*/ 144061 h 1410153"/>
                                    <a:gd name="connsiteX2" fmla="*/ 93259 w 861647"/>
                                    <a:gd name="connsiteY2" fmla="*/ 1315806 h 1410153"/>
                                    <a:gd name="connsiteX3" fmla="*/ 0 w 861647"/>
                                    <a:gd name="connsiteY3" fmla="*/ 1410153 h 1410153"/>
                                    <a:gd name="connsiteX0" fmla="*/ 861647 w 861647"/>
                                    <a:gd name="connsiteY0" fmla="*/ 149715 h 1398222"/>
                                    <a:gd name="connsiteX1" fmla="*/ 417634 w 861647"/>
                                    <a:gd name="connsiteY1" fmla="*/ 132130 h 1398222"/>
                                    <a:gd name="connsiteX2" fmla="*/ 93259 w 861647"/>
                                    <a:gd name="connsiteY2" fmla="*/ 1303875 h 1398222"/>
                                    <a:gd name="connsiteX3" fmla="*/ 0 w 861647"/>
                                    <a:gd name="connsiteY3" fmla="*/ 1398222 h 1398222"/>
                                    <a:gd name="connsiteX0" fmla="*/ 861647 w 861647"/>
                                    <a:gd name="connsiteY0" fmla="*/ 168232 h 1416739"/>
                                    <a:gd name="connsiteX1" fmla="*/ 629610 w 861647"/>
                                    <a:gd name="connsiteY1" fmla="*/ 17210 h 1416739"/>
                                    <a:gd name="connsiteX2" fmla="*/ 417634 w 861647"/>
                                    <a:gd name="connsiteY2" fmla="*/ 150647 h 1416739"/>
                                    <a:gd name="connsiteX3" fmla="*/ 93259 w 861647"/>
                                    <a:gd name="connsiteY3" fmla="*/ 1322392 h 1416739"/>
                                    <a:gd name="connsiteX4" fmla="*/ 0 w 861647"/>
                                    <a:gd name="connsiteY4" fmla="*/ 1416739 h 1416739"/>
                                    <a:gd name="connsiteX0" fmla="*/ 861647 w 861647"/>
                                    <a:gd name="connsiteY0" fmla="*/ 183800 h 1432307"/>
                                    <a:gd name="connsiteX1" fmla="*/ 639981 w 861647"/>
                                    <a:gd name="connsiteY1" fmla="*/ 10307 h 1432307"/>
                                    <a:gd name="connsiteX2" fmla="*/ 417634 w 861647"/>
                                    <a:gd name="connsiteY2" fmla="*/ 166215 h 1432307"/>
                                    <a:gd name="connsiteX3" fmla="*/ 93259 w 861647"/>
                                    <a:gd name="connsiteY3" fmla="*/ 1337960 h 1432307"/>
                                    <a:gd name="connsiteX4" fmla="*/ 0 w 861647"/>
                                    <a:gd name="connsiteY4" fmla="*/ 1432307 h 1432307"/>
                                    <a:gd name="connsiteX0" fmla="*/ 861647 w 861647"/>
                                    <a:gd name="connsiteY0" fmla="*/ 177597 h 1426104"/>
                                    <a:gd name="connsiteX1" fmla="*/ 646895 w 861647"/>
                                    <a:gd name="connsiteY1" fmla="*/ 12747 h 1426104"/>
                                    <a:gd name="connsiteX2" fmla="*/ 417634 w 861647"/>
                                    <a:gd name="connsiteY2" fmla="*/ 160012 h 1426104"/>
                                    <a:gd name="connsiteX3" fmla="*/ 93259 w 861647"/>
                                    <a:gd name="connsiteY3" fmla="*/ 1331757 h 1426104"/>
                                    <a:gd name="connsiteX4" fmla="*/ 0 w 861647"/>
                                    <a:gd name="connsiteY4" fmla="*/ 1426104 h 1426104"/>
                                    <a:gd name="connsiteX0" fmla="*/ 861647 w 861647"/>
                                    <a:gd name="connsiteY0" fmla="*/ 164966 h 1413473"/>
                                    <a:gd name="connsiteX1" fmla="*/ 646895 w 861647"/>
                                    <a:gd name="connsiteY1" fmla="*/ 116 h 1413473"/>
                                    <a:gd name="connsiteX2" fmla="*/ 417634 w 861647"/>
                                    <a:gd name="connsiteY2" fmla="*/ 147381 h 1413473"/>
                                    <a:gd name="connsiteX3" fmla="*/ 93259 w 861647"/>
                                    <a:gd name="connsiteY3" fmla="*/ 1319126 h 1413473"/>
                                    <a:gd name="connsiteX4" fmla="*/ 0 w 861647"/>
                                    <a:gd name="connsiteY4" fmla="*/ 1413473 h 1413473"/>
                                    <a:gd name="connsiteX0" fmla="*/ 861647 w 861647"/>
                                    <a:gd name="connsiteY0" fmla="*/ 164943 h 1413450"/>
                                    <a:gd name="connsiteX1" fmla="*/ 646895 w 861647"/>
                                    <a:gd name="connsiteY1" fmla="*/ 93 h 1413450"/>
                                    <a:gd name="connsiteX2" fmla="*/ 417634 w 861647"/>
                                    <a:gd name="connsiteY2" fmla="*/ 147358 h 1413450"/>
                                    <a:gd name="connsiteX3" fmla="*/ 93259 w 861647"/>
                                    <a:gd name="connsiteY3" fmla="*/ 1319103 h 1413450"/>
                                    <a:gd name="connsiteX4" fmla="*/ 0 w 861647"/>
                                    <a:gd name="connsiteY4" fmla="*/ 1413450 h 1413450"/>
                                    <a:gd name="connsiteX0" fmla="*/ 861647 w 861647"/>
                                    <a:gd name="connsiteY0" fmla="*/ 182291 h 1430798"/>
                                    <a:gd name="connsiteX1" fmla="*/ 646895 w 861647"/>
                                    <a:gd name="connsiteY1" fmla="*/ 17441 h 1430798"/>
                                    <a:gd name="connsiteX2" fmla="*/ 417634 w 861647"/>
                                    <a:gd name="connsiteY2" fmla="*/ 164706 h 1430798"/>
                                    <a:gd name="connsiteX3" fmla="*/ 0 w 861647"/>
                                    <a:gd name="connsiteY3" fmla="*/ 1430798 h 1430798"/>
                                    <a:gd name="connsiteX0" fmla="*/ 861647 w 861647"/>
                                    <a:gd name="connsiteY0" fmla="*/ 182291 h 1430798"/>
                                    <a:gd name="connsiteX1" fmla="*/ 646895 w 861647"/>
                                    <a:gd name="connsiteY1" fmla="*/ 17441 h 1430798"/>
                                    <a:gd name="connsiteX2" fmla="*/ 417634 w 861647"/>
                                    <a:gd name="connsiteY2" fmla="*/ 164706 h 1430798"/>
                                    <a:gd name="connsiteX3" fmla="*/ 0 w 861647"/>
                                    <a:gd name="connsiteY3" fmla="*/ 1430798 h 1430798"/>
                                    <a:gd name="connsiteX0" fmla="*/ 861647 w 861647"/>
                                    <a:gd name="connsiteY0" fmla="*/ 185770 h 1434277"/>
                                    <a:gd name="connsiteX1" fmla="*/ 619238 w 861647"/>
                                    <a:gd name="connsiteY1" fmla="*/ 15735 h 1434277"/>
                                    <a:gd name="connsiteX2" fmla="*/ 417634 w 861647"/>
                                    <a:gd name="connsiteY2" fmla="*/ 168185 h 1434277"/>
                                    <a:gd name="connsiteX3" fmla="*/ 0 w 861647"/>
                                    <a:gd name="connsiteY3" fmla="*/ 1434277 h 1434277"/>
                                    <a:gd name="connsiteX0" fmla="*/ 861647 w 861647"/>
                                    <a:gd name="connsiteY0" fmla="*/ 170228 h 1418735"/>
                                    <a:gd name="connsiteX1" fmla="*/ 619238 w 861647"/>
                                    <a:gd name="connsiteY1" fmla="*/ 193 h 1418735"/>
                                    <a:gd name="connsiteX2" fmla="*/ 417634 w 861647"/>
                                    <a:gd name="connsiteY2" fmla="*/ 152643 h 1418735"/>
                                    <a:gd name="connsiteX3" fmla="*/ 0 w 861647"/>
                                    <a:gd name="connsiteY3" fmla="*/ 1418735 h 1418735"/>
                                    <a:gd name="connsiteX0" fmla="*/ 861647 w 861647"/>
                                    <a:gd name="connsiteY0" fmla="*/ 170153 h 1418660"/>
                                    <a:gd name="connsiteX1" fmla="*/ 619238 w 861647"/>
                                    <a:gd name="connsiteY1" fmla="*/ 118 h 1418660"/>
                                    <a:gd name="connsiteX2" fmla="*/ 417634 w 861647"/>
                                    <a:gd name="connsiteY2" fmla="*/ 152568 h 1418660"/>
                                    <a:gd name="connsiteX3" fmla="*/ 0 w 861647"/>
                                    <a:gd name="connsiteY3" fmla="*/ 1418660 h 1418660"/>
                                    <a:gd name="connsiteX0" fmla="*/ 861647 w 861647"/>
                                    <a:gd name="connsiteY0" fmla="*/ 170153 h 1418660"/>
                                    <a:gd name="connsiteX1" fmla="*/ 619238 w 861647"/>
                                    <a:gd name="connsiteY1" fmla="*/ 118 h 1418660"/>
                                    <a:gd name="connsiteX2" fmla="*/ 417634 w 861647"/>
                                    <a:gd name="connsiteY2" fmla="*/ 152568 h 1418660"/>
                                    <a:gd name="connsiteX3" fmla="*/ 0 w 861647"/>
                                    <a:gd name="connsiteY3" fmla="*/ 1418660 h 1418660"/>
                                    <a:gd name="connsiteX0" fmla="*/ 861647 w 861647"/>
                                    <a:gd name="connsiteY0" fmla="*/ 186949 h 1435456"/>
                                    <a:gd name="connsiteX1" fmla="*/ 655538 w 861647"/>
                                    <a:gd name="connsiteY1" fmla="*/ 15186 h 1435456"/>
                                    <a:gd name="connsiteX2" fmla="*/ 417634 w 861647"/>
                                    <a:gd name="connsiteY2" fmla="*/ 169364 h 1435456"/>
                                    <a:gd name="connsiteX3" fmla="*/ 0 w 861647"/>
                                    <a:gd name="connsiteY3" fmla="*/ 1435456 h 1435456"/>
                                    <a:gd name="connsiteX0" fmla="*/ 861647 w 861647"/>
                                    <a:gd name="connsiteY0" fmla="*/ 186949 h 1435456"/>
                                    <a:gd name="connsiteX1" fmla="*/ 655538 w 861647"/>
                                    <a:gd name="connsiteY1" fmla="*/ 15186 h 1435456"/>
                                    <a:gd name="connsiteX2" fmla="*/ 417634 w 861647"/>
                                    <a:gd name="connsiteY2" fmla="*/ 169364 h 1435456"/>
                                    <a:gd name="connsiteX3" fmla="*/ 0 w 861647"/>
                                    <a:gd name="connsiteY3" fmla="*/ 1435456 h 1435456"/>
                                    <a:gd name="connsiteX0" fmla="*/ 861647 w 861647"/>
                                    <a:gd name="connsiteY0" fmla="*/ 185470 h 1433977"/>
                                    <a:gd name="connsiteX1" fmla="*/ 655538 w 861647"/>
                                    <a:gd name="connsiteY1" fmla="*/ 13707 h 1433977"/>
                                    <a:gd name="connsiteX2" fmla="*/ 417634 w 861647"/>
                                    <a:gd name="connsiteY2" fmla="*/ 167885 h 1433977"/>
                                    <a:gd name="connsiteX3" fmla="*/ 0 w 861647"/>
                                    <a:gd name="connsiteY3" fmla="*/ 1433977 h 1433977"/>
                                    <a:gd name="connsiteX0" fmla="*/ 861647 w 861647"/>
                                    <a:gd name="connsiteY0" fmla="*/ 171766 h 1420273"/>
                                    <a:gd name="connsiteX1" fmla="*/ 655538 w 861647"/>
                                    <a:gd name="connsiteY1" fmla="*/ 3 h 1420273"/>
                                    <a:gd name="connsiteX2" fmla="*/ 417634 w 861647"/>
                                    <a:gd name="connsiteY2" fmla="*/ 154181 h 1420273"/>
                                    <a:gd name="connsiteX3" fmla="*/ 0 w 861647"/>
                                    <a:gd name="connsiteY3" fmla="*/ 1420273 h 1420273"/>
                                    <a:gd name="connsiteX0" fmla="*/ 861647 w 861647"/>
                                    <a:gd name="connsiteY0" fmla="*/ 195224 h 1443731"/>
                                    <a:gd name="connsiteX1" fmla="*/ 637598 w 861647"/>
                                    <a:gd name="connsiteY1" fmla="*/ 9633 h 1443731"/>
                                    <a:gd name="connsiteX2" fmla="*/ 417634 w 861647"/>
                                    <a:gd name="connsiteY2" fmla="*/ 177639 h 1443731"/>
                                    <a:gd name="connsiteX3" fmla="*/ 0 w 861647"/>
                                    <a:gd name="connsiteY3" fmla="*/ 1443731 h 1443731"/>
                                    <a:gd name="connsiteX0" fmla="*/ 861647 w 861647"/>
                                    <a:gd name="connsiteY0" fmla="*/ 195224 h 1443731"/>
                                    <a:gd name="connsiteX1" fmla="*/ 637598 w 861647"/>
                                    <a:gd name="connsiteY1" fmla="*/ 9633 h 1443731"/>
                                    <a:gd name="connsiteX2" fmla="*/ 417634 w 861647"/>
                                    <a:gd name="connsiteY2" fmla="*/ 177639 h 1443731"/>
                                    <a:gd name="connsiteX3" fmla="*/ 0 w 861647"/>
                                    <a:gd name="connsiteY3" fmla="*/ 1443731 h 1443731"/>
                                    <a:gd name="connsiteX0" fmla="*/ 861647 w 861647"/>
                                    <a:gd name="connsiteY0" fmla="*/ 195985 h 1444492"/>
                                    <a:gd name="connsiteX1" fmla="*/ 637598 w 861647"/>
                                    <a:gd name="connsiteY1" fmla="*/ 10394 h 1444492"/>
                                    <a:gd name="connsiteX2" fmla="*/ 417634 w 861647"/>
                                    <a:gd name="connsiteY2" fmla="*/ 178400 h 1444492"/>
                                    <a:gd name="connsiteX3" fmla="*/ 0 w 861647"/>
                                    <a:gd name="connsiteY3" fmla="*/ 1444492 h 1444492"/>
                                    <a:gd name="connsiteX0" fmla="*/ 861647 w 861647"/>
                                    <a:gd name="connsiteY0" fmla="*/ 185621 h 1434128"/>
                                    <a:gd name="connsiteX1" fmla="*/ 637598 w 861647"/>
                                    <a:gd name="connsiteY1" fmla="*/ 30 h 1434128"/>
                                    <a:gd name="connsiteX2" fmla="*/ 417634 w 861647"/>
                                    <a:gd name="connsiteY2" fmla="*/ 168036 h 1434128"/>
                                    <a:gd name="connsiteX3" fmla="*/ 0 w 861647"/>
                                    <a:gd name="connsiteY3" fmla="*/ 1434128 h 1434128"/>
                                    <a:gd name="connsiteX0" fmla="*/ 861647 w 861647"/>
                                    <a:gd name="connsiteY0" fmla="*/ 185621 h 1434128"/>
                                    <a:gd name="connsiteX1" fmla="*/ 637598 w 861647"/>
                                    <a:gd name="connsiteY1" fmla="*/ 30 h 1434128"/>
                                    <a:gd name="connsiteX2" fmla="*/ 417634 w 861647"/>
                                    <a:gd name="connsiteY2" fmla="*/ 168036 h 1434128"/>
                                    <a:gd name="connsiteX3" fmla="*/ 0 w 861647"/>
                                    <a:gd name="connsiteY3" fmla="*/ 1434128 h 1434128"/>
                                    <a:gd name="connsiteX0" fmla="*/ 861647 w 861647"/>
                                    <a:gd name="connsiteY0" fmla="*/ 185621 h 1434128"/>
                                    <a:gd name="connsiteX1" fmla="*/ 637598 w 861647"/>
                                    <a:gd name="connsiteY1" fmla="*/ 30 h 1434128"/>
                                    <a:gd name="connsiteX2" fmla="*/ 417634 w 861647"/>
                                    <a:gd name="connsiteY2" fmla="*/ 168036 h 1434128"/>
                                    <a:gd name="connsiteX3" fmla="*/ 0 w 861647"/>
                                    <a:gd name="connsiteY3" fmla="*/ 1434128 h 1434128"/>
                                    <a:gd name="connsiteX0" fmla="*/ 870618 w 870618"/>
                                    <a:gd name="connsiteY0" fmla="*/ 196060 h 1446296"/>
                                    <a:gd name="connsiteX1" fmla="*/ 646569 w 870618"/>
                                    <a:gd name="connsiteY1" fmla="*/ 10469 h 1446296"/>
                                    <a:gd name="connsiteX2" fmla="*/ 426605 w 870618"/>
                                    <a:gd name="connsiteY2" fmla="*/ 178475 h 1446296"/>
                                    <a:gd name="connsiteX3" fmla="*/ 0 w 870618"/>
                                    <a:gd name="connsiteY3" fmla="*/ 1446296 h 1446296"/>
                                    <a:gd name="connsiteX0" fmla="*/ 870618 w 870618"/>
                                    <a:gd name="connsiteY0" fmla="*/ 196060 h 1446296"/>
                                    <a:gd name="connsiteX1" fmla="*/ 646569 w 870618"/>
                                    <a:gd name="connsiteY1" fmla="*/ 10469 h 1446296"/>
                                    <a:gd name="connsiteX2" fmla="*/ 426605 w 870618"/>
                                    <a:gd name="connsiteY2" fmla="*/ 178475 h 1446296"/>
                                    <a:gd name="connsiteX3" fmla="*/ 0 w 870618"/>
                                    <a:gd name="connsiteY3" fmla="*/ 1446296 h 1446296"/>
                                    <a:gd name="connsiteX0" fmla="*/ 870618 w 870618"/>
                                    <a:gd name="connsiteY0" fmla="*/ 196060 h 1446296"/>
                                    <a:gd name="connsiteX1" fmla="*/ 646569 w 870618"/>
                                    <a:gd name="connsiteY1" fmla="*/ 10469 h 1446296"/>
                                    <a:gd name="connsiteX2" fmla="*/ 426605 w 870618"/>
                                    <a:gd name="connsiteY2" fmla="*/ 178475 h 1446296"/>
                                    <a:gd name="connsiteX3" fmla="*/ 0 w 870618"/>
                                    <a:gd name="connsiteY3" fmla="*/ 1446296 h 1446296"/>
                                    <a:gd name="connsiteX0" fmla="*/ 870618 w 870618"/>
                                    <a:gd name="connsiteY0" fmla="*/ 186908 h 1437144"/>
                                    <a:gd name="connsiteX1" fmla="*/ 646569 w 870618"/>
                                    <a:gd name="connsiteY1" fmla="*/ 1317 h 1437144"/>
                                    <a:gd name="connsiteX2" fmla="*/ 426605 w 870618"/>
                                    <a:gd name="connsiteY2" fmla="*/ 169323 h 1437144"/>
                                    <a:gd name="connsiteX3" fmla="*/ 0 w 870618"/>
                                    <a:gd name="connsiteY3" fmla="*/ 1437144 h 1437144"/>
                                    <a:gd name="connsiteX0" fmla="*/ 870618 w 870618"/>
                                    <a:gd name="connsiteY0" fmla="*/ 185626 h 1435862"/>
                                    <a:gd name="connsiteX1" fmla="*/ 646569 w 870618"/>
                                    <a:gd name="connsiteY1" fmla="*/ 35 h 1435862"/>
                                    <a:gd name="connsiteX2" fmla="*/ 426605 w 870618"/>
                                    <a:gd name="connsiteY2" fmla="*/ 168041 h 1435862"/>
                                    <a:gd name="connsiteX3" fmla="*/ 0 w 870618"/>
                                    <a:gd name="connsiteY3" fmla="*/ 1435862 h 1435862"/>
                                    <a:gd name="connsiteX0" fmla="*/ 870618 w 870618"/>
                                    <a:gd name="connsiteY0" fmla="*/ 185614 h 1435850"/>
                                    <a:gd name="connsiteX1" fmla="*/ 646569 w 870618"/>
                                    <a:gd name="connsiteY1" fmla="*/ 23 h 1435850"/>
                                    <a:gd name="connsiteX2" fmla="*/ 426605 w 870618"/>
                                    <a:gd name="connsiteY2" fmla="*/ 168029 h 1435850"/>
                                    <a:gd name="connsiteX3" fmla="*/ 0 w 870618"/>
                                    <a:gd name="connsiteY3" fmla="*/ 1435850 h 1435850"/>
                                    <a:gd name="connsiteX0" fmla="*/ 870618 w 870618"/>
                                    <a:gd name="connsiteY0" fmla="*/ 185610 h 1435846"/>
                                    <a:gd name="connsiteX1" fmla="*/ 646569 w 870618"/>
                                    <a:gd name="connsiteY1" fmla="*/ 19 h 1435846"/>
                                    <a:gd name="connsiteX2" fmla="*/ 431987 w 870618"/>
                                    <a:gd name="connsiteY2" fmla="*/ 178397 h 1435846"/>
                                    <a:gd name="connsiteX3" fmla="*/ 0 w 870618"/>
                                    <a:gd name="connsiteY3" fmla="*/ 1435846 h 1435846"/>
                                    <a:gd name="connsiteX0" fmla="*/ 870618 w 870618"/>
                                    <a:gd name="connsiteY0" fmla="*/ 185610 h 1435846"/>
                                    <a:gd name="connsiteX1" fmla="*/ 646569 w 870618"/>
                                    <a:gd name="connsiteY1" fmla="*/ 19 h 1435846"/>
                                    <a:gd name="connsiteX2" fmla="*/ 431987 w 870618"/>
                                    <a:gd name="connsiteY2" fmla="*/ 178397 h 1435846"/>
                                    <a:gd name="connsiteX3" fmla="*/ 0 w 870618"/>
                                    <a:gd name="connsiteY3" fmla="*/ 1435846 h 1435846"/>
                                    <a:gd name="connsiteX0" fmla="*/ 870618 w 870618"/>
                                    <a:gd name="connsiteY0" fmla="*/ 185610 h 1435846"/>
                                    <a:gd name="connsiteX1" fmla="*/ 646569 w 870618"/>
                                    <a:gd name="connsiteY1" fmla="*/ 19 h 1435846"/>
                                    <a:gd name="connsiteX2" fmla="*/ 431987 w 870618"/>
                                    <a:gd name="connsiteY2" fmla="*/ 178397 h 1435846"/>
                                    <a:gd name="connsiteX3" fmla="*/ 0 w 870618"/>
                                    <a:gd name="connsiteY3" fmla="*/ 1435846 h 1435846"/>
                                    <a:gd name="connsiteX0" fmla="*/ 870618 w 870618"/>
                                    <a:gd name="connsiteY0" fmla="*/ 185610 h 1435846"/>
                                    <a:gd name="connsiteX1" fmla="*/ 646569 w 870618"/>
                                    <a:gd name="connsiteY1" fmla="*/ 19 h 1435846"/>
                                    <a:gd name="connsiteX2" fmla="*/ 431987 w 870618"/>
                                    <a:gd name="connsiteY2" fmla="*/ 178397 h 1435846"/>
                                    <a:gd name="connsiteX3" fmla="*/ 0 w 870618"/>
                                    <a:gd name="connsiteY3" fmla="*/ 1435846 h 1435846"/>
                                    <a:gd name="connsiteX0" fmla="*/ 870618 w 870618"/>
                                    <a:gd name="connsiteY0" fmla="*/ 185610 h 1435846"/>
                                    <a:gd name="connsiteX1" fmla="*/ 646569 w 870618"/>
                                    <a:gd name="connsiteY1" fmla="*/ 19 h 1435846"/>
                                    <a:gd name="connsiteX2" fmla="*/ 431987 w 870618"/>
                                    <a:gd name="connsiteY2" fmla="*/ 178397 h 1435846"/>
                                    <a:gd name="connsiteX3" fmla="*/ 0 w 870618"/>
                                    <a:gd name="connsiteY3" fmla="*/ 1435846 h 1435846"/>
                                  </a:gdLst>
                                  <a:ahLst/>
                                  <a:cxnLst>
                                    <a:cxn ang="0">
                                      <a:pos x="connsiteX0" y="connsiteY0"/>
                                    </a:cxn>
                                    <a:cxn ang="0">
                                      <a:pos x="connsiteX1" y="connsiteY1"/>
                                    </a:cxn>
                                    <a:cxn ang="0">
                                      <a:pos x="connsiteX2" y="connsiteY2"/>
                                    </a:cxn>
                                    <a:cxn ang="0">
                                      <a:pos x="connsiteX3" y="connsiteY3"/>
                                    </a:cxn>
                                  </a:cxnLst>
                                  <a:rect l="l" t="t" r="r" b="b"/>
                                  <a:pathLst>
                                    <a:path w="870618" h="1435846">
                                      <a:moveTo>
                                        <a:pt x="870618" y="185610"/>
                                      </a:moveTo>
                                      <a:cubicBezTo>
                                        <a:pt x="831945" y="105126"/>
                                        <a:pt x="719674" y="1221"/>
                                        <a:pt x="646569" y="19"/>
                                      </a:cubicBezTo>
                                      <a:cubicBezTo>
                                        <a:pt x="573464" y="-1183"/>
                                        <a:pt x="505660" y="53176"/>
                                        <a:pt x="431987" y="178397"/>
                                      </a:cubicBezTo>
                                      <a:cubicBezTo>
                                        <a:pt x="358314" y="303618"/>
                                        <a:pt x="177767" y="1381233"/>
                                        <a:pt x="0" y="1435846"/>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6" name="任意多边形: 形状 15">
                                <a:extLst>
                                  <a:ext uri="{FF2B5EF4-FFF2-40B4-BE49-F238E27FC236}">
                                    <a16:creationId xmlns:a16="http://schemas.microsoft.com/office/drawing/2014/main" id="{E7972518-5E17-B817-1B2C-63639CC85CF1}"/>
                                  </a:ext>
                                </a:extLst>
                              </wps:cNvPr>
                              <wps:cNvSpPr/>
                              <wps:spPr>
                                <a:xfrm>
                                  <a:off x="349583" y="0"/>
                                  <a:ext cx="503009" cy="2250566"/>
                                </a:xfrm>
                                <a:custGeom>
                                  <a:avLst/>
                                  <a:gdLst>
                                    <a:gd name="connsiteX0" fmla="*/ 503007 w 503007"/>
                                    <a:gd name="connsiteY0" fmla="*/ 0 h 2250564"/>
                                    <a:gd name="connsiteX1" fmla="*/ 0 w 503007"/>
                                    <a:gd name="connsiteY1" fmla="*/ 0 h 2250564"/>
                                    <a:gd name="connsiteX2" fmla="*/ 0 w 503007"/>
                                    <a:gd name="connsiteY2" fmla="*/ 1448520 h 2250564"/>
                                    <a:gd name="connsiteX3" fmla="*/ 366452 w 503007"/>
                                    <a:gd name="connsiteY3" fmla="*/ 2250564 h 2250564"/>
                                    <a:gd name="connsiteX0" fmla="*/ 503007 w 503007"/>
                                    <a:gd name="connsiteY0" fmla="*/ 0 h 2250564"/>
                                    <a:gd name="connsiteX1" fmla="*/ 0 w 503007"/>
                                    <a:gd name="connsiteY1" fmla="*/ 0 h 2250564"/>
                                    <a:gd name="connsiteX2" fmla="*/ 0 w 503007"/>
                                    <a:gd name="connsiteY2" fmla="*/ 1448520 h 2250564"/>
                                    <a:gd name="connsiteX3" fmla="*/ 366452 w 503007"/>
                                    <a:gd name="connsiteY3" fmla="*/ 2250564 h 2250564"/>
                                    <a:gd name="connsiteX0" fmla="*/ 503007 w 503007"/>
                                    <a:gd name="connsiteY0" fmla="*/ 0 h 2250564"/>
                                    <a:gd name="connsiteX1" fmla="*/ 0 w 503007"/>
                                    <a:gd name="connsiteY1" fmla="*/ 0 h 2250564"/>
                                    <a:gd name="connsiteX2" fmla="*/ 0 w 503007"/>
                                    <a:gd name="connsiteY2" fmla="*/ 1448520 h 2250564"/>
                                    <a:gd name="connsiteX3" fmla="*/ 366452 w 503007"/>
                                    <a:gd name="connsiteY3" fmla="*/ 2250564 h 2250564"/>
                                    <a:gd name="connsiteX0" fmla="*/ 503007 w 503007"/>
                                    <a:gd name="connsiteY0" fmla="*/ 0 h 2250564"/>
                                    <a:gd name="connsiteX1" fmla="*/ 0 w 503007"/>
                                    <a:gd name="connsiteY1" fmla="*/ 0 h 2250564"/>
                                    <a:gd name="connsiteX2" fmla="*/ 0 w 503007"/>
                                    <a:gd name="connsiteY2" fmla="*/ 1448520 h 2250564"/>
                                    <a:gd name="connsiteX3" fmla="*/ 366452 w 503007"/>
                                    <a:gd name="connsiteY3" fmla="*/ 2250564 h 2250564"/>
                                  </a:gdLst>
                                  <a:ahLst/>
                                  <a:cxnLst>
                                    <a:cxn ang="0">
                                      <a:pos x="connsiteX0" y="connsiteY0"/>
                                    </a:cxn>
                                    <a:cxn ang="0">
                                      <a:pos x="connsiteX1" y="connsiteY1"/>
                                    </a:cxn>
                                    <a:cxn ang="0">
                                      <a:pos x="connsiteX2" y="connsiteY2"/>
                                    </a:cxn>
                                    <a:cxn ang="0">
                                      <a:pos x="connsiteX3" y="connsiteY3"/>
                                    </a:cxn>
                                  </a:cxnLst>
                                  <a:rect l="l" t="t" r="r" b="b"/>
                                  <a:pathLst>
                                    <a:path w="503007" h="2250564">
                                      <a:moveTo>
                                        <a:pt x="503007" y="0"/>
                                      </a:moveTo>
                                      <a:lnTo>
                                        <a:pt x="0" y="0"/>
                                      </a:lnTo>
                                      <a:lnTo>
                                        <a:pt x="0" y="1448520"/>
                                      </a:lnTo>
                                      <a:cubicBezTo>
                                        <a:pt x="39181" y="1757353"/>
                                        <a:pt x="194174" y="2080014"/>
                                        <a:pt x="366452" y="2250564"/>
                                      </a:cubicBezTo>
                                    </a:path>
                                  </a:pathLst>
                                </a:cu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7" name="任意多边形: 形状 16">
                                <a:extLst>
                                  <a:ext uri="{FF2B5EF4-FFF2-40B4-BE49-F238E27FC236}">
                                    <a16:creationId xmlns:a16="http://schemas.microsoft.com/office/drawing/2014/main" id="{9F3F8127-BB36-5ED4-5A80-3F3398494CE2}"/>
                                  </a:ext>
                                </a:extLst>
                              </wps:cNvPr>
                              <wps:cNvSpPr/>
                              <wps:spPr>
                                <a:xfrm>
                                  <a:off x="1091248" y="740422"/>
                                  <a:ext cx="1379377" cy="1606677"/>
                                </a:xfrm>
                                <a:custGeom>
                                  <a:avLst/>
                                  <a:gdLst>
                                    <a:gd name="connsiteX0" fmla="*/ 0 w 1381779"/>
                                    <a:gd name="connsiteY0" fmla="*/ 363772 h 1824849"/>
                                    <a:gd name="connsiteX1" fmla="*/ 285210 w 1381779"/>
                                    <a:gd name="connsiteY1" fmla="*/ 85476 h 1824849"/>
                                    <a:gd name="connsiteX2" fmla="*/ 1209981 w 1381779"/>
                                    <a:gd name="connsiteY2" fmla="*/ 1691294 h 1824849"/>
                                    <a:gd name="connsiteX3" fmla="*/ 1379378 w 1381779"/>
                                    <a:gd name="connsiteY3" fmla="*/ 1622152 h 1824849"/>
                                    <a:gd name="connsiteX0" fmla="*/ 0 w 1381779"/>
                                    <a:gd name="connsiteY0" fmla="*/ 288301 h 1749378"/>
                                    <a:gd name="connsiteX1" fmla="*/ 490907 w 1381779"/>
                                    <a:gd name="connsiteY1" fmla="*/ 106804 h 1749378"/>
                                    <a:gd name="connsiteX2" fmla="*/ 1209981 w 1381779"/>
                                    <a:gd name="connsiteY2" fmla="*/ 1615823 h 1749378"/>
                                    <a:gd name="connsiteX3" fmla="*/ 1379378 w 1381779"/>
                                    <a:gd name="connsiteY3" fmla="*/ 1546681 h 1749378"/>
                                    <a:gd name="connsiteX0" fmla="*/ 0 w 1381779"/>
                                    <a:gd name="connsiteY0" fmla="*/ 328244 h 1789321"/>
                                    <a:gd name="connsiteX1" fmla="*/ 490907 w 1381779"/>
                                    <a:gd name="connsiteY1" fmla="*/ 146747 h 1789321"/>
                                    <a:gd name="connsiteX2" fmla="*/ 1209981 w 1381779"/>
                                    <a:gd name="connsiteY2" fmla="*/ 1655766 h 1789321"/>
                                    <a:gd name="connsiteX3" fmla="*/ 1379378 w 1381779"/>
                                    <a:gd name="connsiteY3" fmla="*/ 1586624 h 1789321"/>
                                    <a:gd name="connsiteX0" fmla="*/ 0 w 1379647"/>
                                    <a:gd name="connsiteY0" fmla="*/ 282924 h 1698244"/>
                                    <a:gd name="connsiteX1" fmla="*/ 490907 w 1379647"/>
                                    <a:gd name="connsiteY1" fmla="*/ 101427 h 1698244"/>
                                    <a:gd name="connsiteX2" fmla="*/ 1092440 w 1379647"/>
                                    <a:gd name="connsiteY2" fmla="*/ 1537847 h 1698244"/>
                                    <a:gd name="connsiteX3" fmla="*/ 1379378 w 1379647"/>
                                    <a:gd name="connsiteY3" fmla="*/ 1541304 h 1698244"/>
                                    <a:gd name="connsiteX0" fmla="*/ 0 w 1379589"/>
                                    <a:gd name="connsiteY0" fmla="*/ 282924 h 1626415"/>
                                    <a:gd name="connsiteX1" fmla="*/ 490907 w 1379589"/>
                                    <a:gd name="connsiteY1" fmla="*/ 101427 h 1626415"/>
                                    <a:gd name="connsiteX2" fmla="*/ 1092440 w 1379589"/>
                                    <a:gd name="connsiteY2" fmla="*/ 1537847 h 1626415"/>
                                    <a:gd name="connsiteX3" fmla="*/ 1379378 w 1379589"/>
                                    <a:gd name="connsiteY3" fmla="*/ 1541304 h 1626415"/>
                                    <a:gd name="connsiteX0" fmla="*/ 0 w 1379378"/>
                                    <a:gd name="connsiteY0" fmla="*/ 282924 h 1587421"/>
                                    <a:gd name="connsiteX1" fmla="*/ 490907 w 1379378"/>
                                    <a:gd name="connsiteY1" fmla="*/ 101427 h 1587421"/>
                                    <a:gd name="connsiteX2" fmla="*/ 1092440 w 1379378"/>
                                    <a:gd name="connsiteY2" fmla="*/ 1537847 h 1587421"/>
                                    <a:gd name="connsiteX3" fmla="*/ 1379378 w 1379378"/>
                                    <a:gd name="connsiteY3" fmla="*/ 1541304 h 1587421"/>
                                    <a:gd name="connsiteX0" fmla="*/ 0 w 1379378"/>
                                    <a:gd name="connsiteY0" fmla="*/ 281772 h 1580150"/>
                                    <a:gd name="connsiteX1" fmla="*/ 490907 w 1379378"/>
                                    <a:gd name="connsiteY1" fmla="*/ 100275 h 1580150"/>
                                    <a:gd name="connsiteX2" fmla="*/ 1082069 w 1379378"/>
                                    <a:gd name="connsiteY2" fmla="*/ 1521138 h 1580150"/>
                                    <a:gd name="connsiteX3" fmla="*/ 1379378 w 1379378"/>
                                    <a:gd name="connsiteY3" fmla="*/ 1540152 h 1580150"/>
                                    <a:gd name="connsiteX0" fmla="*/ 0 w 1379378"/>
                                    <a:gd name="connsiteY0" fmla="*/ 270490 h 1568868"/>
                                    <a:gd name="connsiteX1" fmla="*/ 475350 w 1379378"/>
                                    <a:gd name="connsiteY1" fmla="*/ 104550 h 1568868"/>
                                    <a:gd name="connsiteX2" fmla="*/ 1082069 w 1379378"/>
                                    <a:gd name="connsiteY2" fmla="*/ 1509856 h 1568868"/>
                                    <a:gd name="connsiteX3" fmla="*/ 1379378 w 1379378"/>
                                    <a:gd name="connsiteY3" fmla="*/ 1528870 h 1568868"/>
                                    <a:gd name="connsiteX0" fmla="*/ 0 w 1379378"/>
                                    <a:gd name="connsiteY0" fmla="*/ 273017 h 1571395"/>
                                    <a:gd name="connsiteX1" fmla="*/ 475350 w 1379378"/>
                                    <a:gd name="connsiteY1" fmla="*/ 107077 h 1571395"/>
                                    <a:gd name="connsiteX2" fmla="*/ 1082069 w 1379378"/>
                                    <a:gd name="connsiteY2" fmla="*/ 1512383 h 1571395"/>
                                    <a:gd name="connsiteX3" fmla="*/ 1379378 w 1379378"/>
                                    <a:gd name="connsiteY3" fmla="*/ 1531397 h 1571395"/>
                                    <a:gd name="connsiteX0" fmla="*/ 0 w 1379378"/>
                                    <a:gd name="connsiteY0" fmla="*/ 286680 h 1585058"/>
                                    <a:gd name="connsiteX1" fmla="*/ 475350 w 1379378"/>
                                    <a:gd name="connsiteY1" fmla="*/ 120740 h 1585058"/>
                                    <a:gd name="connsiteX2" fmla="*/ 1082069 w 1379378"/>
                                    <a:gd name="connsiteY2" fmla="*/ 1526046 h 1585058"/>
                                    <a:gd name="connsiteX3" fmla="*/ 1379378 w 1379378"/>
                                    <a:gd name="connsiteY3" fmla="*/ 1545060 h 1585058"/>
                                    <a:gd name="connsiteX0" fmla="*/ 0 w 1379378"/>
                                    <a:gd name="connsiteY0" fmla="*/ 286680 h 1585058"/>
                                    <a:gd name="connsiteX1" fmla="*/ 475350 w 1379378"/>
                                    <a:gd name="connsiteY1" fmla="*/ 120740 h 1585058"/>
                                    <a:gd name="connsiteX2" fmla="*/ 1082069 w 1379378"/>
                                    <a:gd name="connsiteY2" fmla="*/ 1526046 h 1585058"/>
                                    <a:gd name="connsiteX3" fmla="*/ 1379378 w 1379378"/>
                                    <a:gd name="connsiteY3" fmla="*/ 1545060 h 1585058"/>
                                    <a:gd name="connsiteX0" fmla="*/ 0 w 1379378"/>
                                    <a:gd name="connsiteY0" fmla="*/ 286680 h 1585058"/>
                                    <a:gd name="connsiteX1" fmla="*/ 475350 w 1379378"/>
                                    <a:gd name="connsiteY1" fmla="*/ 120740 h 1585058"/>
                                    <a:gd name="connsiteX2" fmla="*/ 1094169 w 1379378"/>
                                    <a:gd name="connsiteY2" fmla="*/ 1526046 h 1585058"/>
                                    <a:gd name="connsiteX3" fmla="*/ 1379378 w 1379378"/>
                                    <a:gd name="connsiteY3" fmla="*/ 1545060 h 1585058"/>
                                    <a:gd name="connsiteX0" fmla="*/ 0 w 1379378"/>
                                    <a:gd name="connsiteY0" fmla="*/ 286680 h 1605746"/>
                                    <a:gd name="connsiteX1" fmla="*/ 475350 w 1379378"/>
                                    <a:gd name="connsiteY1" fmla="*/ 120740 h 1605746"/>
                                    <a:gd name="connsiteX2" fmla="*/ 1094169 w 1379378"/>
                                    <a:gd name="connsiteY2" fmla="*/ 1526046 h 1605746"/>
                                    <a:gd name="connsiteX3" fmla="*/ 1379378 w 1379378"/>
                                    <a:gd name="connsiteY3" fmla="*/ 1545060 h 1605746"/>
                                    <a:gd name="connsiteX0" fmla="*/ 0 w 1379378"/>
                                    <a:gd name="connsiteY0" fmla="*/ 286680 h 1607667"/>
                                    <a:gd name="connsiteX1" fmla="*/ 475350 w 1379378"/>
                                    <a:gd name="connsiteY1" fmla="*/ 120740 h 1607667"/>
                                    <a:gd name="connsiteX2" fmla="*/ 1094169 w 1379378"/>
                                    <a:gd name="connsiteY2" fmla="*/ 1526046 h 1607667"/>
                                    <a:gd name="connsiteX3" fmla="*/ 1379378 w 1379378"/>
                                    <a:gd name="connsiteY3" fmla="*/ 1545060 h 1607667"/>
                                    <a:gd name="connsiteX0" fmla="*/ 0 w 1379378"/>
                                    <a:gd name="connsiteY0" fmla="*/ 286556 h 1606678"/>
                                    <a:gd name="connsiteX1" fmla="*/ 475350 w 1379378"/>
                                    <a:gd name="connsiteY1" fmla="*/ 120616 h 1606678"/>
                                    <a:gd name="connsiteX2" fmla="*/ 1083798 w 1379378"/>
                                    <a:gd name="connsiteY2" fmla="*/ 1524193 h 1606678"/>
                                    <a:gd name="connsiteX3" fmla="*/ 1379378 w 1379378"/>
                                    <a:gd name="connsiteY3" fmla="*/ 1544936 h 1606678"/>
                                  </a:gdLst>
                                  <a:ahLst/>
                                  <a:cxnLst>
                                    <a:cxn ang="0">
                                      <a:pos x="connsiteX0" y="connsiteY0"/>
                                    </a:cxn>
                                    <a:cxn ang="0">
                                      <a:pos x="connsiteX1" y="connsiteY1"/>
                                    </a:cxn>
                                    <a:cxn ang="0">
                                      <a:pos x="connsiteX2" y="connsiteY2"/>
                                    </a:cxn>
                                    <a:cxn ang="0">
                                      <a:pos x="connsiteX3" y="connsiteY3"/>
                                    </a:cxn>
                                  </a:cxnLst>
                                  <a:rect l="l" t="t" r="r" b="b"/>
                                  <a:pathLst>
                                    <a:path w="1379378" h="1606678">
                                      <a:moveTo>
                                        <a:pt x="0" y="286556"/>
                                      </a:moveTo>
                                      <a:cubicBezTo>
                                        <a:pt x="186971" y="-25446"/>
                                        <a:pt x="294717" y="-85657"/>
                                        <a:pt x="475350" y="120616"/>
                                      </a:cubicBezTo>
                                      <a:cubicBezTo>
                                        <a:pt x="655983" y="326889"/>
                                        <a:pt x="946380" y="1408092"/>
                                        <a:pt x="1083798" y="1524193"/>
                                      </a:cubicBezTo>
                                      <a:cubicBezTo>
                                        <a:pt x="1221216" y="1640294"/>
                                        <a:pt x="1280419" y="1621136"/>
                                        <a:pt x="1379378" y="1544936"/>
                                      </a:cubicBezTo>
                                    </a:path>
                                  </a:pathLst>
                                </a:cu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g:grpSp>
                        <wps:wsp>
                          <wps:cNvPr id="548364190" name="任意多边形: 形状 9"/>
                          <wps:cNvSpPr/>
                          <wps:spPr>
                            <a:xfrm>
                              <a:off x="355180" y="731520"/>
                              <a:ext cx="217643" cy="58945"/>
                            </a:xfrm>
                            <a:custGeom>
                              <a:avLst/>
                              <a:gdLst>
                                <a:gd name="connsiteX0" fmla="*/ 0 w 217643"/>
                                <a:gd name="connsiteY0" fmla="*/ 58945 h 58945"/>
                                <a:gd name="connsiteX1" fmla="*/ 93707 w 217643"/>
                                <a:gd name="connsiteY1" fmla="*/ 58945 h 58945"/>
                                <a:gd name="connsiteX2" fmla="*/ 217643 w 217643"/>
                                <a:gd name="connsiteY2" fmla="*/ 0 h 58945"/>
                              </a:gdLst>
                              <a:ahLst/>
                              <a:cxnLst>
                                <a:cxn ang="0">
                                  <a:pos x="connsiteX0" y="connsiteY0"/>
                                </a:cxn>
                                <a:cxn ang="0">
                                  <a:pos x="connsiteX1" y="connsiteY1"/>
                                </a:cxn>
                                <a:cxn ang="0">
                                  <a:pos x="connsiteX2" y="connsiteY2"/>
                                </a:cxn>
                              </a:cxnLst>
                              <a:rect l="l" t="t" r="r" b="b"/>
                              <a:pathLst>
                                <a:path w="217643" h="58945">
                                  <a:moveTo>
                                    <a:pt x="0" y="58945"/>
                                  </a:moveTo>
                                  <a:lnTo>
                                    <a:pt x="93707" y="58945"/>
                                  </a:lnTo>
                                  <a:lnTo>
                                    <a:pt x="217643" y="0"/>
                                  </a:lnTo>
                                </a:path>
                              </a:pathLst>
                            </a:custGeom>
                            <a:no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316049974" name="任意多边形: 形状 10"/>
                          <wps:cNvSpPr/>
                          <wps:spPr>
                            <a:xfrm>
                              <a:off x="569800" y="500275"/>
                              <a:ext cx="83127" cy="289665"/>
                            </a:xfrm>
                            <a:custGeom>
                              <a:avLst/>
                              <a:gdLst>
                                <a:gd name="connsiteX0" fmla="*/ 83127 w 83127"/>
                                <a:gd name="connsiteY0" fmla="*/ 0 h 293213"/>
                                <a:gd name="connsiteX1" fmla="*/ 83127 w 83127"/>
                                <a:gd name="connsiteY1" fmla="*/ 293213 h 293213"/>
                                <a:gd name="connsiteX2" fmla="*/ 0 w 83127"/>
                                <a:gd name="connsiteY2" fmla="*/ 293213 h 293213"/>
                              </a:gdLst>
                              <a:ahLst/>
                              <a:cxnLst>
                                <a:cxn ang="0">
                                  <a:pos x="connsiteX0" y="connsiteY0"/>
                                </a:cxn>
                                <a:cxn ang="0">
                                  <a:pos x="connsiteX1" y="connsiteY1"/>
                                </a:cxn>
                                <a:cxn ang="0">
                                  <a:pos x="connsiteX2" y="connsiteY2"/>
                                </a:cxn>
                              </a:cxnLst>
                              <a:rect l="l" t="t" r="r" b="b"/>
                              <a:pathLst>
                                <a:path w="83127" h="293213">
                                  <a:moveTo>
                                    <a:pt x="83127" y="0"/>
                                  </a:moveTo>
                                  <a:lnTo>
                                    <a:pt x="83127" y="293213"/>
                                  </a:lnTo>
                                  <a:lnTo>
                                    <a:pt x="0" y="293213"/>
                                  </a:lnTo>
                                </a:path>
                              </a:pathLst>
                            </a:custGeom>
                            <a:no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wgp>
                  </a:graphicData>
                </a:graphic>
                <wp14:sizeRelH relativeFrom="margin">
                  <wp14:pctWidth>0</wp14:pctWidth>
                </wp14:sizeRelH>
                <wp14:sizeRelV relativeFrom="margin">
                  <wp14:pctHeight>0</wp14:pctHeight>
                </wp14:sizeRelV>
              </wp:anchor>
            </w:drawing>
          </mc:Choice>
          <mc:Fallback>
            <w:pict>
              <v:group w14:anchorId="620C14AC" id="组合 12" o:spid="_x0000_s1053" style="position:absolute;left:0;text-align:left;margin-left:251.2pt;margin-top:8pt;width:162.3pt;height:102.15pt;z-index:251669504;mso-width-relative:margin;mso-height-relative:margin" coordorigin="-3320,-988" coordsize="17262,108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">
                <v:shape id="任意多边形: 形状 6" o:spid="_x0000_s1054" style="position:absolute;left:5501;top:967;width:940;height:1981;visibility:visible;mso-wrap-style:none;v-text-anchor:middle" coordsize="94526,1986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" path="m,l94526,r,198699e" filled="f" strokecolor="black [3213]" strokeweight="1.25pt">
                  <v:stroke joinstyle="miter"/>
                  <v:path arrowok="t" o:connecttype="custom" o:connectlocs="0,0;93980,0;93980,198120" o:connectangles="0,0,0"/>
                </v:shape>
                <v:oval id="椭圆 4" o:spid="_x0000_s1055" style="position:absolute;left:3420;top:-25;width:2044;height:204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" filled="f" strokecolor="black [3213]">
                  <v:stroke joinstyle="miter"/>
                  <v:textbox style="mso-fit-shape-to-text:t" inset="1mm,0,1mm,0"/>
                </v:oval>
                <v:group id="组合 11" o:spid="_x0000_s1056" style="position:absolute;left:-3320;top:-988;width:17261;height:10855" coordorigin="-3320,-1200" coordsize="17262,108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">
                  <v:group id="组合 8" o:spid="_x0000_s1057" style="position:absolute;left:-3320;top:-1200;width:17261;height:10856" coordorigin="-3320,-1200" coordsize="17262,108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">
                    <v:group id="组合 3" o:spid="_x0000_s1058" style="position:absolute;left:-3320;top:-1200;width:17261;height:10856" coordorigin="-3321,-1200" coordsize="17262,108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">
                      <v:group id="组合 19" o:spid="_x0000_s1059" style="position:absolute;left:-3321;top:-1200;width:17261;height:10856" coordorigin="-4536,-1200" coordsize="17262,108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圆柱体 17" o:spid="_x0000_s1060" type="#_x0000_t22" style="position:absolute;left:2146;top:559;width:2304;height:6595;rotation:9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" adj="3903" filled="f" strokecolor="black [3213]">
                          <v:stroke joinstyle="miter"/>
                          <v:textbox style="mso-fit-shape-to-text:t" inset="1mm,0,1mm,0"/>
                        </v:shape>
                        <v:group id="组合 18" o:spid="_x0000_s1061" style="position:absolute;left:-4536;top:-1200;width:17261;height:10856" coordorigin="-13386,-1200" coordsize="17262,108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">
                          <v:shape id="文本框 2" o:spid="_x0000_s1062" type="#_x0000_t202" style="position:absolute;left:208;top:424;width:3558;height:18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" filled="f" stroked="f">
                            <v:textbox style="mso-fit-shape-to-text:t" inset="1mm,0,1mm,0">
                              <w:txbxContent>
                                <w:p w14:paraId="354A0E31" w14:textId="77777777" w:rsidR="002D747C" w:rsidRPr="00E001C9" w:rsidRDefault="002D747C" w:rsidP="002D747C">
                                  <w:pPr>
                                    <w:rPr>
                                      <w:sz w:val="18"/>
                                      <w:szCs w:val="18"/>
                                    </w:rPr>
                                  </w:pPr>
                                  <w:r w:rsidRPr="00E001C9">
                                    <w:rPr>
                                      <w:rFonts w:hint="eastAsia"/>
                                      <w:sz w:val="18"/>
                                      <w:szCs w:val="18"/>
                                    </w:rPr>
                                    <w:t>副线圈</w:t>
                                  </w:r>
                                </w:p>
                              </w:txbxContent>
                            </v:textbox>
                          </v:shape>
                          <v:shape id="文本框 2" o:spid="_x0000_s1063" type="#_x0000_t202" style="position:absolute;left:317;top:5339;width:3558;height:18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" filled="f" stroked="f">
                            <v:textbox style="mso-fit-shape-to-text:t" inset="1mm,0,1mm,0">
                              <w:txbxContent>
                                <w:p w14:paraId="64144914" w14:textId="77777777" w:rsidR="002D747C" w:rsidRPr="00E001C9" w:rsidRDefault="002D747C" w:rsidP="002D747C">
                                  <w:pPr>
                                    <w:rPr>
                                      <w:sz w:val="18"/>
                                      <w:szCs w:val="18"/>
                                    </w:rPr>
                                  </w:pPr>
                                  <w:r>
                                    <w:rPr>
                                      <w:rFonts w:hint="eastAsia"/>
                                      <w:sz w:val="18"/>
                                      <w:szCs w:val="18"/>
                                    </w:rPr>
                                    <w:t>原</w:t>
                                  </w:r>
                                  <w:r w:rsidRPr="00E001C9">
                                    <w:rPr>
                                      <w:rFonts w:hint="eastAsia"/>
                                      <w:sz w:val="18"/>
                                      <w:szCs w:val="18"/>
                                    </w:rPr>
                                    <w:t>线圈</w:t>
                                  </w:r>
                                </w:p>
                              </w:txbxContent>
                            </v:textbox>
                          </v:shape>
                          <v:shape id="文本框 2" o:spid="_x0000_s1064" type="#_x0000_t202" style="position:absolute;left:239;top:2112;width:2600;height:18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" filled="f" stroked="f">
                            <v:textbox style="mso-fit-shape-to-text:t" inset="1mm,0,1mm,0">
                              <w:txbxContent>
                                <w:p w14:paraId="794475C7" w14:textId="77777777" w:rsidR="002D747C" w:rsidRPr="00E001C9" w:rsidRDefault="002D747C" w:rsidP="002D747C">
                                  <w:pPr>
                                    <w:rPr>
                                      <w:sz w:val="18"/>
                                      <w:szCs w:val="18"/>
                                    </w:rPr>
                                  </w:pPr>
                                  <w:r>
                                    <w:rPr>
                                      <w:rFonts w:hint="eastAsia"/>
                                      <w:sz w:val="18"/>
                                      <w:szCs w:val="18"/>
                                    </w:rPr>
                                    <w:t>钢梁</w:t>
                                  </w:r>
                                </w:p>
                              </w:txbxContent>
                            </v:textbox>
                          </v:shape>
                          <v:shape id="文本框 2" o:spid="_x0000_s1065" type="#_x0000_t202" style="position:absolute;left:-5499;top:7770;width:1219;height:18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" filled="f" stroked="f">
                            <v:textbox style="mso-fit-shape-to-text:t" inset="1mm,0,1mm,0">
                              <w:txbxContent>
                                <w:p w14:paraId="2C649570" w14:textId="6669BDE4" w:rsidR="002D747C" w:rsidRPr="00E001C9" w:rsidRDefault="002D747C" w:rsidP="002D747C">
                                  <w:pPr>
                                    <w:rPr>
                                      <w:sz w:val="18"/>
                                      <w:szCs w:val="18"/>
                                    </w:rPr>
                                  </w:pPr>
                                  <w:r>
                                    <w:rPr>
                                      <w:rFonts w:hint="eastAsia"/>
                                      <w:sz w:val="18"/>
                                      <w:szCs w:val="18"/>
                                    </w:rPr>
                                    <w:t>S</w:t>
                                  </w:r>
                                </w:p>
                              </w:txbxContent>
                            </v:textbox>
                          </v:shape>
                          <v:shape id="文本框 2" o:spid="_x0000_s1066" type="#_x0000_t202" style="position:absolute;left:-13386;top:-1200;width:5472;height:18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" filled="f" stroked="f">
                            <v:textbox style="mso-fit-shape-to-text:t" inset="1mm,0,1mm,0">
                              <w:txbxContent>
                                <w:p w14:paraId="30F645A0" w14:textId="66D60E03" w:rsidR="002D747C" w:rsidRPr="00E001C9" w:rsidRDefault="002D747C" w:rsidP="002D747C">
                                  <w:pPr>
                                    <w:rPr>
                                      <w:sz w:val="18"/>
                                      <w:szCs w:val="18"/>
                                    </w:rPr>
                                  </w:pPr>
                                  <w:r>
                                    <w:rPr>
                                      <w:rFonts w:hint="eastAsia"/>
                                      <w:sz w:val="18"/>
                                      <w:szCs w:val="18"/>
                                    </w:rPr>
                                    <w:t>灵敏电流计</w:t>
                                  </w:r>
                                </w:p>
                              </w:txbxContent>
                            </v:textbox>
                          </v:shape>
                        </v:group>
                      </v:group>
                      <v:line id="直接连接符 2" o:spid="_x0000_s1067" style="position:absolute;visibility:visible;mso-wrap-style:square" from="42,3279" to="1257,32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" strokecolor="black [3213]">
                        <v:stroke joinstyle="miter"/>
                      </v:line>
                      <v:line id="直接连接符 2" o:spid="_x0000_s1068" style="position:absolute;visibility:visible;mso-wrap-style:square" from="41,4436" to="1257,4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" strokecolor="black [3213]">
                        <v:stroke joinstyle="miter"/>
                      </v:line>
                      <v:line id="直接连接符 2" o:spid="_x0000_s1069" style="position:absolute;visibility:visible;mso-wrap-style:square" from="6648,3278" to="9831,32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" strokecolor="black [3213]">
                        <v:stroke joinstyle="miter"/>
                      </v:line>
                      <v:line id="直接连接符 2" o:spid="_x0000_s1070" style="position:absolute;visibility:visible;mso-wrap-style:square" from="6551,4436" to="9734,4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" strokecolor="black [3213]">
                        <v:stroke joinstyle="miter"/>
                      </v:line>
                      <v:line id="直接连接符 2" o:spid="_x0000_s1071" style="position:absolute;visibility:visible;mso-wrap-style:square" from="1361,3277" to="6867,3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" strokecolor="black [3213]" strokeweight=".5pt">
                        <v:stroke dashstyle="dash" joinstyle="miter"/>
                      </v:line>
                      <v:line id="直接连接符 2" o:spid="_x0000_s1072" style="position:absolute;visibility:visible;mso-wrap-style:square" from="1341,4417" to="6628,4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" strokecolor="black [3213]" strokeweight=".5pt">
                        <v:stroke dashstyle="dash" joinstyle="miter"/>
                      </v:line>
                      <v:line id="直接连接符 2" o:spid="_x0000_s1073" style="position:absolute;visibility:visible;mso-wrap-style:square" from="6487,1361" to="10473,1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" strokecolor="black [3213]" strokeweight=".25pt">
                        <v:stroke joinstyle="miter"/>
                      </v:line>
                      <v:line id="直接连接符 2" o:spid="_x0000_s1074" style="position:absolute;flip:y;visibility:visible;mso-wrap-style:square" from="9475,2894" to="10364,3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" strokecolor="black [3213]" strokeweight=".25pt">
                        <v:stroke joinstyle="miter"/>
                      </v:line>
                      <v:line id="直接连接符 2" o:spid="_x0000_s1075" style="position:absolute;flip:y;visibility:visible;mso-wrap-style:square" from="6523,6226" to="10398,6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" strokecolor="black [3213]" strokeweight=".25pt">
                        <v:stroke joinstyle="miter"/>
                      </v:line>
                      <v:line id="直接连接符 2" o:spid="_x0000_s1076" style="position:absolute;flip:y;visibility:visible;mso-wrap-style:square" from="3245,6715" to="3245,9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" strokecolor="black [3213]">
                        <v:stroke joinstyle="miter"/>
                      </v:line>
                      <v:line id="直接连接符 2" o:spid="_x0000_s1077" style="position:absolute;flip:y;visibility:visible;mso-wrap-style:square" from="3531,7273" to="3531,85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" strokecolor="black [3213]">
                        <v:stroke joinstyle="miter"/>
                      </v:line>
                      <v:line id="直接连接符 2" o:spid="_x0000_s1078" style="position:absolute;flip:y;visibility:visible;mso-wrap-style:square" from="4438,120" to="4438,1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" strokecolor="black [3213]" strokeweight=".5pt">
                        <v:stroke endarrow="classic" endarrowwidth="narrow" joinstyle="miter"/>
                      </v:line>
                      <v:line id="直接连接符 2" o:spid="_x0000_s1079" style="position:absolute;visibility:visible;mso-wrap-style:square" from="2150,-236" to="3373,1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" strokecolor="black [3213]" strokeweight=".25pt">
                        <v:stroke joinstyle="miter"/>
                      </v:line>
                    </v:group>
                    <v:group id="组合 7" o:spid="_x0000_s1080" style="position:absolute;left:1843;top:770;width:4832;height:7137" coordsize="25689,37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">
                      <v:shape id="任意多边形: 形状 2" o:spid="_x0000_s1081" style="position:absolute;top:8019;width:7456;height:29895;visibility:visible;mso-wrap-style:none;v-text-anchor:middle" coordsize="745600,2989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" path="m345606,209224c335780,-2443,40786,-128279,8045,205456,9875,582405,-7550,2460212,3963,2989478r741637,-4324e" filled="f" strokecolor="black [3213]" strokeweight=".5pt">
                        <v:stroke joinstyle="miter"/>
                        <v:path arrowok="t" o:connecttype="custom" o:connectlocs="345606,209224;8045,205456;3963,2989479;745601,2985155" o:connectangles="0,0,0,0"/>
                      </v:shape>
                      <v:shape id="任意多边形: 形状 6" o:spid="_x0000_s1082" style="position:absolute;left:2920;top:8116;width:8388;height:14359;visibility:visible;mso-wrap-style:none;v-text-anchor:middle" coordsize="870618,1435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" path="m870618,185610c831945,105126,719674,1221,646569,19,573464,-1183,505660,53176,431987,178397,358314,303618,177767,1381233,,1435846e" filled="f" strokecolor="black [3213]" strokeweight=".5pt">
                        <v:stroke joinstyle="miter"/>
                        <v:path arrowok="t" o:connecttype="custom" o:connectlocs="838827,185610;622959,19;416213,178397;0,1435849" o:connectangles="0,0,0,0"/>
                      </v:shape>
                      <v:shape id="任意多边形: 形状 12" o:spid="_x0000_s1083" style="position:absolute;left:10062;top:8115;width:8388;height:14359;visibility:visible;mso-wrap-style:none;v-text-anchor:middle" coordsize="870618,1435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" path="m870618,185610c831945,105126,719674,1221,646569,19,573464,-1183,505660,53176,431987,178397,358314,303618,177767,1381233,,1435846e" filled="f" strokecolor="black [3213]" strokeweight=".5pt">
                        <v:stroke joinstyle="miter"/>
                        <v:path arrowok="t" o:connecttype="custom" o:connectlocs="838827,185610;622959,19;416213,178397;0,1435844" o:connectangles="0,0,0,0"/>
                      </v:shape>
                      <v:shape id="任意多边形: 形状 13" o:spid="_x0000_s1084" style="position:absolute;left:17300;top:8248;width:8389;height:14359;visibility:visible;mso-wrap-style:none;v-text-anchor:middle" coordsize="870618,1435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" path="m870618,185610c831945,105126,719674,1221,646569,19,573464,-1183,505660,53176,431987,178397,358314,303618,177767,1381233,,1435846e" filled="f" strokecolor="black [3213]" strokeweight=".5pt">
                        <v:stroke joinstyle="miter"/>
                        <v:path arrowok="t" o:connecttype="custom" o:connectlocs="838827,185610;622959,19;416213,178397;0,1435849" o:connectangles="0,0,0,0"/>
                      </v:shape>
                      <v:shape id="任意多边形: 形状 15" o:spid="_x0000_s1085" style="position:absolute;left:3495;width:5030;height:22505;visibility:visible;mso-wrap-style:none;v-text-anchor:middle" coordsize="503007,2250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" path="m503007,l,,,1448520v39181,308833,194174,631494,366452,802044e" filled="f" strokecolor="black [3213]" strokeweight="1.25pt">
                        <v:stroke joinstyle="miter"/>
                        <v:path arrowok="t" o:connecttype="custom" o:connectlocs="503009,0;0,0;0,1448521;366453,2250566" o:connectangles="0,0,0,0"/>
                      </v:shape>
                      <v:shape id="任意多边形: 形状 16" o:spid="_x0000_s1086" style="position:absolute;left:10912;top:7404;width:13794;height:16066;visibility:visible;mso-wrap-style:none;v-text-anchor:middle" coordsize="1379378,1606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" path="m,286556c186971,-25446,294717,-85657,475350,120616v180633,206273,471030,1287476,608448,1403577c1221216,1640294,1280419,1621136,1379378,1544936e" filled="f" strokecolor="black [3213]" strokeweight="1.25pt">
                        <v:stroke joinstyle="miter"/>
                        <v:path arrowok="t" o:connecttype="custom" o:connectlocs="0,286556;475350,120616;1083797,1524192;1379377,1544935" o:connectangles="0,0,0,0"/>
                      </v:shape>
                    </v:group>
                  </v:group>
                  <v:shape id="任意多边形: 形状 9" o:spid="_x0000_s1087" style="position:absolute;left:3551;top:7315;width:2177;height:589;visibility:visible;mso-wrap-style:none;v-text-anchor:middle" coordsize="217643,589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" path="m,58945r93707,l217643,e" filled="f" strokecolor="#030e13 [484]" strokeweight=".5pt">
                    <v:stroke joinstyle="miter"/>
                    <v:path arrowok="t" o:connecttype="custom" o:connectlocs="0,58945;93707,58945;217643,0" o:connectangles="0,0,0"/>
                  </v:shape>
                  <v:shape id="任意多边形: 形状 10" o:spid="_x0000_s1088" style="position:absolute;left:5698;top:5002;width:831;height:2897;visibility:visible;mso-wrap-style:none;v-text-anchor:middle" coordsize="83127,293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" path="m83127,r,293213l,293213e" filled="f" strokecolor="#030e13 [484]" strokeweight=".5pt">
                    <v:stroke joinstyle="miter"/>
                    <v:path arrowok="t" o:connecttype="custom" o:connectlocs="83127,0;83127,289665;0,289665" o:connectangles="0,0,0"/>
                  </v:shape>
                </v:group>
                <w10:wrap type="square"/>
              </v:group>
            </w:pict>
          </mc:Fallback>
        </mc:AlternateContent>
      </w:r>
      <w:r w:rsidR="001361D3">
        <w:rPr>
          <w:rFonts w:ascii="楷体" w:eastAsia="楷体" w:hAnsi="楷体"/>
        </w:rPr>
        <w:t>如图，为了知道钢梁结构是否均匀，采用一种由副线圈、原线圈和灵敏电流计连接而成的探测仪，检查时把探测仪套在钢梁</w:t>
      </w:r>
      <w:commentRangeStart w:id="4"/>
      <w:r w:rsidR="001361D3">
        <w:rPr>
          <w:rFonts w:ascii="楷体" w:eastAsia="楷体" w:hAnsi="楷体"/>
        </w:rPr>
        <w:t>上</w:t>
      </w:r>
      <w:commentRangeEnd w:id="4"/>
      <w:r w:rsidR="004875D5">
        <w:rPr>
          <w:rStyle w:val="af2"/>
        </w:rPr>
        <w:commentReference w:id="4"/>
      </w:r>
      <w:r w:rsidR="001361D3">
        <w:rPr>
          <w:rFonts w:ascii="楷体" w:eastAsia="楷体" w:hAnsi="楷体"/>
        </w:rPr>
        <w:t>。</w:t>
      </w:r>
    </w:p>
    <w:p w14:paraId="5C4FFF9C" w14:textId="5AFA6FF7" w:rsidR="0003365D" w:rsidRDefault="0003365D" w:rsidP="001E4F14"/>
    <w:p w14:paraId="485ECE87" w14:textId="16757ADC" w:rsidR="001361D3" w:rsidRDefault="001361D3" w:rsidP="001E4F14">
      <w:r>
        <w:t>1</w:t>
      </w:r>
      <w:bookmarkStart w:id="5" w:name="_Hlk195012735"/>
      <w:r>
        <w:t>．</w:t>
      </w:r>
      <w:bookmarkEnd w:id="5"/>
      <w:r>
        <w:t>如图开关</w:t>
      </w:r>
      <w:r>
        <w:t>S</w:t>
      </w:r>
      <w:r>
        <w:t>闭合瞬间，穿过副线圈的磁通量将</w:t>
      </w:r>
      <w:r>
        <w:t>________</w:t>
      </w:r>
      <w:r>
        <w:t>（选择：</w:t>
      </w:r>
      <w:r>
        <w:t>A</w:t>
      </w:r>
      <w:r>
        <w:t>．增大</w:t>
      </w:r>
      <w:r w:rsidR="0003365D">
        <w:tab/>
      </w:r>
      <w:r>
        <w:t>B</w:t>
      </w:r>
      <w:r>
        <w:t>．减少</w:t>
      </w:r>
      <w:r w:rsidR="0003365D">
        <w:tab/>
      </w:r>
      <w:r>
        <w:t>C</w:t>
      </w:r>
      <w:r>
        <w:t>．不变），灵敏电流计指针将</w:t>
      </w:r>
      <w:r>
        <w:t>________</w:t>
      </w:r>
      <w:r>
        <w:t>（选择：</w:t>
      </w:r>
      <w:bookmarkStart w:id="6" w:name="_Hlk194758201"/>
      <w:r>
        <w:t>A</w:t>
      </w:r>
      <w:r>
        <w:t>．发生偏转</w:t>
      </w:r>
      <w:r w:rsidR="0003365D">
        <w:tab/>
      </w:r>
      <w:r>
        <w:t>B</w:t>
      </w:r>
      <w:r>
        <w:t>．不发生</w:t>
      </w:r>
      <w:bookmarkEnd w:id="6"/>
      <w:r>
        <w:t>偏转）</w:t>
      </w:r>
    </w:p>
    <w:p w14:paraId="7825F944" w14:textId="77777777" w:rsidR="001361D3" w:rsidRDefault="001361D3" w:rsidP="001E4F14"/>
    <w:p w14:paraId="63D898F1" w14:textId="2D30A97E" w:rsidR="001361D3" w:rsidRDefault="001361D3" w:rsidP="001E4F14">
      <w:r>
        <w:t>2</w:t>
      </w:r>
      <w:r>
        <w:t>．（多选）如图，假如探测仪内部没有钢梁，则开关</w:t>
      </w:r>
      <w:r>
        <w:t>S</w:t>
      </w:r>
      <w:r>
        <w:t>闭合后</w:t>
      </w:r>
    </w:p>
    <w:p w14:paraId="07703D7B" w14:textId="63644634" w:rsidR="001361D3" w:rsidRDefault="001361D3" w:rsidP="001E4F14">
      <w:bookmarkStart w:id="7" w:name="OLE_LINK10"/>
      <w:r>
        <w:t>A</w:t>
      </w:r>
      <w:r>
        <w:t>．</w:t>
      </w:r>
      <w:bookmarkEnd w:id="7"/>
      <w:r>
        <w:t>原线圈内部的磁感线方向向右</w:t>
      </w:r>
    </w:p>
    <w:p w14:paraId="77F348AF" w14:textId="48ED80D0" w:rsidR="001361D3" w:rsidRDefault="001361D3" w:rsidP="001E4F14">
      <w:r>
        <w:t>B</w:t>
      </w:r>
      <w:r>
        <w:t>．原线圈内部的磁感线方向向左</w:t>
      </w:r>
    </w:p>
    <w:p w14:paraId="4B3859D5" w14:textId="34198254" w:rsidR="001361D3" w:rsidRDefault="001361D3" w:rsidP="001E4F14">
      <w:r>
        <w:t>C</w:t>
      </w:r>
      <w:r>
        <w:t>．放在原线圈内部的小磁针静止时，小磁针</w:t>
      </w:r>
      <w:r>
        <w:t>N</w:t>
      </w:r>
      <w:r>
        <w:t>极指向原线圈的</w:t>
      </w:r>
      <w:r>
        <w:t>N</w:t>
      </w:r>
      <w:r>
        <w:t>极</w:t>
      </w:r>
    </w:p>
    <w:p w14:paraId="4BDB2EBF" w14:textId="5682F077" w:rsidR="001361D3" w:rsidRDefault="001361D3" w:rsidP="001E4F14">
      <w:r>
        <w:t>D</w:t>
      </w:r>
      <w:r>
        <w:t>．放在原线圈内部的小磁针静止时，小磁针</w:t>
      </w:r>
      <w:r>
        <w:t>N</w:t>
      </w:r>
      <w:r>
        <w:t>极指向原线圈的</w:t>
      </w:r>
      <w:r>
        <w:t>S</w:t>
      </w:r>
      <w:r>
        <w:t>极</w:t>
      </w:r>
    </w:p>
    <w:p w14:paraId="329D4495" w14:textId="4722D537" w:rsidR="001361D3" w:rsidRDefault="001361D3" w:rsidP="001E4F14">
      <w:bookmarkStart w:id="8" w:name="_Hlk194495138"/>
    </w:p>
    <w:p w14:paraId="565CD0E2" w14:textId="427B358F" w:rsidR="001361D3" w:rsidRDefault="001361D3" w:rsidP="001E4F14">
      <w:r>
        <w:t>3</w:t>
      </w:r>
      <w:r>
        <w:t>．</w:t>
      </w:r>
      <w:bookmarkEnd w:id="8"/>
      <w:r>
        <w:t>开关</w:t>
      </w:r>
      <w:r>
        <w:t>S</w:t>
      </w:r>
      <w:r>
        <w:t>闭合后，移动套在钢梁上的探测仪，遇到钢梁结构不均匀的地方，灵敏电流计的指针会摆动，表明副线圈中有电流产生。这种现象属于</w:t>
      </w:r>
    </w:p>
    <w:p w14:paraId="41C65641" w14:textId="3FCA68FB" w:rsidR="001361D3" w:rsidRDefault="001361D3" w:rsidP="001E4F14">
      <w:r>
        <w:t>A</w:t>
      </w:r>
      <w:r>
        <w:t>．电流的磁效应</w:t>
      </w:r>
      <w:r w:rsidR="0003365D">
        <w:tab/>
      </w:r>
      <w:r w:rsidR="0003365D">
        <w:tab/>
      </w:r>
      <w:r>
        <w:t>B</w:t>
      </w:r>
      <w:r>
        <w:t>．电流的热效应</w:t>
      </w:r>
      <w:r w:rsidR="0003365D">
        <w:tab/>
      </w:r>
      <w:r w:rsidR="0003365D">
        <w:tab/>
      </w:r>
      <w:r>
        <w:t>C</w:t>
      </w:r>
      <w:r>
        <w:t>．电磁感应现象</w:t>
      </w:r>
    </w:p>
    <w:p w14:paraId="70E7C185" w14:textId="300BBDF3" w:rsidR="001361D3" w:rsidRDefault="001361D3" w:rsidP="001E4F14"/>
    <w:p w14:paraId="05F7F738" w14:textId="0BC2807A" w:rsidR="001361D3" w:rsidRDefault="0058062E" w:rsidP="001E4F14">
      <w:r>
        <w:rPr>
          <w:noProof/>
          <w14:ligatures w14:val="standardContextual"/>
        </w:rPr>
        <mc:AlternateContent>
          <mc:Choice Requires="wpg">
            <w:drawing>
              <wp:anchor distT="0" distB="0" distL="114300" distR="114300" simplePos="0" relativeHeight="251677696" behindDoc="0" locked="0" layoutInCell="1" allowOverlap="1" wp14:anchorId="2A466D32" wp14:editId="5D314BFF">
                <wp:simplePos x="0" y="0"/>
                <wp:positionH relativeFrom="column">
                  <wp:posOffset>3400390</wp:posOffset>
                </wp:positionH>
                <wp:positionV relativeFrom="paragraph">
                  <wp:posOffset>49581</wp:posOffset>
                </wp:positionV>
                <wp:extent cx="2038985" cy="802640"/>
                <wp:effectExtent l="0" t="0" r="0" b="0"/>
                <wp:wrapSquare wrapText="bothSides"/>
                <wp:docPr id="828777089" name="组合 218"/>
                <wp:cNvGraphicFramePr/>
                <a:graphic xmlns:a="http://schemas.openxmlformats.org/drawingml/2006/main">
                  <a:graphicData uri="http://schemas.microsoft.com/office/word/2010/wordprocessingGroup">
                    <wpg:wgp>
                      <wpg:cNvGrpSpPr/>
                      <wpg:grpSpPr>
                        <a:xfrm>
                          <a:off x="0" y="0"/>
                          <a:ext cx="2038985" cy="802640"/>
                          <a:chOff x="0" y="398162"/>
                          <a:chExt cx="2038985" cy="802640"/>
                        </a:xfrm>
                      </wpg:grpSpPr>
                      <wpg:grpSp>
                        <wpg:cNvPr id="1322777987" name="组合 217"/>
                        <wpg:cNvGrpSpPr/>
                        <wpg:grpSpPr>
                          <a:xfrm>
                            <a:off x="0" y="398162"/>
                            <a:ext cx="2038985" cy="802640"/>
                            <a:chOff x="0" y="0"/>
                            <a:chExt cx="2038985" cy="802640"/>
                          </a:xfrm>
                        </wpg:grpSpPr>
                        <pic:pic xmlns:pic="http://schemas.openxmlformats.org/drawingml/2006/picture">
                          <pic:nvPicPr>
                            <pic:cNvPr id="1169804058" name="图片 196"/>
                            <pic:cNvPicPr>
                              <a:picLocks noChangeAspect="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038985" cy="802640"/>
                            </a:xfrm>
                            <a:prstGeom prst="rect">
                              <a:avLst/>
                            </a:prstGeom>
                            <a:noFill/>
                            <a:ln>
                              <a:noFill/>
                            </a:ln>
                          </pic:spPr>
                        </pic:pic>
                        <wps:wsp>
                          <wps:cNvPr id="1287747078" name="直接连接符 2"/>
                          <wps:cNvCnPr/>
                          <wps:spPr>
                            <a:xfrm flipV="1">
                              <a:off x="922895" y="227914"/>
                              <a:ext cx="0" cy="200443"/>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29357288" name="直接连接符 2"/>
                          <wps:cNvCnPr/>
                          <wps:spPr>
                            <a:xfrm flipV="1">
                              <a:off x="1562700" y="227476"/>
                              <a:ext cx="0" cy="143227"/>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97424844" name="文本框 2"/>
                        <wps:cNvSpPr txBox="1">
                          <a:spLocks noChangeArrowheads="1"/>
                        </wps:cNvSpPr>
                        <wps:spPr bwMode="auto">
                          <a:xfrm>
                            <a:off x="711198" y="417383"/>
                            <a:ext cx="425059" cy="225424"/>
                          </a:xfrm>
                          <a:prstGeom prst="rect">
                            <a:avLst/>
                          </a:prstGeom>
                          <a:noFill/>
                          <a:ln w="9525">
                            <a:noFill/>
                            <a:miter lim="800000"/>
                            <a:headEnd/>
                            <a:tailEnd/>
                          </a:ln>
                        </wps:spPr>
                        <wps:txbx>
                          <w:txbxContent>
                            <w:p w14:paraId="4D7B82C0" w14:textId="1B08D668" w:rsidR="0058062E" w:rsidRPr="00E001C9" w:rsidRDefault="0058062E" w:rsidP="0058062E">
                              <w:pPr>
                                <w:rPr>
                                  <w:sz w:val="18"/>
                                  <w:szCs w:val="18"/>
                                </w:rPr>
                              </w:pPr>
                              <w:r>
                                <w:rPr>
                                  <w:rFonts w:hint="eastAsia"/>
                                  <w:sz w:val="18"/>
                                  <w:szCs w:val="18"/>
                                </w:rPr>
                                <w:t>探测管</w:t>
                              </w:r>
                            </w:p>
                          </w:txbxContent>
                        </wps:txbx>
                        <wps:bodyPr rot="0" vert="horz" wrap="none" lIns="36000" tIns="0" rIns="36000" bIns="0" anchor="t" anchorCtr="0">
                          <a:spAutoFit/>
                        </wps:bodyPr>
                      </wps:wsp>
                      <wps:wsp>
                        <wps:cNvPr id="630035870" name="文本框 2"/>
                        <wps:cNvSpPr txBox="1">
                          <a:spLocks noChangeArrowheads="1"/>
                        </wps:cNvSpPr>
                        <wps:spPr bwMode="auto">
                          <a:xfrm>
                            <a:off x="1290239" y="417383"/>
                            <a:ext cx="539359" cy="225424"/>
                          </a:xfrm>
                          <a:prstGeom prst="rect">
                            <a:avLst/>
                          </a:prstGeom>
                          <a:noFill/>
                          <a:ln w="9525">
                            <a:noFill/>
                            <a:miter lim="800000"/>
                            <a:headEnd/>
                            <a:tailEnd/>
                          </a:ln>
                        </wps:spPr>
                        <wps:txbx>
                          <w:txbxContent>
                            <w:p w14:paraId="24A487A8" w14:textId="44CF6AFA" w:rsidR="0058062E" w:rsidRPr="00E001C9" w:rsidRDefault="0058062E" w:rsidP="0058062E">
                              <w:pPr>
                                <w:rPr>
                                  <w:sz w:val="18"/>
                                  <w:szCs w:val="18"/>
                                </w:rPr>
                              </w:pPr>
                              <w:r>
                                <w:rPr>
                                  <w:rFonts w:hint="eastAsia"/>
                                  <w:sz w:val="18"/>
                                  <w:szCs w:val="18"/>
                                </w:rPr>
                                <w:t>磁传感器</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2A466D32" id="组合 218" o:spid="_x0000_s1089" style="position:absolute;left:0;text-align:left;margin-left:267.75pt;margin-top:3.9pt;width:160.55pt;height:63.2pt;z-index:251677696;mso-width-relative:margin;mso-height-relative:margin" coordorigin=",3981" coordsize="20389,80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">
                <v:group id="组合 217" o:spid="_x0000_s1090" style="position:absolute;top:3981;width:20389;height:8027" coordsize="20389,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96" o:spid="_x0000_s1091" type="#_x0000_t75" style="position:absolute;width:20389;height:80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">
                    <v:imagedata r:id="rId12" o:title=""/>
                  </v:shape>
                  <v:line id="直接连接符 2" o:spid="_x0000_s1092" style="position:absolute;flip:y;visibility:visible;mso-wrap-style:square" from="9228,2279" to="9228,4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" strokecolor="black [3213]" strokeweight=".5pt">
                    <v:stroke joinstyle="miter"/>
                  </v:line>
                  <v:line id="直接连接符 2" o:spid="_x0000_s1093" style="position:absolute;flip:y;visibility:visible;mso-wrap-style:square" from="15627,2274" to="15627,3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" strokecolor="black [3213]" strokeweight=".5pt">
                    <v:stroke joinstyle="miter"/>
                  </v:line>
                </v:group>
                <v:shape id="文本框 2" o:spid="_x0000_s1094" type="#_x0000_t202" style="position:absolute;left:7111;top:4173;width:4251;height:22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" filled="f" stroked="f">
                  <v:textbox style="mso-fit-shape-to-text:t" inset="1mm,0,1mm,0">
                    <w:txbxContent>
                      <w:p w14:paraId="4D7B82C0" w14:textId="1B08D668" w:rsidR="0058062E" w:rsidRPr="00E001C9" w:rsidRDefault="0058062E" w:rsidP="0058062E">
                        <w:pPr>
                          <w:rPr>
                            <w:sz w:val="18"/>
                            <w:szCs w:val="18"/>
                          </w:rPr>
                        </w:pPr>
                        <w:r>
                          <w:rPr>
                            <w:rFonts w:hint="eastAsia"/>
                            <w:sz w:val="18"/>
                            <w:szCs w:val="18"/>
                          </w:rPr>
                          <w:t>探测管</w:t>
                        </w:r>
                      </w:p>
                    </w:txbxContent>
                  </v:textbox>
                </v:shape>
                <v:shape id="文本框 2" o:spid="_x0000_s1095" type="#_x0000_t202" style="position:absolute;left:12902;top:4173;width:5393;height:22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" filled="f" stroked="f">
                  <v:textbox style="mso-fit-shape-to-text:t" inset="1mm,0,1mm,0">
                    <w:txbxContent>
                      <w:p w14:paraId="24A487A8" w14:textId="44CF6AFA" w:rsidR="0058062E" w:rsidRPr="00E001C9" w:rsidRDefault="0058062E" w:rsidP="0058062E">
                        <w:pPr>
                          <w:rPr>
                            <w:sz w:val="18"/>
                            <w:szCs w:val="18"/>
                          </w:rPr>
                        </w:pPr>
                        <w:r>
                          <w:rPr>
                            <w:rFonts w:hint="eastAsia"/>
                            <w:sz w:val="18"/>
                            <w:szCs w:val="18"/>
                          </w:rPr>
                          <w:t>磁传感器</w:t>
                        </w:r>
                      </w:p>
                    </w:txbxContent>
                  </v:textbox>
                </v:shape>
                <w10:wrap type="square"/>
              </v:group>
            </w:pict>
          </mc:Fallback>
        </mc:AlternateContent>
      </w:r>
      <w:r w:rsidR="001361D3">
        <w:t>4</w:t>
      </w:r>
      <w:r w:rsidR="001361D3">
        <w:t>．在</w:t>
      </w:r>
      <w:r w:rsidR="0003365D">
        <w:rPr>
          <w:rFonts w:hint="eastAsia"/>
        </w:rPr>
        <w:t>“</w:t>
      </w:r>
      <w:r w:rsidR="001361D3">
        <w:t>探究通电螺线管内部磁感应强度</w:t>
      </w:r>
      <w:r w:rsidR="0003365D">
        <w:rPr>
          <w:rFonts w:hint="eastAsia"/>
        </w:rPr>
        <w:t>”</w:t>
      </w:r>
      <w:r w:rsidR="001361D3">
        <w:t>的学生自主活动中，记录磁传感器探测管的前端插入螺线管内部的距离</w:t>
      </w:r>
      <w:r w:rsidR="001361D3">
        <w:rPr>
          <w:i/>
          <w:iCs/>
        </w:rPr>
        <w:t>d</w:t>
      </w:r>
      <w:r w:rsidR="001361D3">
        <w:t>与相应磁感应强度</w:t>
      </w:r>
      <w:r w:rsidR="001361D3">
        <w:rPr>
          <w:i/>
          <w:iCs/>
        </w:rPr>
        <w:t>B</w:t>
      </w:r>
      <w:r w:rsidR="001361D3">
        <w:t>的测量值，绘制的</w:t>
      </w:r>
      <w:r w:rsidR="001361D3">
        <w:rPr>
          <w:i/>
          <w:iCs/>
        </w:rPr>
        <w:t>B</w:t>
      </w:r>
      <w:r w:rsidR="0003365D">
        <w:t>–</w:t>
      </w:r>
      <w:r w:rsidR="001361D3">
        <w:rPr>
          <w:i/>
          <w:iCs/>
        </w:rPr>
        <w:t>d</w:t>
      </w:r>
      <w:r w:rsidR="001361D3">
        <w:t>曲线如图所示。</w:t>
      </w:r>
    </w:p>
    <w:p w14:paraId="14D3C20A" w14:textId="2F2C47AD" w:rsidR="001361D3" w:rsidRDefault="0058062E" w:rsidP="001E4F14">
      <w:r>
        <w:rPr>
          <w:noProof/>
        </w:rPr>
        <mc:AlternateContent>
          <mc:Choice Requires="wpg">
            <w:drawing>
              <wp:anchor distT="0" distB="0" distL="114300" distR="114300" simplePos="0" relativeHeight="251679744" behindDoc="0" locked="0" layoutInCell="1" allowOverlap="1" wp14:anchorId="16571B25" wp14:editId="473D6F2C">
                <wp:simplePos x="0" y="0"/>
                <wp:positionH relativeFrom="column">
                  <wp:posOffset>3201670</wp:posOffset>
                </wp:positionH>
                <wp:positionV relativeFrom="paragraph">
                  <wp:posOffset>31750</wp:posOffset>
                </wp:positionV>
                <wp:extent cx="2204085" cy="1401445"/>
                <wp:effectExtent l="0" t="0" r="5715" b="8255"/>
                <wp:wrapSquare wrapText="bothSides"/>
                <wp:docPr id="2174" name="画布 710"/>
                <wp:cNvGraphicFramePr/>
                <a:graphic xmlns:a="http://schemas.openxmlformats.org/drawingml/2006/main">
                  <a:graphicData uri="http://schemas.microsoft.com/office/word/2010/wordprocessingGroup">
                    <wpg:wgp>
                      <wpg:cNvGrpSpPr/>
                      <wpg:grpSpPr>
                        <a:xfrm>
                          <a:off x="0" y="0"/>
                          <a:ext cx="2204085" cy="1401445"/>
                          <a:chOff x="9001" y="77368"/>
                          <a:chExt cx="1696350" cy="1074008"/>
                        </a:xfrm>
                      </wpg:grpSpPr>
                      <wps:wsp>
                        <wps:cNvPr id="2175" name="AutoShape 712"/>
                        <wps:cNvCnPr>
                          <a:cxnSpLocks noChangeShapeType="1"/>
                        </wps:cNvCnPr>
                        <wps:spPr bwMode="auto">
                          <a:xfrm>
                            <a:off x="133350" y="983412"/>
                            <a:ext cx="1517650" cy="635"/>
                          </a:xfrm>
                          <a:prstGeom prst="straightConnector1">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28928" name="AutoShape 713"/>
                        <wps:cNvCnPr>
                          <a:cxnSpLocks noChangeShapeType="1"/>
                        </wps:cNvCnPr>
                        <wps:spPr bwMode="auto">
                          <a:xfrm flipH="1" flipV="1">
                            <a:off x="130280" y="131876"/>
                            <a:ext cx="1905" cy="854075"/>
                          </a:xfrm>
                          <a:prstGeom prst="straightConnector1">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28929" name="Text Box 714"/>
                        <wps:cNvSpPr txBox="1">
                          <a:spLocks noChangeArrowheads="1"/>
                        </wps:cNvSpPr>
                        <wps:spPr bwMode="auto">
                          <a:xfrm>
                            <a:off x="157474" y="77368"/>
                            <a:ext cx="255732" cy="16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C8442A" w14:textId="77777777" w:rsidR="0058062E" w:rsidRPr="004F4BE2" w:rsidRDefault="0058062E" w:rsidP="0058062E">
                              <w:pPr>
                                <w:rPr>
                                  <w:i/>
                                  <w:iCs/>
                                  <w:kern w:val="44"/>
                                  <w:sz w:val="18"/>
                                  <w:szCs w:val="18"/>
                                </w:rPr>
                              </w:pPr>
                              <w:r w:rsidRPr="004F4BE2">
                                <w:rPr>
                                  <w:i/>
                                  <w:iCs/>
                                  <w:kern w:val="44"/>
                                  <w:sz w:val="18"/>
                                  <w:szCs w:val="18"/>
                                </w:rPr>
                                <w:t>B</w:t>
                              </w:r>
                              <w:r w:rsidRPr="004F4BE2">
                                <w:rPr>
                                  <w:kern w:val="44"/>
                                  <w:sz w:val="18"/>
                                  <w:szCs w:val="18"/>
                                </w:rPr>
                                <w:t>/mT</w:t>
                              </w:r>
                            </w:p>
                          </w:txbxContent>
                        </wps:txbx>
                        <wps:bodyPr rot="0" vert="horz" wrap="none" lIns="36000" tIns="0" rIns="36000" bIns="0" anchor="t" anchorCtr="0" upright="1">
                          <a:spAutoFit/>
                        </wps:bodyPr>
                      </wps:wsp>
                      <wps:wsp>
                        <wps:cNvPr id="228930" name="Text Box 715"/>
                        <wps:cNvSpPr txBox="1">
                          <a:spLocks noChangeArrowheads="1"/>
                        </wps:cNvSpPr>
                        <wps:spPr bwMode="auto">
                          <a:xfrm>
                            <a:off x="1474050" y="985926"/>
                            <a:ext cx="231301" cy="16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D88098" w14:textId="77777777" w:rsidR="0058062E" w:rsidRPr="004F4BE2" w:rsidRDefault="0058062E" w:rsidP="0058062E">
                              <w:pPr>
                                <w:rPr>
                                  <w:i/>
                                  <w:iCs/>
                                  <w:kern w:val="44"/>
                                  <w:sz w:val="18"/>
                                  <w:szCs w:val="18"/>
                                </w:rPr>
                              </w:pPr>
                              <w:r w:rsidRPr="004F4BE2">
                                <w:rPr>
                                  <w:i/>
                                  <w:iCs/>
                                  <w:kern w:val="44"/>
                                  <w:sz w:val="18"/>
                                  <w:szCs w:val="18"/>
                                </w:rPr>
                                <w:t>d</w:t>
                              </w:r>
                              <w:r w:rsidRPr="004F4BE2">
                                <w:rPr>
                                  <w:kern w:val="44"/>
                                  <w:sz w:val="18"/>
                                  <w:szCs w:val="18"/>
                                </w:rPr>
                                <w:t>/</w:t>
                              </w:r>
                              <w:r w:rsidRPr="004F4BE2">
                                <w:rPr>
                                  <w:rFonts w:eastAsia="MS Gothic"/>
                                  <w:kern w:val="44"/>
                                  <w:sz w:val="18"/>
                                  <w:szCs w:val="18"/>
                                </w:rPr>
                                <w:t>c</w:t>
                              </w:r>
                              <w:r w:rsidRPr="004F4BE2">
                                <w:rPr>
                                  <w:kern w:val="44"/>
                                  <w:sz w:val="18"/>
                                  <w:szCs w:val="18"/>
                                </w:rPr>
                                <w:t>m</w:t>
                              </w:r>
                            </w:p>
                          </w:txbxContent>
                        </wps:txbx>
                        <wps:bodyPr rot="0" vert="horz" wrap="none" lIns="36000" tIns="0" rIns="36000" bIns="0" anchor="t" anchorCtr="0" upright="1">
                          <a:spAutoFit/>
                        </wps:bodyPr>
                      </wps:wsp>
                      <wps:wsp>
                        <wps:cNvPr id="228932" name="Oval 719"/>
                        <wps:cNvSpPr>
                          <a:spLocks noChangeAspect="1" noChangeArrowheads="1"/>
                        </wps:cNvSpPr>
                        <wps:spPr bwMode="auto">
                          <a:xfrm>
                            <a:off x="121920" y="808990"/>
                            <a:ext cx="20320" cy="20955"/>
                          </a:xfrm>
                          <a:prstGeom prst="ellipse">
                            <a:avLst/>
                          </a:prstGeom>
                          <a:gradFill rotWithShape="1">
                            <a:gsLst>
                              <a:gs pos="0">
                                <a:srgbClr val="000000">
                                  <a:gamma/>
                                  <a:shade val="46275"/>
                                  <a:invGamma/>
                                </a:srgbClr>
                              </a:gs>
                              <a:gs pos="50000">
                                <a:srgbClr val="000000"/>
                              </a:gs>
                              <a:gs pos="100000">
                                <a:srgbClr val="000000">
                                  <a:gamma/>
                                  <a:shade val="46275"/>
                                  <a:invGamma/>
                                </a:srgbClr>
                              </a:gs>
                            </a:gsLst>
                            <a:lin ang="5400000" scaled="1"/>
                          </a:gradFill>
                          <a:ln w="9525">
                            <a:solidFill>
                              <a:srgbClr val="000000"/>
                            </a:solidFill>
                            <a:round/>
                            <a:headEnd/>
                            <a:tailEnd/>
                          </a:ln>
                        </wps:spPr>
                        <wps:bodyPr rot="0" vert="horz" wrap="none" lIns="36000" tIns="0" rIns="36000" bIns="0" anchor="t" anchorCtr="0" upright="1">
                          <a:spAutoFit/>
                        </wps:bodyPr>
                      </wps:wsp>
                      <wps:wsp>
                        <wps:cNvPr id="228933" name="Oval 720"/>
                        <wps:cNvSpPr>
                          <a:spLocks noChangeAspect="1" noChangeArrowheads="1"/>
                        </wps:cNvSpPr>
                        <wps:spPr bwMode="auto">
                          <a:xfrm>
                            <a:off x="181610" y="648335"/>
                            <a:ext cx="20955" cy="20955"/>
                          </a:xfrm>
                          <a:prstGeom prst="ellipse">
                            <a:avLst/>
                          </a:prstGeom>
                          <a:gradFill rotWithShape="1">
                            <a:gsLst>
                              <a:gs pos="0">
                                <a:srgbClr val="000000">
                                  <a:gamma/>
                                  <a:shade val="46275"/>
                                  <a:invGamma/>
                                </a:srgbClr>
                              </a:gs>
                              <a:gs pos="50000">
                                <a:srgbClr val="000000"/>
                              </a:gs>
                              <a:gs pos="100000">
                                <a:srgbClr val="000000">
                                  <a:gamma/>
                                  <a:shade val="46275"/>
                                  <a:invGamma/>
                                </a:srgbClr>
                              </a:gs>
                            </a:gsLst>
                            <a:lin ang="5400000" scaled="1"/>
                          </a:gradFill>
                          <a:ln w="9525">
                            <a:solidFill>
                              <a:srgbClr val="000000"/>
                            </a:solidFill>
                            <a:round/>
                            <a:headEnd/>
                            <a:tailEnd/>
                          </a:ln>
                        </wps:spPr>
                        <wps:bodyPr rot="0" vert="horz" wrap="none" lIns="36000" tIns="0" rIns="36000" bIns="0" anchor="t" anchorCtr="0" upright="1">
                          <a:spAutoFit/>
                        </wps:bodyPr>
                      </wps:wsp>
                      <wps:wsp>
                        <wps:cNvPr id="228934" name="Oval 721"/>
                        <wps:cNvSpPr>
                          <a:spLocks noChangeAspect="1" noChangeArrowheads="1"/>
                        </wps:cNvSpPr>
                        <wps:spPr bwMode="auto">
                          <a:xfrm>
                            <a:off x="243205" y="523240"/>
                            <a:ext cx="20955" cy="20320"/>
                          </a:xfrm>
                          <a:prstGeom prst="ellipse">
                            <a:avLst/>
                          </a:prstGeom>
                          <a:gradFill rotWithShape="1">
                            <a:gsLst>
                              <a:gs pos="0">
                                <a:srgbClr val="000000">
                                  <a:gamma/>
                                  <a:shade val="46275"/>
                                  <a:invGamma/>
                                </a:srgbClr>
                              </a:gs>
                              <a:gs pos="50000">
                                <a:srgbClr val="000000"/>
                              </a:gs>
                              <a:gs pos="100000">
                                <a:srgbClr val="000000">
                                  <a:gamma/>
                                  <a:shade val="46275"/>
                                  <a:invGamma/>
                                </a:srgbClr>
                              </a:gs>
                            </a:gsLst>
                            <a:lin ang="5400000" scaled="1"/>
                          </a:gradFill>
                          <a:ln w="9525">
                            <a:solidFill>
                              <a:srgbClr val="000000"/>
                            </a:solidFill>
                            <a:round/>
                            <a:headEnd/>
                            <a:tailEnd/>
                          </a:ln>
                        </wps:spPr>
                        <wps:bodyPr rot="0" vert="horz" wrap="none" lIns="36000" tIns="0" rIns="36000" bIns="0" anchor="t" anchorCtr="0" upright="1">
                          <a:spAutoFit/>
                        </wps:bodyPr>
                      </wps:wsp>
                      <wps:wsp>
                        <wps:cNvPr id="228935" name="Oval 722"/>
                        <wps:cNvSpPr>
                          <a:spLocks noChangeAspect="1" noChangeArrowheads="1"/>
                        </wps:cNvSpPr>
                        <wps:spPr bwMode="auto">
                          <a:xfrm>
                            <a:off x="304800" y="461645"/>
                            <a:ext cx="20955" cy="20320"/>
                          </a:xfrm>
                          <a:prstGeom prst="ellipse">
                            <a:avLst/>
                          </a:prstGeom>
                          <a:gradFill rotWithShape="1">
                            <a:gsLst>
                              <a:gs pos="0">
                                <a:srgbClr val="000000">
                                  <a:gamma/>
                                  <a:shade val="46275"/>
                                  <a:invGamma/>
                                </a:srgbClr>
                              </a:gs>
                              <a:gs pos="50000">
                                <a:srgbClr val="000000"/>
                              </a:gs>
                              <a:gs pos="100000">
                                <a:srgbClr val="000000">
                                  <a:gamma/>
                                  <a:shade val="46275"/>
                                  <a:invGamma/>
                                </a:srgbClr>
                              </a:gs>
                            </a:gsLst>
                            <a:lin ang="5400000" scaled="1"/>
                          </a:gradFill>
                          <a:ln w="9525">
                            <a:solidFill>
                              <a:srgbClr val="000000"/>
                            </a:solidFill>
                            <a:round/>
                            <a:headEnd/>
                            <a:tailEnd/>
                          </a:ln>
                        </wps:spPr>
                        <wps:bodyPr rot="0" vert="horz" wrap="none" lIns="36000" tIns="0" rIns="36000" bIns="0" anchor="t" anchorCtr="0" upright="1">
                          <a:spAutoFit/>
                        </wps:bodyPr>
                      </wps:wsp>
                      <wps:wsp>
                        <wps:cNvPr id="228936" name="Oval 723"/>
                        <wps:cNvSpPr>
                          <a:spLocks noChangeAspect="1" noChangeArrowheads="1"/>
                        </wps:cNvSpPr>
                        <wps:spPr bwMode="auto">
                          <a:xfrm>
                            <a:off x="368935" y="422910"/>
                            <a:ext cx="20955" cy="20320"/>
                          </a:xfrm>
                          <a:prstGeom prst="ellipse">
                            <a:avLst/>
                          </a:prstGeom>
                          <a:gradFill rotWithShape="1">
                            <a:gsLst>
                              <a:gs pos="0">
                                <a:srgbClr val="000000">
                                  <a:gamma/>
                                  <a:shade val="46275"/>
                                  <a:invGamma/>
                                </a:srgbClr>
                              </a:gs>
                              <a:gs pos="50000">
                                <a:srgbClr val="000000"/>
                              </a:gs>
                              <a:gs pos="100000">
                                <a:srgbClr val="000000">
                                  <a:gamma/>
                                  <a:shade val="46275"/>
                                  <a:invGamma/>
                                </a:srgbClr>
                              </a:gs>
                            </a:gsLst>
                            <a:lin ang="5400000" scaled="1"/>
                          </a:gradFill>
                          <a:ln w="9525">
                            <a:solidFill>
                              <a:srgbClr val="000000"/>
                            </a:solidFill>
                            <a:round/>
                            <a:headEnd/>
                            <a:tailEnd/>
                          </a:ln>
                        </wps:spPr>
                        <wps:bodyPr rot="0" vert="horz" wrap="none" lIns="36000" tIns="0" rIns="36000" bIns="0" anchor="t" anchorCtr="0" upright="1">
                          <a:spAutoFit/>
                        </wps:bodyPr>
                      </wps:wsp>
                      <wps:wsp>
                        <wps:cNvPr id="228937" name="Oval 724"/>
                        <wps:cNvSpPr>
                          <a:spLocks noChangeAspect="1" noChangeArrowheads="1"/>
                        </wps:cNvSpPr>
                        <wps:spPr bwMode="auto">
                          <a:xfrm>
                            <a:off x="427990" y="406400"/>
                            <a:ext cx="20320" cy="20320"/>
                          </a:xfrm>
                          <a:prstGeom prst="ellipse">
                            <a:avLst/>
                          </a:prstGeom>
                          <a:gradFill rotWithShape="1">
                            <a:gsLst>
                              <a:gs pos="0">
                                <a:srgbClr val="000000">
                                  <a:gamma/>
                                  <a:shade val="46275"/>
                                  <a:invGamma/>
                                </a:srgbClr>
                              </a:gs>
                              <a:gs pos="50000">
                                <a:srgbClr val="000000"/>
                              </a:gs>
                              <a:gs pos="100000">
                                <a:srgbClr val="000000">
                                  <a:gamma/>
                                  <a:shade val="46275"/>
                                  <a:invGamma/>
                                </a:srgbClr>
                              </a:gs>
                            </a:gsLst>
                            <a:lin ang="5400000" scaled="1"/>
                          </a:gradFill>
                          <a:ln w="9525">
                            <a:solidFill>
                              <a:srgbClr val="000000"/>
                            </a:solidFill>
                            <a:round/>
                            <a:headEnd/>
                            <a:tailEnd/>
                          </a:ln>
                        </wps:spPr>
                        <wps:bodyPr rot="0" vert="horz" wrap="none" lIns="36000" tIns="0" rIns="36000" bIns="0" anchor="t" anchorCtr="0" upright="1">
                          <a:spAutoFit/>
                        </wps:bodyPr>
                      </wps:wsp>
                      <wps:wsp>
                        <wps:cNvPr id="228938" name="Oval 725"/>
                        <wps:cNvSpPr>
                          <a:spLocks noChangeAspect="1" noChangeArrowheads="1"/>
                        </wps:cNvSpPr>
                        <wps:spPr bwMode="auto">
                          <a:xfrm>
                            <a:off x="492125" y="395605"/>
                            <a:ext cx="20320" cy="20955"/>
                          </a:xfrm>
                          <a:prstGeom prst="ellipse">
                            <a:avLst/>
                          </a:prstGeom>
                          <a:gradFill rotWithShape="1">
                            <a:gsLst>
                              <a:gs pos="0">
                                <a:srgbClr val="000000">
                                  <a:gamma/>
                                  <a:shade val="46275"/>
                                  <a:invGamma/>
                                </a:srgbClr>
                              </a:gs>
                              <a:gs pos="50000">
                                <a:srgbClr val="000000"/>
                              </a:gs>
                              <a:gs pos="100000">
                                <a:srgbClr val="000000">
                                  <a:gamma/>
                                  <a:shade val="46275"/>
                                  <a:invGamma/>
                                </a:srgbClr>
                              </a:gs>
                            </a:gsLst>
                            <a:lin ang="5400000" scaled="1"/>
                          </a:gradFill>
                          <a:ln w="9525">
                            <a:solidFill>
                              <a:srgbClr val="000000"/>
                            </a:solidFill>
                            <a:round/>
                            <a:headEnd/>
                            <a:tailEnd/>
                          </a:ln>
                        </wps:spPr>
                        <wps:bodyPr rot="0" vert="horz" wrap="none" lIns="36000" tIns="0" rIns="36000" bIns="0" anchor="t" anchorCtr="0" upright="1">
                          <a:spAutoFit/>
                        </wps:bodyPr>
                      </wps:wsp>
                      <wps:wsp>
                        <wps:cNvPr id="228939" name="Oval 726"/>
                        <wps:cNvSpPr>
                          <a:spLocks noChangeAspect="1" noChangeArrowheads="1"/>
                        </wps:cNvSpPr>
                        <wps:spPr bwMode="auto">
                          <a:xfrm>
                            <a:off x="553720" y="387985"/>
                            <a:ext cx="20320" cy="20955"/>
                          </a:xfrm>
                          <a:prstGeom prst="ellipse">
                            <a:avLst/>
                          </a:prstGeom>
                          <a:gradFill rotWithShape="1">
                            <a:gsLst>
                              <a:gs pos="0">
                                <a:srgbClr val="000000">
                                  <a:gamma/>
                                  <a:shade val="46275"/>
                                  <a:invGamma/>
                                </a:srgbClr>
                              </a:gs>
                              <a:gs pos="50000">
                                <a:srgbClr val="000000"/>
                              </a:gs>
                              <a:gs pos="100000">
                                <a:srgbClr val="000000">
                                  <a:gamma/>
                                  <a:shade val="46275"/>
                                  <a:invGamma/>
                                </a:srgbClr>
                              </a:gs>
                            </a:gsLst>
                            <a:lin ang="5400000" scaled="1"/>
                          </a:gradFill>
                          <a:ln w="9525">
                            <a:solidFill>
                              <a:srgbClr val="000000"/>
                            </a:solidFill>
                            <a:round/>
                            <a:headEnd/>
                            <a:tailEnd/>
                          </a:ln>
                        </wps:spPr>
                        <wps:bodyPr rot="0" vert="horz" wrap="none" lIns="36000" tIns="0" rIns="36000" bIns="0" anchor="t" anchorCtr="0" upright="1">
                          <a:spAutoFit/>
                        </wps:bodyPr>
                      </wps:wsp>
                      <wps:wsp>
                        <wps:cNvPr id="228940" name="Oval 727"/>
                        <wps:cNvSpPr>
                          <a:spLocks noChangeAspect="1" noChangeArrowheads="1"/>
                        </wps:cNvSpPr>
                        <wps:spPr bwMode="auto">
                          <a:xfrm>
                            <a:off x="615315" y="382905"/>
                            <a:ext cx="20320" cy="20955"/>
                          </a:xfrm>
                          <a:prstGeom prst="ellipse">
                            <a:avLst/>
                          </a:prstGeom>
                          <a:gradFill rotWithShape="1">
                            <a:gsLst>
                              <a:gs pos="0">
                                <a:srgbClr val="000000">
                                  <a:gamma/>
                                  <a:shade val="46275"/>
                                  <a:invGamma/>
                                </a:srgbClr>
                              </a:gs>
                              <a:gs pos="50000">
                                <a:srgbClr val="000000"/>
                              </a:gs>
                              <a:gs pos="100000">
                                <a:srgbClr val="000000">
                                  <a:gamma/>
                                  <a:shade val="46275"/>
                                  <a:invGamma/>
                                </a:srgbClr>
                              </a:gs>
                            </a:gsLst>
                            <a:lin ang="5400000" scaled="1"/>
                          </a:gradFill>
                          <a:ln w="9525">
                            <a:solidFill>
                              <a:srgbClr val="000000"/>
                            </a:solidFill>
                            <a:round/>
                            <a:headEnd/>
                            <a:tailEnd/>
                          </a:ln>
                        </wps:spPr>
                        <wps:bodyPr rot="0" vert="horz" wrap="none" lIns="36000" tIns="0" rIns="36000" bIns="0" anchor="t" anchorCtr="0" upright="1">
                          <a:spAutoFit/>
                        </wps:bodyPr>
                      </wps:wsp>
                      <wps:wsp>
                        <wps:cNvPr id="228941" name="Oval 728"/>
                        <wps:cNvSpPr>
                          <a:spLocks noChangeAspect="1" noChangeArrowheads="1"/>
                        </wps:cNvSpPr>
                        <wps:spPr bwMode="auto">
                          <a:xfrm>
                            <a:off x="674370" y="382905"/>
                            <a:ext cx="20320" cy="20955"/>
                          </a:xfrm>
                          <a:prstGeom prst="ellipse">
                            <a:avLst/>
                          </a:prstGeom>
                          <a:gradFill rotWithShape="1">
                            <a:gsLst>
                              <a:gs pos="0">
                                <a:srgbClr val="000000">
                                  <a:gamma/>
                                  <a:shade val="46275"/>
                                  <a:invGamma/>
                                </a:srgbClr>
                              </a:gs>
                              <a:gs pos="50000">
                                <a:srgbClr val="000000"/>
                              </a:gs>
                              <a:gs pos="100000">
                                <a:srgbClr val="000000">
                                  <a:gamma/>
                                  <a:shade val="46275"/>
                                  <a:invGamma/>
                                </a:srgbClr>
                              </a:gs>
                            </a:gsLst>
                            <a:lin ang="5400000" scaled="1"/>
                          </a:gradFill>
                          <a:ln w="9525">
                            <a:solidFill>
                              <a:srgbClr val="000000"/>
                            </a:solidFill>
                            <a:round/>
                            <a:headEnd/>
                            <a:tailEnd/>
                          </a:ln>
                        </wps:spPr>
                        <wps:bodyPr rot="0" vert="horz" wrap="none" lIns="36000" tIns="0" rIns="36000" bIns="0" anchor="t" anchorCtr="0" upright="1">
                          <a:spAutoFit/>
                        </wps:bodyPr>
                      </wps:wsp>
                      <wps:wsp>
                        <wps:cNvPr id="228942" name="Oval 729"/>
                        <wps:cNvSpPr>
                          <a:spLocks noChangeAspect="1" noChangeArrowheads="1"/>
                        </wps:cNvSpPr>
                        <wps:spPr bwMode="auto">
                          <a:xfrm>
                            <a:off x="741045" y="382905"/>
                            <a:ext cx="20320" cy="20955"/>
                          </a:xfrm>
                          <a:prstGeom prst="ellipse">
                            <a:avLst/>
                          </a:prstGeom>
                          <a:gradFill rotWithShape="1">
                            <a:gsLst>
                              <a:gs pos="0">
                                <a:srgbClr val="000000">
                                  <a:gamma/>
                                  <a:shade val="46275"/>
                                  <a:invGamma/>
                                </a:srgbClr>
                              </a:gs>
                              <a:gs pos="50000">
                                <a:srgbClr val="000000"/>
                              </a:gs>
                              <a:gs pos="100000">
                                <a:srgbClr val="000000">
                                  <a:gamma/>
                                  <a:shade val="46275"/>
                                  <a:invGamma/>
                                </a:srgbClr>
                              </a:gs>
                            </a:gsLst>
                            <a:lin ang="5400000" scaled="1"/>
                          </a:gradFill>
                          <a:ln w="9525">
                            <a:solidFill>
                              <a:srgbClr val="000000"/>
                            </a:solidFill>
                            <a:round/>
                            <a:headEnd/>
                            <a:tailEnd/>
                          </a:ln>
                        </wps:spPr>
                        <wps:bodyPr rot="0" vert="horz" wrap="none" lIns="36000" tIns="0" rIns="36000" bIns="0" anchor="t" anchorCtr="0" upright="1">
                          <a:spAutoFit/>
                        </wps:bodyPr>
                      </wps:wsp>
                      <wps:wsp>
                        <wps:cNvPr id="228943" name="Oval 730"/>
                        <wps:cNvSpPr>
                          <a:spLocks noChangeAspect="1" noChangeArrowheads="1"/>
                        </wps:cNvSpPr>
                        <wps:spPr bwMode="auto">
                          <a:xfrm>
                            <a:off x="802640" y="382905"/>
                            <a:ext cx="20320" cy="20955"/>
                          </a:xfrm>
                          <a:prstGeom prst="ellipse">
                            <a:avLst/>
                          </a:prstGeom>
                          <a:gradFill rotWithShape="1">
                            <a:gsLst>
                              <a:gs pos="0">
                                <a:srgbClr val="000000">
                                  <a:gamma/>
                                  <a:shade val="46275"/>
                                  <a:invGamma/>
                                </a:srgbClr>
                              </a:gs>
                              <a:gs pos="50000">
                                <a:srgbClr val="000000"/>
                              </a:gs>
                              <a:gs pos="100000">
                                <a:srgbClr val="000000">
                                  <a:gamma/>
                                  <a:shade val="46275"/>
                                  <a:invGamma/>
                                </a:srgbClr>
                              </a:gs>
                            </a:gsLst>
                            <a:lin ang="5400000" scaled="1"/>
                          </a:gradFill>
                          <a:ln w="9525">
                            <a:solidFill>
                              <a:srgbClr val="000000"/>
                            </a:solidFill>
                            <a:round/>
                            <a:headEnd/>
                            <a:tailEnd/>
                          </a:ln>
                        </wps:spPr>
                        <wps:bodyPr rot="0" vert="horz" wrap="none" lIns="36000" tIns="0" rIns="36000" bIns="0" anchor="t" anchorCtr="0" upright="1">
                          <a:spAutoFit/>
                        </wps:bodyPr>
                      </wps:wsp>
                      <wps:wsp>
                        <wps:cNvPr id="228944" name="Oval 731"/>
                        <wps:cNvSpPr>
                          <a:spLocks noChangeAspect="1" noChangeArrowheads="1"/>
                        </wps:cNvSpPr>
                        <wps:spPr bwMode="auto">
                          <a:xfrm>
                            <a:off x="864235" y="382905"/>
                            <a:ext cx="20320" cy="20955"/>
                          </a:xfrm>
                          <a:prstGeom prst="ellipse">
                            <a:avLst/>
                          </a:prstGeom>
                          <a:gradFill rotWithShape="1">
                            <a:gsLst>
                              <a:gs pos="0">
                                <a:srgbClr val="000000">
                                  <a:gamma/>
                                  <a:shade val="46275"/>
                                  <a:invGamma/>
                                </a:srgbClr>
                              </a:gs>
                              <a:gs pos="50000">
                                <a:srgbClr val="000000"/>
                              </a:gs>
                              <a:gs pos="100000">
                                <a:srgbClr val="000000">
                                  <a:gamma/>
                                  <a:shade val="46275"/>
                                  <a:invGamma/>
                                </a:srgbClr>
                              </a:gs>
                            </a:gsLst>
                            <a:lin ang="5400000" scaled="1"/>
                          </a:gradFill>
                          <a:ln w="9525">
                            <a:solidFill>
                              <a:srgbClr val="000000"/>
                            </a:solidFill>
                            <a:round/>
                            <a:headEnd/>
                            <a:tailEnd/>
                          </a:ln>
                        </wps:spPr>
                        <wps:bodyPr rot="0" vert="horz" wrap="none" lIns="36000" tIns="0" rIns="36000" bIns="0" anchor="t" anchorCtr="0" upright="1">
                          <a:spAutoFit/>
                        </wps:bodyPr>
                      </wps:wsp>
                      <wps:wsp>
                        <wps:cNvPr id="228945" name="Oval 732"/>
                        <wps:cNvSpPr>
                          <a:spLocks noChangeAspect="1" noChangeArrowheads="1"/>
                        </wps:cNvSpPr>
                        <wps:spPr bwMode="auto">
                          <a:xfrm>
                            <a:off x="923290" y="385445"/>
                            <a:ext cx="20320" cy="20955"/>
                          </a:xfrm>
                          <a:prstGeom prst="ellipse">
                            <a:avLst/>
                          </a:prstGeom>
                          <a:gradFill rotWithShape="1">
                            <a:gsLst>
                              <a:gs pos="0">
                                <a:srgbClr val="000000">
                                  <a:gamma/>
                                  <a:shade val="46275"/>
                                  <a:invGamma/>
                                </a:srgbClr>
                              </a:gs>
                              <a:gs pos="50000">
                                <a:srgbClr val="000000"/>
                              </a:gs>
                              <a:gs pos="100000">
                                <a:srgbClr val="000000">
                                  <a:gamma/>
                                  <a:shade val="46275"/>
                                  <a:invGamma/>
                                </a:srgbClr>
                              </a:gs>
                            </a:gsLst>
                            <a:lin ang="5400000" scaled="1"/>
                          </a:gradFill>
                          <a:ln w="9525">
                            <a:solidFill>
                              <a:srgbClr val="000000"/>
                            </a:solidFill>
                            <a:round/>
                            <a:headEnd/>
                            <a:tailEnd/>
                          </a:ln>
                        </wps:spPr>
                        <wps:bodyPr rot="0" vert="horz" wrap="none" lIns="36000" tIns="0" rIns="36000" bIns="0" anchor="t" anchorCtr="0" upright="1">
                          <a:spAutoFit/>
                        </wps:bodyPr>
                      </wps:wsp>
                      <wps:wsp>
                        <wps:cNvPr id="228946" name="Oval 733"/>
                        <wps:cNvSpPr>
                          <a:spLocks noChangeAspect="1" noChangeArrowheads="1"/>
                        </wps:cNvSpPr>
                        <wps:spPr bwMode="auto">
                          <a:xfrm>
                            <a:off x="986790" y="387985"/>
                            <a:ext cx="20955" cy="20955"/>
                          </a:xfrm>
                          <a:prstGeom prst="ellipse">
                            <a:avLst/>
                          </a:prstGeom>
                          <a:gradFill rotWithShape="1">
                            <a:gsLst>
                              <a:gs pos="0">
                                <a:srgbClr val="000000">
                                  <a:gamma/>
                                  <a:shade val="46275"/>
                                  <a:invGamma/>
                                </a:srgbClr>
                              </a:gs>
                              <a:gs pos="50000">
                                <a:srgbClr val="000000"/>
                              </a:gs>
                              <a:gs pos="100000">
                                <a:srgbClr val="000000">
                                  <a:gamma/>
                                  <a:shade val="46275"/>
                                  <a:invGamma/>
                                </a:srgbClr>
                              </a:gs>
                            </a:gsLst>
                            <a:lin ang="5400000" scaled="1"/>
                          </a:gradFill>
                          <a:ln w="9525">
                            <a:solidFill>
                              <a:srgbClr val="000000"/>
                            </a:solidFill>
                            <a:round/>
                            <a:headEnd/>
                            <a:tailEnd/>
                          </a:ln>
                        </wps:spPr>
                        <wps:bodyPr rot="0" vert="horz" wrap="none" lIns="36000" tIns="0" rIns="36000" bIns="0" anchor="t" anchorCtr="0" upright="1">
                          <a:spAutoFit/>
                        </wps:bodyPr>
                      </wps:wsp>
                      <wps:wsp>
                        <wps:cNvPr id="228947" name="Oval 734"/>
                        <wps:cNvSpPr>
                          <a:spLocks noChangeAspect="1" noChangeArrowheads="1"/>
                        </wps:cNvSpPr>
                        <wps:spPr bwMode="auto">
                          <a:xfrm>
                            <a:off x="1045845" y="398145"/>
                            <a:ext cx="20955" cy="20955"/>
                          </a:xfrm>
                          <a:prstGeom prst="ellipse">
                            <a:avLst/>
                          </a:prstGeom>
                          <a:gradFill rotWithShape="1">
                            <a:gsLst>
                              <a:gs pos="0">
                                <a:srgbClr val="000000">
                                  <a:gamma/>
                                  <a:shade val="46275"/>
                                  <a:invGamma/>
                                </a:srgbClr>
                              </a:gs>
                              <a:gs pos="50000">
                                <a:srgbClr val="000000"/>
                              </a:gs>
                              <a:gs pos="100000">
                                <a:srgbClr val="000000">
                                  <a:gamma/>
                                  <a:shade val="46275"/>
                                  <a:invGamma/>
                                </a:srgbClr>
                              </a:gs>
                            </a:gsLst>
                            <a:lin ang="5400000" scaled="1"/>
                          </a:gradFill>
                          <a:ln w="9525">
                            <a:solidFill>
                              <a:srgbClr val="000000"/>
                            </a:solidFill>
                            <a:round/>
                            <a:headEnd/>
                            <a:tailEnd/>
                          </a:ln>
                        </wps:spPr>
                        <wps:bodyPr rot="0" vert="horz" wrap="none" lIns="36000" tIns="0" rIns="36000" bIns="0" anchor="t" anchorCtr="0" upright="1">
                          <a:spAutoFit/>
                        </wps:bodyPr>
                      </wps:wsp>
                      <wps:wsp>
                        <wps:cNvPr id="228948" name="Oval 735"/>
                        <wps:cNvSpPr>
                          <a:spLocks noChangeAspect="1" noChangeArrowheads="1"/>
                        </wps:cNvSpPr>
                        <wps:spPr bwMode="auto">
                          <a:xfrm>
                            <a:off x="1109980" y="427990"/>
                            <a:ext cx="20955" cy="20955"/>
                          </a:xfrm>
                          <a:prstGeom prst="ellipse">
                            <a:avLst/>
                          </a:prstGeom>
                          <a:gradFill rotWithShape="1">
                            <a:gsLst>
                              <a:gs pos="0">
                                <a:srgbClr val="000000">
                                  <a:gamma/>
                                  <a:shade val="46275"/>
                                  <a:invGamma/>
                                </a:srgbClr>
                              </a:gs>
                              <a:gs pos="50000">
                                <a:srgbClr val="000000"/>
                              </a:gs>
                              <a:gs pos="100000">
                                <a:srgbClr val="000000">
                                  <a:gamma/>
                                  <a:shade val="46275"/>
                                  <a:invGamma/>
                                </a:srgbClr>
                              </a:gs>
                            </a:gsLst>
                            <a:lin ang="5400000" scaled="1"/>
                          </a:gradFill>
                          <a:ln w="9525">
                            <a:solidFill>
                              <a:srgbClr val="000000"/>
                            </a:solidFill>
                            <a:round/>
                            <a:headEnd/>
                            <a:tailEnd/>
                          </a:ln>
                        </wps:spPr>
                        <wps:bodyPr rot="0" vert="horz" wrap="none" lIns="36000" tIns="0" rIns="36000" bIns="0" anchor="t" anchorCtr="0" upright="1">
                          <a:spAutoFit/>
                        </wps:bodyPr>
                      </wps:wsp>
                      <wps:wsp>
                        <wps:cNvPr id="228949" name="Oval 736"/>
                        <wps:cNvSpPr>
                          <a:spLocks noChangeAspect="1" noChangeArrowheads="1"/>
                        </wps:cNvSpPr>
                        <wps:spPr bwMode="auto">
                          <a:xfrm>
                            <a:off x="1167765" y="484505"/>
                            <a:ext cx="20320" cy="20320"/>
                          </a:xfrm>
                          <a:prstGeom prst="ellipse">
                            <a:avLst/>
                          </a:prstGeom>
                          <a:gradFill rotWithShape="1">
                            <a:gsLst>
                              <a:gs pos="0">
                                <a:srgbClr val="000000">
                                  <a:gamma/>
                                  <a:shade val="46275"/>
                                  <a:invGamma/>
                                </a:srgbClr>
                              </a:gs>
                              <a:gs pos="50000">
                                <a:srgbClr val="000000"/>
                              </a:gs>
                              <a:gs pos="100000">
                                <a:srgbClr val="000000">
                                  <a:gamma/>
                                  <a:shade val="46275"/>
                                  <a:invGamma/>
                                </a:srgbClr>
                              </a:gs>
                            </a:gsLst>
                            <a:lin ang="5400000" scaled="1"/>
                          </a:gradFill>
                          <a:ln w="9525">
                            <a:solidFill>
                              <a:srgbClr val="000000"/>
                            </a:solidFill>
                            <a:round/>
                            <a:headEnd/>
                            <a:tailEnd/>
                          </a:ln>
                        </wps:spPr>
                        <wps:bodyPr rot="0" vert="horz" wrap="none" lIns="36000" tIns="0" rIns="36000" bIns="0" anchor="t" anchorCtr="0" upright="1">
                          <a:spAutoFit/>
                        </wps:bodyPr>
                      </wps:wsp>
                      <wps:wsp>
                        <wps:cNvPr id="228950" name="Oval 737"/>
                        <wps:cNvSpPr>
                          <a:spLocks noChangeAspect="1" noChangeArrowheads="1"/>
                        </wps:cNvSpPr>
                        <wps:spPr bwMode="auto">
                          <a:xfrm>
                            <a:off x="1234440" y="591185"/>
                            <a:ext cx="20320" cy="20320"/>
                          </a:xfrm>
                          <a:prstGeom prst="ellipse">
                            <a:avLst/>
                          </a:prstGeom>
                          <a:gradFill rotWithShape="1">
                            <a:gsLst>
                              <a:gs pos="0">
                                <a:srgbClr val="000000">
                                  <a:gamma/>
                                  <a:shade val="46275"/>
                                  <a:invGamma/>
                                </a:srgbClr>
                              </a:gs>
                              <a:gs pos="50000">
                                <a:srgbClr val="000000"/>
                              </a:gs>
                              <a:gs pos="100000">
                                <a:srgbClr val="000000">
                                  <a:gamma/>
                                  <a:shade val="46275"/>
                                  <a:invGamma/>
                                </a:srgbClr>
                              </a:gs>
                            </a:gsLst>
                            <a:lin ang="5400000" scaled="1"/>
                          </a:gradFill>
                          <a:ln w="9525">
                            <a:solidFill>
                              <a:srgbClr val="000000"/>
                            </a:solidFill>
                            <a:round/>
                            <a:headEnd/>
                            <a:tailEnd/>
                          </a:ln>
                        </wps:spPr>
                        <wps:bodyPr rot="0" vert="horz" wrap="none" lIns="36000" tIns="0" rIns="36000" bIns="0" anchor="t" anchorCtr="0" upright="1">
                          <a:spAutoFit/>
                        </wps:bodyPr>
                      </wps:wsp>
                      <wps:wsp>
                        <wps:cNvPr id="228951" name="Oval 738"/>
                        <wps:cNvSpPr>
                          <a:spLocks noChangeAspect="1" noChangeArrowheads="1"/>
                        </wps:cNvSpPr>
                        <wps:spPr bwMode="auto">
                          <a:xfrm>
                            <a:off x="1296035" y="720725"/>
                            <a:ext cx="20320" cy="20320"/>
                          </a:xfrm>
                          <a:prstGeom prst="ellipse">
                            <a:avLst/>
                          </a:prstGeom>
                          <a:gradFill rotWithShape="1">
                            <a:gsLst>
                              <a:gs pos="0">
                                <a:srgbClr val="000000">
                                  <a:gamma/>
                                  <a:shade val="46275"/>
                                  <a:invGamma/>
                                </a:srgbClr>
                              </a:gs>
                              <a:gs pos="50000">
                                <a:srgbClr val="000000"/>
                              </a:gs>
                              <a:gs pos="100000">
                                <a:srgbClr val="000000">
                                  <a:gamma/>
                                  <a:shade val="46275"/>
                                  <a:invGamma/>
                                </a:srgbClr>
                              </a:gs>
                            </a:gsLst>
                            <a:lin ang="5400000" scaled="1"/>
                          </a:gradFill>
                          <a:ln w="9525">
                            <a:solidFill>
                              <a:srgbClr val="000000"/>
                            </a:solidFill>
                            <a:round/>
                            <a:headEnd/>
                            <a:tailEnd/>
                          </a:ln>
                        </wps:spPr>
                        <wps:bodyPr rot="0" vert="horz" wrap="none" lIns="36000" tIns="0" rIns="36000" bIns="0" anchor="t" anchorCtr="0" upright="1">
                          <a:spAutoFit/>
                        </wps:bodyPr>
                      </wps:wsp>
                      <wps:wsp>
                        <wps:cNvPr id="228952" name="Oval 739"/>
                        <wps:cNvSpPr>
                          <a:spLocks noChangeAspect="1" noChangeArrowheads="1"/>
                        </wps:cNvSpPr>
                        <wps:spPr bwMode="auto">
                          <a:xfrm>
                            <a:off x="1360170" y="826770"/>
                            <a:ext cx="20320" cy="20320"/>
                          </a:xfrm>
                          <a:prstGeom prst="ellipse">
                            <a:avLst/>
                          </a:prstGeom>
                          <a:gradFill rotWithShape="1">
                            <a:gsLst>
                              <a:gs pos="0">
                                <a:srgbClr val="000000">
                                  <a:gamma/>
                                  <a:shade val="46275"/>
                                  <a:invGamma/>
                                </a:srgbClr>
                              </a:gs>
                              <a:gs pos="50000">
                                <a:srgbClr val="000000"/>
                              </a:gs>
                              <a:gs pos="100000">
                                <a:srgbClr val="000000">
                                  <a:gamma/>
                                  <a:shade val="46275"/>
                                  <a:invGamma/>
                                </a:srgbClr>
                              </a:gs>
                            </a:gsLst>
                            <a:lin ang="5400000" scaled="1"/>
                          </a:gradFill>
                          <a:ln w="9525">
                            <a:solidFill>
                              <a:srgbClr val="000000"/>
                            </a:solidFill>
                            <a:round/>
                            <a:headEnd/>
                            <a:tailEnd/>
                          </a:ln>
                        </wps:spPr>
                        <wps:bodyPr rot="0" vert="horz" wrap="none" lIns="36000" tIns="0" rIns="36000" bIns="0" anchor="t" anchorCtr="0" upright="1">
                          <a:spAutoFit/>
                        </wps:bodyPr>
                      </wps:wsp>
                      <wps:wsp>
                        <wps:cNvPr id="228953" name="Freeform 740"/>
                        <wps:cNvSpPr>
                          <a:spLocks/>
                        </wps:cNvSpPr>
                        <wps:spPr bwMode="auto">
                          <a:xfrm>
                            <a:off x="135890" y="392430"/>
                            <a:ext cx="1238250" cy="457200"/>
                          </a:xfrm>
                          <a:custGeom>
                            <a:avLst/>
                            <a:gdLst>
                              <a:gd name="T0" fmla="*/ 0 w 2415"/>
                              <a:gd name="T1" fmla="*/ 810 h 892"/>
                              <a:gd name="T2" fmla="*/ 40 w 2415"/>
                              <a:gd name="T3" fmla="*/ 665 h 892"/>
                              <a:gd name="T4" fmla="*/ 115 w 2415"/>
                              <a:gd name="T5" fmla="*/ 485 h 892"/>
                              <a:gd name="T6" fmla="*/ 170 w 2415"/>
                              <a:gd name="T7" fmla="*/ 370 h 892"/>
                              <a:gd name="T8" fmla="*/ 255 w 2415"/>
                              <a:gd name="T9" fmla="*/ 235 h 892"/>
                              <a:gd name="T10" fmla="*/ 345 w 2415"/>
                              <a:gd name="T11" fmla="*/ 150 h 892"/>
                              <a:gd name="T12" fmla="*/ 475 w 2415"/>
                              <a:gd name="T13" fmla="*/ 75 h 892"/>
                              <a:gd name="T14" fmla="*/ 615 w 2415"/>
                              <a:gd name="T15" fmla="*/ 40 h 892"/>
                              <a:gd name="T16" fmla="*/ 855 w 2415"/>
                              <a:gd name="T17" fmla="*/ 10 h 892"/>
                              <a:gd name="T18" fmla="*/ 1005 w 2415"/>
                              <a:gd name="T19" fmla="*/ 5 h 892"/>
                              <a:gd name="T20" fmla="*/ 1270 w 2415"/>
                              <a:gd name="T21" fmla="*/ 0 h 892"/>
                              <a:gd name="T22" fmla="*/ 1680 w 2415"/>
                              <a:gd name="T23" fmla="*/ 5 h 892"/>
                              <a:gd name="T24" fmla="*/ 1795 w 2415"/>
                              <a:gd name="T25" fmla="*/ 25 h 892"/>
                              <a:gd name="T26" fmla="*/ 1865 w 2415"/>
                              <a:gd name="T27" fmla="*/ 50 h 892"/>
                              <a:gd name="T28" fmla="*/ 1990 w 2415"/>
                              <a:gd name="T29" fmla="*/ 155 h 892"/>
                              <a:gd name="T30" fmla="*/ 2050 w 2415"/>
                              <a:gd name="T31" fmla="*/ 235 h 892"/>
                              <a:gd name="T32" fmla="*/ 2155 w 2415"/>
                              <a:gd name="T33" fmla="*/ 395 h 892"/>
                              <a:gd name="T34" fmla="*/ 2285 w 2415"/>
                              <a:gd name="T35" fmla="*/ 670 h 892"/>
                              <a:gd name="T36" fmla="*/ 2415 w 2415"/>
                              <a:gd name="T37" fmla="*/ 890 h 892"/>
                              <a:gd name="T38" fmla="*/ 2410 w 2415"/>
                              <a:gd name="T39" fmla="*/ 885 h 8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415" h="892">
                                <a:moveTo>
                                  <a:pt x="0" y="810"/>
                                </a:moveTo>
                                <a:cubicBezTo>
                                  <a:pt x="8" y="782"/>
                                  <a:pt x="21" y="719"/>
                                  <a:pt x="40" y="665"/>
                                </a:cubicBezTo>
                                <a:cubicBezTo>
                                  <a:pt x="56" y="630"/>
                                  <a:pt x="100" y="524"/>
                                  <a:pt x="115" y="485"/>
                                </a:cubicBezTo>
                                <a:cubicBezTo>
                                  <a:pt x="129" y="453"/>
                                  <a:pt x="147" y="412"/>
                                  <a:pt x="170" y="370"/>
                                </a:cubicBezTo>
                                <a:cubicBezTo>
                                  <a:pt x="186" y="338"/>
                                  <a:pt x="225" y="278"/>
                                  <a:pt x="255" y="235"/>
                                </a:cubicBezTo>
                                <a:cubicBezTo>
                                  <a:pt x="275" y="204"/>
                                  <a:pt x="315" y="167"/>
                                  <a:pt x="345" y="150"/>
                                </a:cubicBezTo>
                                <a:cubicBezTo>
                                  <a:pt x="390" y="123"/>
                                  <a:pt x="429" y="97"/>
                                  <a:pt x="475" y="75"/>
                                </a:cubicBezTo>
                                <a:cubicBezTo>
                                  <a:pt x="506" y="67"/>
                                  <a:pt x="583" y="46"/>
                                  <a:pt x="615" y="40"/>
                                </a:cubicBezTo>
                                <a:cubicBezTo>
                                  <a:pt x="695" y="24"/>
                                  <a:pt x="772" y="14"/>
                                  <a:pt x="855" y="10"/>
                                </a:cubicBezTo>
                                <a:cubicBezTo>
                                  <a:pt x="905" y="8"/>
                                  <a:pt x="955" y="6"/>
                                  <a:pt x="1005" y="5"/>
                                </a:cubicBezTo>
                                <a:cubicBezTo>
                                  <a:pt x="1093" y="3"/>
                                  <a:pt x="1182" y="2"/>
                                  <a:pt x="1270" y="0"/>
                                </a:cubicBezTo>
                                <a:cubicBezTo>
                                  <a:pt x="1382" y="2"/>
                                  <a:pt x="1592" y="1"/>
                                  <a:pt x="1680" y="5"/>
                                </a:cubicBezTo>
                                <a:cubicBezTo>
                                  <a:pt x="1767" y="9"/>
                                  <a:pt x="1764" y="18"/>
                                  <a:pt x="1795" y="25"/>
                                </a:cubicBezTo>
                                <a:cubicBezTo>
                                  <a:pt x="1813" y="31"/>
                                  <a:pt x="1847" y="44"/>
                                  <a:pt x="1865" y="50"/>
                                </a:cubicBezTo>
                                <a:cubicBezTo>
                                  <a:pt x="1898" y="73"/>
                                  <a:pt x="1959" y="124"/>
                                  <a:pt x="1990" y="155"/>
                                </a:cubicBezTo>
                                <a:cubicBezTo>
                                  <a:pt x="2016" y="181"/>
                                  <a:pt x="2022" y="199"/>
                                  <a:pt x="2050" y="235"/>
                                </a:cubicBezTo>
                                <a:cubicBezTo>
                                  <a:pt x="2072" y="261"/>
                                  <a:pt x="2133" y="365"/>
                                  <a:pt x="2155" y="395"/>
                                </a:cubicBezTo>
                                <a:cubicBezTo>
                                  <a:pt x="2191" y="461"/>
                                  <a:pt x="2258" y="613"/>
                                  <a:pt x="2285" y="670"/>
                                </a:cubicBezTo>
                                <a:cubicBezTo>
                                  <a:pt x="2328" y="757"/>
                                  <a:pt x="2394" y="852"/>
                                  <a:pt x="2415" y="890"/>
                                </a:cubicBezTo>
                                <a:cubicBezTo>
                                  <a:pt x="2415" y="892"/>
                                  <a:pt x="2412" y="887"/>
                                  <a:pt x="2410" y="885"/>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228954" name="Text Box 741"/>
                        <wps:cNvSpPr txBox="1">
                          <a:spLocks noChangeArrowheads="1"/>
                        </wps:cNvSpPr>
                        <wps:spPr bwMode="auto">
                          <a:xfrm>
                            <a:off x="37970" y="791685"/>
                            <a:ext cx="90093" cy="16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5C74D5" w14:textId="77777777" w:rsidR="0058062E" w:rsidRPr="004F4BE2" w:rsidRDefault="0058062E" w:rsidP="0058062E">
                              <w:pPr>
                                <w:rPr>
                                  <w:spacing w:val="-20"/>
                                  <w:kern w:val="44"/>
                                  <w:sz w:val="18"/>
                                  <w:szCs w:val="18"/>
                                </w:rPr>
                              </w:pPr>
                              <w:r w:rsidRPr="004F4BE2">
                                <w:rPr>
                                  <w:spacing w:val="-20"/>
                                  <w:kern w:val="44"/>
                                  <w:sz w:val="18"/>
                                  <w:szCs w:val="18"/>
                                </w:rPr>
                                <w:t>1</w:t>
                              </w:r>
                            </w:p>
                          </w:txbxContent>
                        </wps:txbx>
                        <wps:bodyPr rot="0" vert="horz" wrap="none" lIns="36000" tIns="0" rIns="36000" bIns="0" anchor="t" anchorCtr="0" upright="1">
                          <a:spAutoFit/>
                        </wps:bodyPr>
                      </wps:wsp>
                      <wps:wsp>
                        <wps:cNvPr id="228955" name="Text Box 742"/>
                        <wps:cNvSpPr txBox="1">
                          <a:spLocks noChangeArrowheads="1"/>
                        </wps:cNvSpPr>
                        <wps:spPr bwMode="auto">
                          <a:xfrm>
                            <a:off x="37970" y="670010"/>
                            <a:ext cx="90093" cy="16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624298" w14:textId="77777777" w:rsidR="0058062E" w:rsidRPr="004F4BE2" w:rsidRDefault="0058062E" w:rsidP="0058062E">
                              <w:pPr>
                                <w:rPr>
                                  <w:spacing w:val="-20"/>
                                  <w:kern w:val="44"/>
                                  <w:sz w:val="18"/>
                                  <w:szCs w:val="18"/>
                                </w:rPr>
                              </w:pPr>
                              <w:r w:rsidRPr="004F4BE2">
                                <w:rPr>
                                  <w:spacing w:val="-20"/>
                                  <w:kern w:val="44"/>
                                  <w:sz w:val="18"/>
                                  <w:szCs w:val="18"/>
                                </w:rPr>
                                <w:t>2</w:t>
                              </w:r>
                            </w:p>
                          </w:txbxContent>
                        </wps:txbx>
                        <wps:bodyPr rot="0" vert="horz" wrap="none" lIns="36000" tIns="0" rIns="36000" bIns="0" anchor="t" anchorCtr="0" upright="1">
                          <a:spAutoFit/>
                        </wps:bodyPr>
                      </wps:wsp>
                      <wps:wsp>
                        <wps:cNvPr id="228956" name="Text Box 743"/>
                        <wps:cNvSpPr txBox="1">
                          <a:spLocks noChangeArrowheads="1"/>
                        </wps:cNvSpPr>
                        <wps:spPr bwMode="auto">
                          <a:xfrm>
                            <a:off x="38060" y="553105"/>
                            <a:ext cx="90093" cy="16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37ABA6" w14:textId="77777777" w:rsidR="0058062E" w:rsidRPr="004F4BE2" w:rsidRDefault="0058062E" w:rsidP="0058062E">
                              <w:pPr>
                                <w:rPr>
                                  <w:spacing w:val="-20"/>
                                  <w:kern w:val="44"/>
                                  <w:sz w:val="18"/>
                                  <w:szCs w:val="18"/>
                                </w:rPr>
                              </w:pPr>
                              <w:r w:rsidRPr="004F4BE2">
                                <w:rPr>
                                  <w:spacing w:val="-20"/>
                                  <w:kern w:val="44"/>
                                  <w:sz w:val="18"/>
                                  <w:szCs w:val="18"/>
                                </w:rPr>
                                <w:t>3</w:t>
                              </w:r>
                            </w:p>
                          </w:txbxContent>
                        </wps:txbx>
                        <wps:bodyPr rot="0" vert="horz" wrap="none" lIns="36000" tIns="0" rIns="36000" bIns="0" anchor="t" anchorCtr="0" upright="1">
                          <a:spAutoFit/>
                        </wps:bodyPr>
                      </wps:wsp>
                      <wps:wsp>
                        <wps:cNvPr id="228957" name="Text Box 744"/>
                        <wps:cNvSpPr txBox="1">
                          <a:spLocks noChangeArrowheads="1"/>
                        </wps:cNvSpPr>
                        <wps:spPr bwMode="auto">
                          <a:xfrm>
                            <a:off x="38153" y="433885"/>
                            <a:ext cx="90093" cy="16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BF047A" w14:textId="77777777" w:rsidR="0058062E" w:rsidRPr="004F4BE2" w:rsidRDefault="0058062E" w:rsidP="0058062E">
                              <w:pPr>
                                <w:rPr>
                                  <w:spacing w:val="-20"/>
                                  <w:kern w:val="44"/>
                                  <w:sz w:val="18"/>
                                  <w:szCs w:val="18"/>
                                </w:rPr>
                              </w:pPr>
                              <w:r w:rsidRPr="004F4BE2">
                                <w:rPr>
                                  <w:spacing w:val="-20"/>
                                  <w:kern w:val="44"/>
                                  <w:sz w:val="18"/>
                                  <w:szCs w:val="18"/>
                                </w:rPr>
                                <w:t>4</w:t>
                              </w:r>
                            </w:p>
                          </w:txbxContent>
                        </wps:txbx>
                        <wps:bodyPr rot="0" vert="horz" wrap="none" lIns="36000" tIns="0" rIns="36000" bIns="0" anchor="t" anchorCtr="0" upright="1">
                          <a:spAutoFit/>
                        </wps:bodyPr>
                      </wps:wsp>
                      <wps:wsp>
                        <wps:cNvPr id="228958" name="Text Box 745"/>
                        <wps:cNvSpPr txBox="1">
                          <a:spLocks noChangeArrowheads="1"/>
                        </wps:cNvSpPr>
                        <wps:spPr bwMode="auto">
                          <a:xfrm>
                            <a:off x="38250" y="318469"/>
                            <a:ext cx="90093" cy="16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C0E488" w14:textId="77777777" w:rsidR="0058062E" w:rsidRPr="004F4BE2" w:rsidRDefault="0058062E" w:rsidP="0058062E">
                              <w:pPr>
                                <w:rPr>
                                  <w:spacing w:val="-20"/>
                                  <w:kern w:val="44"/>
                                  <w:sz w:val="18"/>
                                  <w:szCs w:val="18"/>
                                </w:rPr>
                              </w:pPr>
                              <w:r w:rsidRPr="004F4BE2">
                                <w:rPr>
                                  <w:spacing w:val="-20"/>
                                  <w:kern w:val="44"/>
                                  <w:sz w:val="18"/>
                                  <w:szCs w:val="18"/>
                                </w:rPr>
                                <w:t>5</w:t>
                              </w:r>
                            </w:p>
                          </w:txbxContent>
                        </wps:txbx>
                        <wps:bodyPr rot="0" vert="horz" wrap="none" lIns="36000" tIns="0" rIns="36000" bIns="0" anchor="t" anchorCtr="0" upright="1">
                          <a:spAutoFit/>
                        </wps:bodyPr>
                      </wps:wsp>
                      <wps:wsp>
                        <wps:cNvPr id="228959" name="Text Box 746"/>
                        <wps:cNvSpPr txBox="1">
                          <a:spLocks noChangeArrowheads="1"/>
                        </wps:cNvSpPr>
                        <wps:spPr bwMode="auto">
                          <a:xfrm>
                            <a:off x="38013" y="196297"/>
                            <a:ext cx="90093" cy="16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C90B8B" w14:textId="77777777" w:rsidR="0058062E" w:rsidRPr="004F4BE2" w:rsidRDefault="0058062E" w:rsidP="0058062E">
                              <w:pPr>
                                <w:rPr>
                                  <w:spacing w:val="-20"/>
                                  <w:kern w:val="44"/>
                                  <w:sz w:val="18"/>
                                  <w:szCs w:val="18"/>
                                </w:rPr>
                              </w:pPr>
                              <w:r w:rsidRPr="004F4BE2">
                                <w:rPr>
                                  <w:spacing w:val="-20"/>
                                  <w:kern w:val="44"/>
                                  <w:sz w:val="18"/>
                                  <w:szCs w:val="18"/>
                                </w:rPr>
                                <w:t>6</w:t>
                              </w:r>
                            </w:p>
                          </w:txbxContent>
                        </wps:txbx>
                        <wps:bodyPr rot="0" vert="horz" wrap="none" lIns="36000" tIns="0" rIns="36000" bIns="0" anchor="t" anchorCtr="0" upright="1">
                          <a:spAutoFit/>
                        </wps:bodyPr>
                      </wps:wsp>
                      <wps:wsp>
                        <wps:cNvPr id="228960" name="Text Box 747"/>
                        <wps:cNvSpPr txBox="1">
                          <a:spLocks noChangeArrowheads="1"/>
                        </wps:cNvSpPr>
                        <wps:spPr bwMode="auto">
                          <a:xfrm>
                            <a:off x="9001" y="917511"/>
                            <a:ext cx="118921" cy="16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927D5C" w14:textId="77777777" w:rsidR="0058062E" w:rsidRPr="004F4BE2" w:rsidRDefault="0058062E" w:rsidP="0058062E">
                              <w:pPr>
                                <w:rPr>
                                  <w:i/>
                                  <w:iCs/>
                                  <w:kern w:val="44"/>
                                  <w:sz w:val="18"/>
                                  <w:szCs w:val="18"/>
                                </w:rPr>
                              </w:pPr>
                              <w:r w:rsidRPr="004F4BE2">
                                <w:rPr>
                                  <w:i/>
                                  <w:iCs/>
                                  <w:kern w:val="44"/>
                                  <w:sz w:val="18"/>
                                  <w:szCs w:val="18"/>
                                </w:rPr>
                                <w:t>O</w:t>
                              </w:r>
                            </w:p>
                          </w:txbxContent>
                        </wps:txbx>
                        <wps:bodyPr rot="0" vert="horz" wrap="none" lIns="36000" tIns="0" rIns="36000" bIns="0" anchor="t" anchorCtr="0" upright="1">
                          <a:spAutoFit/>
                        </wps:bodyPr>
                      </wps:wsp>
                      <wps:wsp>
                        <wps:cNvPr id="228961" name="AutoShape 712"/>
                        <wps:cNvCnPr>
                          <a:cxnSpLocks noChangeShapeType="1"/>
                        </wps:cNvCnPr>
                        <wps:spPr bwMode="auto">
                          <a:xfrm>
                            <a:off x="136384" y="272432"/>
                            <a:ext cx="1356263" cy="0"/>
                          </a:xfrm>
                          <a:prstGeom prst="straightConnector1">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228962" name="AutoShape 712"/>
                        <wps:cNvCnPr>
                          <a:cxnSpLocks noChangeShapeType="1"/>
                        </wps:cNvCnPr>
                        <wps:spPr bwMode="auto">
                          <a:xfrm>
                            <a:off x="128903" y="392354"/>
                            <a:ext cx="1356263" cy="0"/>
                          </a:xfrm>
                          <a:prstGeom prst="straightConnector1">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228963" name="AutoShape 712"/>
                        <wps:cNvCnPr>
                          <a:cxnSpLocks noChangeShapeType="1"/>
                        </wps:cNvCnPr>
                        <wps:spPr bwMode="auto">
                          <a:xfrm>
                            <a:off x="128189" y="509137"/>
                            <a:ext cx="1356263" cy="0"/>
                          </a:xfrm>
                          <a:prstGeom prst="straightConnector1">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228964" name="AutoShape 712"/>
                        <wps:cNvCnPr>
                          <a:cxnSpLocks noChangeShapeType="1"/>
                        </wps:cNvCnPr>
                        <wps:spPr bwMode="auto">
                          <a:xfrm>
                            <a:off x="136777" y="629324"/>
                            <a:ext cx="1356263" cy="0"/>
                          </a:xfrm>
                          <a:prstGeom prst="straightConnector1">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228965" name="AutoShape 712"/>
                        <wps:cNvCnPr>
                          <a:cxnSpLocks noChangeShapeType="1"/>
                        </wps:cNvCnPr>
                        <wps:spPr bwMode="auto">
                          <a:xfrm>
                            <a:off x="129541" y="746547"/>
                            <a:ext cx="1356263" cy="0"/>
                          </a:xfrm>
                          <a:prstGeom prst="straightConnector1">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228966" name="AutoShape 712"/>
                        <wps:cNvCnPr>
                          <a:cxnSpLocks noChangeShapeType="1"/>
                        </wps:cNvCnPr>
                        <wps:spPr bwMode="auto">
                          <a:xfrm>
                            <a:off x="135890" y="864854"/>
                            <a:ext cx="1356263" cy="0"/>
                          </a:xfrm>
                          <a:prstGeom prst="straightConnector1">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228967" name="AutoShape 712"/>
                        <wps:cNvCnPr>
                          <a:cxnSpLocks noChangeShapeType="1"/>
                        </wps:cNvCnPr>
                        <wps:spPr bwMode="auto">
                          <a:xfrm flipH="1">
                            <a:off x="254761" y="270930"/>
                            <a:ext cx="2241" cy="710769"/>
                          </a:xfrm>
                          <a:prstGeom prst="straightConnector1">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228968" name="AutoShape 712"/>
                        <wps:cNvCnPr>
                          <a:cxnSpLocks noChangeShapeType="1"/>
                        </wps:cNvCnPr>
                        <wps:spPr bwMode="auto">
                          <a:xfrm flipH="1">
                            <a:off x="377728" y="270930"/>
                            <a:ext cx="2241" cy="710769"/>
                          </a:xfrm>
                          <a:prstGeom prst="straightConnector1">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228969" name="AutoShape 712"/>
                        <wps:cNvCnPr>
                          <a:cxnSpLocks noChangeShapeType="1"/>
                        </wps:cNvCnPr>
                        <wps:spPr bwMode="auto">
                          <a:xfrm flipH="1">
                            <a:off x="498280" y="270930"/>
                            <a:ext cx="2241" cy="710769"/>
                          </a:xfrm>
                          <a:prstGeom prst="straightConnector1">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228970" name="AutoShape 712"/>
                        <wps:cNvCnPr>
                          <a:cxnSpLocks noChangeShapeType="1"/>
                        </wps:cNvCnPr>
                        <wps:spPr bwMode="auto">
                          <a:xfrm flipH="1">
                            <a:off x="626380" y="270930"/>
                            <a:ext cx="2241" cy="710769"/>
                          </a:xfrm>
                          <a:prstGeom prst="straightConnector1">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228971" name="AutoShape 712"/>
                        <wps:cNvCnPr>
                          <a:cxnSpLocks noChangeShapeType="1"/>
                        </wps:cNvCnPr>
                        <wps:spPr bwMode="auto">
                          <a:xfrm flipH="1">
                            <a:off x="746462" y="273278"/>
                            <a:ext cx="2241" cy="710769"/>
                          </a:xfrm>
                          <a:prstGeom prst="straightConnector1">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228972" name="AutoShape 712"/>
                        <wps:cNvCnPr>
                          <a:cxnSpLocks noChangeShapeType="1"/>
                        </wps:cNvCnPr>
                        <wps:spPr bwMode="auto">
                          <a:xfrm flipH="1">
                            <a:off x="873596" y="270930"/>
                            <a:ext cx="2241" cy="710769"/>
                          </a:xfrm>
                          <a:prstGeom prst="straightConnector1">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228973" name="AutoShape 712"/>
                        <wps:cNvCnPr>
                          <a:cxnSpLocks noChangeShapeType="1"/>
                        </wps:cNvCnPr>
                        <wps:spPr bwMode="auto">
                          <a:xfrm flipH="1">
                            <a:off x="997883" y="270930"/>
                            <a:ext cx="2241" cy="710769"/>
                          </a:xfrm>
                          <a:prstGeom prst="straightConnector1">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228974" name="AutoShape 712"/>
                        <wps:cNvCnPr>
                          <a:cxnSpLocks noChangeShapeType="1"/>
                        </wps:cNvCnPr>
                        <wps:spPr bwMode="auto">
                          <a:xfrm flipH="1">
                            <a:off x="1123895" y="270930"/>
                            <a:ext cx="2241" cy="710769"/>
                          </a:xfrm>
                          <a:prstGeom prst="straightConnector1">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228975" name="AutoShape 712"/>
                        <wps:cNvCnPr>
                          <a:cxnSpLocks noChangeShapeType="1"/>
                        </wps:cNvCnPr>
                        <wps:spPr bwMode="auto">
                          <a:xfrm flipH="1">
                            <a:off x="1243333" y="275180"/>
                            <a:ext cx="2241" cy="710769"/>
                          </a:xfrm>
                          <a:prstGeom prst="straightConnector1">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228976" name="AutoShape 712"/>
                        <wps:cNvCnPr>
                          <a:cxnSpLocks noChangeShapeType="1"/>
                        </wps:cNvCnPr>
                        <wps:spPr bwMode="auto">
                          <a:xfrm flipH="1">
                            <a:off x="1369858" y="275180"/>
                            <a:ext cx="2241" cy="710769"/>
                          </a:xfrm>
                          <a:prstGeom prst="straightConnector1">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228977" name="AutoShape 712"/>
                        <wps:cNvCnPr>
                          <a:cxnSpLocks noChangeShapeType="1"/>
                        </wps:cNvCnPr>
                        <wps:spPr bwMode="auto">
                          <a:xfrm flipH="1">
                            <a:off x="1491948" y="275180"/>
                            <a:ext cx="2241" cy="710769"/>
                          </a:xfrm>
                          <a:prstGeom prst="straightConnector1">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w14:anchorId="16571B25" id="画布 710" o:spid="_x0000_s1096" style="position:absolute;left:0;text-align:left;margin-left:252.1pt;margin-top:2.5pt;width:173.55pt;height:110.35pt;z-index:251679744;mso-width-relative:margin;mso-height-relative:margin" coordorigin="90,773" coordsize="16963,107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">
                <v:shapetype id="_x0000_t32" coordsize="21600,21600" o:spt="32" o:oned="t" path="m,l21600,21600e" filled="f">
                  <v:path arrowok="t" fillok="f" o:connecttype="none"/>
                  <o:lock v:ext="edit" shapetype="t"/>
                </v:shapetype>
                <v:shape id="AutoShape 712" o:spid="_x0000_s1097" type="#_x0000_t32" style="position:absolute;left:1333;top:9834;width:15177;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" strokeweight=".5pt">
                  <v:stroke endarrow="block" endarrowwidth="narrow"/>
                </v:shape>
                <v:shape id="AutoShape 713" o:spid="_x0000_s1098" type="#_x0000_t32" style="position:absolute;left:1302;top:1318;width:19;height:85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" strokeweight=".5pt">
                  <v:stroke endarrow="block" endarrowwidth="narrow"/>
                </v:shape>
                <v:shape id="Text Box 714" o:spid="_x0000_s1099" type="#_x0000_t202" style="position:absolute;left:1574;top:773;width:2558;height:16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" filled="f" stroked="f">
                  <v:textbox style="mso-fit-shape-to-text:t" inset="1mm,0,1mm,0">
                    <w:txbxContent>
                      <w:p w14:paraId="1AC8442A" w14:textId="77777777" w:rsidR="0058062E" w:rsidRPr="004F4BE2" w:rsidRDefault="0058062E" w:rsidP="0058062E">
                        <w:pPr>
                          <w:rPr>
                            <w:i/>
                            <w:iCs/>
                            <w:kern w:val="44"/>
                            <w:sz w:val="18"/>
                            <w:szCs w:val="18"/>
                          </w:rPr>
                        </w:pPr>
                        <w:r w:rsidRPr="004F4BE2">
                          <w:rPr>
                            <w:i/>
                            <w:iCs/>
                            <w:kern w:val="44"/>
                            <w:sz w:val="18"/>
                            <w:szCs w:val="18"/>
                          </w:rPr>
                          <w:t>B</w:t>
                        </w:r>
                        <w:r w:rsidRPr="004F4BE2">
                          <w:rPr>
                            <w:kern w:val="44"/>
                            <w:sz w:val="18"/>
                            <w:szCs w:val="18"/>
                          </w:rPr>
                          <w:t>/mT</w:t>
                        </w:r>
                      </w:p>
                    </w:txbxContent>
                  </v:textbox>
                </v:shape>
                <v:shape id="Text Box 715" o:spid="_x0000_s1100" type="#_x0000_t202" style="position:absolute;left:14740;top:9859;width:2313;height:16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" filled="f" stroked="f">
                  <v:textbox style="mso-fit-shape-to-text:t" inset="1mm,0,1mm,0">
                    <w:txbxContent>
                      <w:p w14:paraId="60D88098" w14:textId="77777777" w:rsidR="0058062E" w:rsidRPr="004F4BE2" w:rsidRDefault="0058062E" w:rsidP="0058062E">
                        <w:pPr>
                          <w:rPr>
                            <w:i/>
                            <w:iCs/>
                            <w:kern w:val="44"/>
                            <w:sz w:val="18"/>
                            <w:szCs w:val="18"/>
                          </w:rPr>
                        </w:pPr>
                        <w:r w:rsidRPr="004F4BE2">
                          <w:rPr>
                            <w:i/>
                            <w:iCs/>
                            <w:kern w:val="44"/>
                            <w:sz w:val="18"/>
                            <w:szCs w:val="18"/>
                          </w:rPr>
                          <w:t>d</w:t>
                        </w:r>
                        <w:r w:rsidRPr="004F4BE2">
                          <w:rPr>
                            <w:kern w:val="44"/>
                            <w:sz w:val="18"/>
                            <w:szCs w:val="18"/>
                          </w:rPr>
                          <w:t>/</w:t>
                        </w:r>
                        <w:r w:rsidRPr="004F4BE2">
                          <w:rPr>
                            <w:rFonts w:eastAsia="MS Gothic"/>
                            <w:kern w:val="44"/>
                            <w:sz w:val="18"/>
                            <w:szCs w:val="18"/>
                          </w:rPr>
                          <w:t>c</w:t>
                        </w:r>
                        <w:r w:rsidRPr="004F4BE2">
                          <w:rPr>
                            <w:kern w:val="44"/>
                            <w:sz w:val="18"/>
                            <w:szCs w:val="18"/>
                          </w:rPr>
                          <w:t>m</w:t>
                        </w:r>
                      </w:p>
                    </w:txbxContent>
                  </v:textbox>
                </v:shape>
                <v:oval id="Oval 719" o:spid="_x0000_s1101" style="position:absolute;left:1219;top:8089;width:203;height:2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" fillcolor="black">
                  <v:fill color2="black" rotate="t" focus="50%" type="gradient"/>
                  <o:lock v:ext="edit" aspectratio="t"/>
                  <v:textbox style="mso-fit-shape-to-text:t" inset="1mm,0,1mm,0"/>
                </v:oval>
                <v:oval id="Oval 720" o:spid="_x0000_s1102" style="position:absolute;left:1816;top:6483;width:209;height:2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" fillcolor="black">
                  <v:fill color2="black" rotate="t" focus="50%" type="gradient"/>
                  <o:lock v:ext="edit" aspectratio="t"/>
                  <v:textbox style="mso-fit-shape-to-text:t" inset="1mm,0,1mm,0"/>
                </v:oval>
                <v:oval id="Oval 721" o:spid="_x0000_s1103" style="position:absolute;left:2432;top:5232;width:209;height:2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" fillcolor="black">
                  <v:fill color2="black" rotate="t" focus="50%" type="gradient"/>
                  <o:lock v:ext="edit" aspectratio="t"/>
                  <v:textbox style="mso-fit-shape-to-text:t" inset="1mm,0,1mm,0"/>
                </v:oval>
                <v:oval id="Oval 722" o:spid="_x0000_s1104" style="position:absolute;left:3048;top:4616;width:209;height:2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" fillcolor="black">
                  <v:fill color2="black" rotate="t" focus="50%" type="gradient"/>
                  <o:lock v:ext="edit" aspectratio="t"/>
                  <v:textbox style="mso-fit-shape-to-text:t" inset="1mm,0,1mm,0"/>
                </v:oval>
                <v:oval id="Oval 723" o:spid="_x0000_s1105" style="position:absolute;left:3689;top:4229;width:209;height:2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" fillcolor="black">
                  <v:fill color2="black" rotate="t" focus="50%" type="gradient"/>
                  <o:lock v:ext="edit" aspectratio="t"/>
                  <v:textbox style="mso-fit-shape-to-text:t" inset="1mm,0,1mm,0"/>
                </v:oval>
                <v:oval id="Oval 724" o:spid="_x0000_s1106" style="position:absolute;left:4279;top:4064;width:204;height:2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" fillcolor="black">
                  <v:fill color2="black" rotate="t" focus="50%" type="gradient"/>
                  <o:lock v:ext="edit" aspectratio="t"/>
                  <v:textbox style="mso-fit-shape-to-text:t" inset="1mm,0,1mm,0"/>
                </v:oval>
                <v:oval id="Oval 725" o:spid="_x0000_s1107" style="position:absolute;left:4921;top:3956;width:203;height:2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" fillcolor="black">
                  <v:fill color2="black" rotate="t" focus="50%" type="gradient"/>
                  <o:lock v:ext="edit" aspectratio="t"/>
                  <v:textbox style="mso-fit-shape-to-text:t" inset="1mm,0,1mm,0"/>
                </v:oval>
                <v:oval id="Oval 726" o:spid="_x0000_s1108" style="position:absolute;left:5537;top:3879;width:203;height:2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" fillcolor="black">
                  <v:fill color2="black" rotate="t" focus="50%" type="gradient"/>
                  <o:lock v:ext="edit" aspectratio="t"/>
                  <v:textbox style="mso-fit-shape-to-text:t" inset="1mm,0,1mm,0"/>
                </v:oval>
                <v:oval id="Oval 727" o:spid="_x0000_s1109" style="position:absolute;left:6153;top:3829;width:203;height:2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" fillcolor="black">
                  <v:fill color2="black" rotate="t" focus="50%" type="gradient"/>
                  <o:lock v:ext="edit" aspectratio="t"/>
                  <v:textbox style="mso-fit-shape-to-text:t" inset="1mm,0,1mm,0"/>
                </v:oval>
                <v:oval id="Oval 728" o:spid="_x0000_s1110" style="position:absolute;left:6743;top:3829;width:203;height:2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" fillcolor="black">
                  <v:fill color2="black" rotate="t" focus="50%" type="gradient"/>
                  <o:lock v:ext="edit" aspectratio="t"/>
                  <v:textbox style="mso-fit-shape-to-text:t" inset="1mm,0,1mm,0"/>
                </v:oval>
                <v:oval id="Oval 729" o:spid="_x0000_s1111" style="position:absolute;left:7410;top:3829;width:203;height:2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" fillcolor="black">
                  <v:fill color2="black" rotate="t" focus="50%" type="gradient"/>
                  <o:lock v:ext="edit" aspectratio="t"/>
                  <v:textbox style="mso-fit-shape-to-text:t" inset="1mm,0,1mm,0"/>
                </v:oval>
                <v:oval id="Oval 730" o:spid="_x0000_s1112" style="position:absolute;left:8026;top:3829;width:203;height:2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" fillcolor="black">
                  <v:fill color2="black" rotate="t" focus="50%" type="gradient"/>
                  <o:lock v:ext="edit" aspectratio="t"/>
                  <v:textbox style="mso-fit-shape-to-text:t" inset="1mm,0,1mm,0"/>
                </v:oval>
                <v:oval id="Oval 731" o:spid="_x0000_s1113" style="position:absolute;left:8642;top:3829;width:203;height:2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" fillcolor="black">
                  <v:fill color2="black" rotate="t" focus="50%" type="gradient"/>
                  <o:lock v:ext="edit" aspectratio="t"/>
                  <v:textbox style="mso-fit-shape-to-text:t" inset="1mm,0,1mm,0"/>
                </v:oval>
                <v:oval id="Oval 732" o:spid="_x0000_s1114" style="position:absolute;left:9232;top:3854;width:204;height:2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" fillcolor="black">
                  <v:fill color2="black" rotate="t" focus="50%" type="gradient"/>
                  <o:lock v:ext="edit" aspectratio="t"/>
                  <v:textbox style="mso-fit-shape-to-text:t" inset="1mm,0,1mm,0"/>
                </v:oval>
                <v:oval id="Oval 733" o:spid="_x0000_s1115" style="position:absolute;left:9867;top:3879;width:210;height:2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" fillcolor="black">
                  <v:fill color2="black" rotate="t" focus="50%" type="gradient"/>
                  <o:lock v:ext="edit" aspectratio="t"/>
                  <v:textbox style="mso-fit-shape-to-text:t" inset="1mm,0,1mm,0"/>
                </v:oval>
                <v:oval id="Oval 734" o:spid="_x0000_s1116" style="position:absolute;left:10458;top:3981;width:210;height:2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" fillcolor="black">
                  <v:fill color2="black" rotate="t" focus="50%" type="gradient"/>
                  <o:lock v:ext="edit" aspectratio="t"/>
                  <v:textbox style="mso-fit-shape-to-text:t" inset="1mm,0,1mm,0"/>
                </v:oval>
                <v:oval id="Oval 735" o:spid="_x0000_s1117" style="position:absolute;left:11099;top:4279;width:210;height:2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" fillcolor="black">
                  <v:fill color2="black" rotate="t" focus="50%" type="gradient"/>
                  <o:lock v:ext="edit" aspectratio="t"/>
                  <v:textbox style="mso-fit-shape-to-text:t" inset="1mm,0,1mm,0"/>
                </v:oval>
                <v:oval id="Oval 736" o:spid="_x0000_s1118" style="position:absolute;left:11677;top:4845;width:203;height:2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" fillcolor="black">
                  <v:fill color2="black" rotate="t" focus="50%" type="gradient"/>
                  <o:lock v:ext="edit" aspectratio="t"/>
                  <v:textbox style="mso-fit-shape-to-text:t" inset="1mm,0,1mm,0"/>
                </v:oval>
                <v:oval id="Oval 737" o:spid="_x0000_s1119" style="position:absolute;left:12344;top:5911;width:203;height:2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" fillcolor="black">
                  <v:fill color2="black" rotate="t" focus="50%" type="gradient"/>
                  <o:lock v:ext="edit" aspectratio="t"/>
                  <v:textbox style="mso-fit-shape-to-text:t" inset="1mm,0,1mm,0"/>
                </v:oval>
                <v:oval id="Oval 738" o:spid="_x0000_s1120" style="position:absolute;left:12960;top:7207;width:203;height:2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" fillcolor="black">
                  <v:fill color2="black" rotate="t" focus="50%" type="gradient"/>
                  <o:lock v:ext="edit" aspectratio="t"/>
                  <v:textbox style="mso-fit-shape-to-text:t" inset="1mm,0,1mm,0"/>
                </v:oval>
                <v:oval id="Oval 739" o:spid="_x0000_s1121" style="position:absolute;left:13601;top:8267;width:203;height:2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" fillcolor="black">
                  <v:fill color2="black" rotate="t" focus="50%" type="gradient"/>
                  <o:lock v:ext="edit" aspectratio="t"/>
                  <v:textbox style="mso-fit-shape-to-text:t" inset="1mm,0,1mm,0"/>
                </v:oval>
                <v:shape id="Freeform 740" o:spid="_x0000_s1122" style="position:absolute;left:1358;top:3924;width:12383;height:4572;visibility:visible;mso-wrap-style:none;v-text-anchor:top" coordsize="2415,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" path="m,810c8,782,21,719,40,665,56,630,100,524,115,485v14,-32,32,-73,55,-115c186,338,225,278,255,235v20,-31,60,-68,90,-85c390,123,429,97,475,75,506,67,583,46,615,40,695,24,772,14,855,10,905,8,955,6,1005,5,1093,3,1182,2,1270,v112,2,322,1,410,5c1767,9,1764,18,1795,25v18,6,52,19,70,25c1898,73,1959,124,1990,155v26,26,32,44,60,80c2072,261,2133,365,2155,395v36,66,103,218,130,275c2328,757,2394,852,2415,890v,2,-3,-3,-5,-5e" filled="f" strokeweight="1pt">
                  <v:path arrowok="t" o:connecttype="custom" o:connectlocs="0,415170;20509,340850;58964,248590;87165,189646;130747,120451;176893,76883;243548,38442;315331,20502;438387,5126;515297,2563;651171,0;861391,2563;920356,12814;956247,25628;1020339,79446;1051102,120451;1104939,202460;1171595,343413;1238250,456175;1235686,453612" o:connectangles="0,0,0,0,0,0,0,0,0,0,0,0,0,0,0,0,0,0,0,0"/>
                </v:shape>
                <v:shape id="Text Box 741" o:spid="_x0000_s1123" type="#_x0000_t202" style="position:absolute;left:379;top:7916;width:901;height:16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" filled="f" stroked="f">
                  <v:textbox style="mso-fit-shape-to-text:t" inset="1mm,0,1mm,0">
                    <w:txbxContent>
                      <w:p w14:paraId="265C74D5" w14:textId="77777777" w:rsidR="0058062E" w:rsidRPr="004F4BE2" w:rsidRDefault="0058062E" w:rsidP="0058062E">
                        <w:pPr>
                          <w:rPr>
                            <w:spacing w:val="-20"/>
                            <w:kern w:val="44"/>
                            <w:sz w:val="18"/>
                            <w:szCs w:val="18"/>
                          </w:rPr>
                        </w:pPr>
                        <w:r w:rsidRPr="004F4BE2">
                          <w:rPr>
                            <w:spacing w:val="-20"/>
                            <w:kern w:val="44"/>
                            <w:sz w:val="18"/>
                            <w:szCs w:val="18"/>
                          </w:rPr>
                          <w:t>1</w:t>
                        </w:r>
                      </w:p>
                    </w:txbxContent>
                  </v:textbox>
                </v:shape>
                <v:shape id="Text Box 742" o:spid="_x0000_s1124" type="#_x0000_t202" style="position:absolute;left:379;top:6700;width:901;height:16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" filled="f" stroked="f">
                  <v:textbox style="mso-fit-shape-to-text:t" inset="1mm,0,1mm,0">
                    <w:txbxContent>
                      <w:p w14:paraId="08624298" w14:textId="77777777" w:rsidR="0058062E" w:rsidRPr="004F4BE2" w:rsidRDefault="0058062E" w:rsidP="0058062E">
                        <w:pPr>
                          <w:rPr>
                            <w:spacing w:val="-20"/>
                            <w:kern w:val="44"/>
                            <w:sz w:val="18"/>
                            <w:szCs w:val="18"/>
                          </w:rPr>
                        </w:pPr>
                        <w:r w:rsidRPr="004F4BE2">
                          <w:rPr>
                            <w:spacing w:val="-20"/>
                            <w:kern w:val="44"/>
                            <w:sz w:val="18"/>
                            <w:szCs w:val="18"/>
                          </w:rPr>
                          <w:t>2</w:t>
                        </w:r>
                      </w:p>
                    </w:txbxContent>
                  </v:textbox>
                </v:shape>
                <v:shape id="Text Box 743" o:spid="_x0000_s1125" type="#_x0000_t202" style="position:absolute;left:380;top:5531;width:901;height:16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" filled="f" stroked="f">
                  <v:textbox style="mso-fit-shape-to-text:t" inset="1mm,0,1mm,0">
                    <w:txbxContent>
                      <w:p w14:paraId="1837ABA6" w14:textId="77777777" w:rsidR="0058062E" w:rsidRPr="004F4BE2" w:rsidRDefault="0058062E" w:rsidP="0058062E">
                        <w:pPr>
                          <w:rPr>
                            <w:spacing w:val="-20"/>
                            <w:kern w:val="44"/>
                            <w:sz w:val="18"/>
                            <w:szCs w:val="18"/>
                          </w:rPr>
                        </w:pPr>
                        <w:r w:rsidRPr="004F4BE2">
                          <w:rPr>
                            <w:spacing w:val="-20"/>
                            <w:kern w:val="44"/>
                            <w:sz w:val="18"/>
                            <w:szCs w:val="18"/>
                          </w:rPr>
                          <w:t>3</w:t>
                        </w:r>
                      </w:p>
                    </w:txbxContent>
                  </v:textbox>
                </v:shape>
                <v:shape id="Text Box 744" o:spid="_x0000_s1126" type="#_x0000_t202" style="position:absolute;left:381;top:4338;width:901;height:16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" filled="f" stroked="f">
                  <v:textbox style="mso-fit-shape-to-text:t" inset="1mm,0,1mm,0">
                    <w:txbxContent>
                      <w:p w14:paraId="41BF047A" w14:textId="77777777" w:rsidR="0058062E" w:rsidRPr="004F4BE2" w:rsidRDefault="0058062E" w:rsidP="0058062E">
                        <w:pPr>
                          <w:rPr>
                            <w:spacing w:val="-20"/>
                            <w:kern w:val="44"/>
                            <w:sz w:val="18"/>
                            <w:szCs w:val="18"/>
                          </w:rPr>
                        </w:pPr>
                        <w:r w:rsidRPr="004F4BE2">
                          <w:rPr>
                            <w:spacing w:val="-20"/>
                            <w:kern w:val="44"/>
                            <w:sz w:val="18"/>
                            <w:szCs w:val="18"/>
                          </w:rPr>
                          <w:t>4</w:t>
                        </w:r>
                      </w:p>
                    </w:txbxContent>
                  </v:textbox>
                </v:shape>
                <v:shape id="Text Box 745" o:spid="_x0000_s1127" type="#_x0000_t202" style="position:absolute;left:382;top:3184;width:901;height:16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" filled="f" stroked="f">
                  <v:textbox style="mso-fit-shape-to-text:t" inset="1mm,0,1mm,0">
                    <w:txbxContent>
                      <w:p w14:paraId="36C0E488" w14:textId="77777777" w:rsidR="0058062E" w:rsidRPr="004F4BE2" w:rsidRDefault="0058062E" w:rsidP="0058062E">
                        <w:pPr>
                          <w:rPr>
                            <w:spacing w:val="-20"/>
                            <w:kern w:val="44"/>
                            <w:sz w:val="18"/>
                            <w:szCs w:val="18"/>
                          </w:rPr>
                        </w:pPr>
                        <w:r w:rsidRPr="004F4BE2">
                          <w:rPr>
                            <w:spacing w:val="-20"/>
                            <w:kern w:val="44"/>
                            <w:sz w:val="18"/>
                            <w:szCs w:val="18"/>
                          </w:rPr>
                          <w:t>5</w:t>
                        </w:r>
                      </w:p>
                    </w:txbxContent>
                  </v:textbox>
                </v:shape>
                <v:shape id="Text Box 746" o:spid="_x0000_s1128" type="#_x0000_t202" style="position:absolute;left:380;top:1962;width:901;height:16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" filled="f" stroked="f">
                  <v:textbox style="mso-fit-shape-to-text:t" inset="1mm,0,1mm,0">
                    <w:txbxContent>
                      <w:p w14:paraId="64C90B8B" w14:textId="77777777" w:rsidR="0058062E" w:rsidRPr="004F4BE2" w:rsidRDefault="0058062E" w:rsidP="0058062E">
                        <w:pPr>
                          <w:rPr>
                            <w:spacing w:val="-20"/>
                            <w:kern w:val="44"/>
                            <w:sz w:val="18"/>
                            <w:szCs w:val="18"/>
                          </w:rPr>
                        </w:pPr>
                        <w:r w:rsidRPr="004F4BE2">
                          <w:rPr>
                            <w:spacing w:val="-20"/>
                            <w:kern w:val="44"/>
                            <w:sz w:val="18"/>
                            <w:szCs w:val="18"/>
                          </w:rPr>
                          <w:t>6</w:t>
                        </w:r>
                      </w:p>
                    </w:txbxContent>
                  </v:textbox>
                </v:shape>
                <v:shape id="Text Box 747" o:spid="_x0000_s1129" type="#_x0000_t202" style="position:absolute;left:90;top:9175;width:1189;height:16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" filled="f" stroked="f">
                  <v:textbox style="mso-fit-shape-to-text:t" inset="1mm,0,1mm,0">
                    <w:txbxContent>
                      <w:p w14:paraId="3B927D5C" w14:textId="77777777" w:rsidR="0058062E" w:rsidRPr="004F4BE2" w:rsidRDefault="0058062E" w:rsidP="0058062E">
                        <w:pPr>
                          <w:rPr>
                            <w:i/>
                            <w:iCs/>
                            <w:kern w:val="44"/>
                            <w:sz w:val="18"/>
                            <w:szCs w:val="18"/>
                          </w:rPr>
                        </w:pPr>
                        <w:r w:rsidRPr="004F4BE2">
                          <w:rPr>
                            <w:i/>
                            <w:iCs/>
                            <w:kern w:val="44"/>
                            <w:sz w:val="18"/>
                            <w:szCs w:val="18"/>
                          </w:rPr>
                          <w:t>O</w:t>
                        </w:r>
                      </w:p>
                    </w:txbxContent>
                  </v:textbox>
                </v:shape>
                <v:shape id="AutoShape 712" o:spid="_x0000_s1130" type="#_x0000_t32" style="position:absolute;left:1363;top:2724;width:1356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" strokeweight=".5pt">
                  <v:stroke dashstyle="dash" endarrowwidth="narrow"/>
                </v:shape>
                <v:shape id="AutoShape 712" o:spid="_x0000_s1131" type="#_x0000_t32" style="position:absolute;left:1289;top:3923;width:1356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" strokeweight=".5pt">
                  <v:stroke dashstyle="dash" endarrowwidth="narrow"/>
                </v:shape>
                <v:shape id="AutoShape 712" o:spid="_x0000_s1132" type="#_x0000_t32" style="position:absolute;left:1281;top:5091;width:1356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" strokeweight=".5pt">
                  <v:stroke dashstyle="dash" endarrowwidth="narrow"/>
                </v:shape>
                <v:shape id="AutoShape 712" o:spid="_x0000_s1133" type="#_x0000_t32" style="position:absolute;left:1367;top:6293;width:1356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" strokeweight=".5pt">
                  <v:stroke dashstyle="dash" endarrowwidth="narrow"/>
                </v:shape>
                <v:shape id="AutoShape 712" o:spid="_x0000_s1134" type="#_x0000_t32" style="position:absolute;left:1295;top:7465;width:1356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" strokeweight=".5pt">
                  <v:stroke dashstyle="dash" endarrowwidth="narrow"/>
                </v:shape>
                <v:shape id="AutoShape 712" o:spid="_x0000_s1135" type="#_x0000_t32" style="position:absolute;left:1358;top:8648;width:1356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" strokeweight=".5pt">
                  <v:stroke dashstyle="dash" endarrowwidth="narrow"/>
                </v:shape>
                <v:shape id="AutoShape 712" o:spid="_x0000_s1136" type="#_x0000_t32" style="position:absolute;left:2547;top:2709;width:23;height:7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" strokeweight=".5pt">
                  <v:stroke dashstyle="dash" endarrowwidth="narrow"/>
                </v:shape>
                <v:shape id="AutoShape 712" o:spid="_x0000_s1137" type="#_x0000_t32" style="position:absolute;left:3777;top:2709;width:22;height:7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" strokeweight=".5pt">
                  <v:stroke dashstyle="dash" endarrowwidth="narrow"/>
                </v:shape>
                <v:shape id="AutoShape 712" o:spid="_x0000_s1138" type="#_x0000_t32" style="position:absolute;left:4982;top:2709;width:23;height:7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" strokeweight=".5pt">
                  <v:stroke dashstyle="dash" endarrowwidth="narrow"/>
                </v:shape>
                <v:shape id="AutoShape 712" o:spid="_x0000_s1139" type="#_x0000_t32" style="position:absolute;left:6263;top:2709;width:23;height:7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" strokeweight=".5pt">
                  <v:stroke dashstyle="dash" endarrowwidth="narrow"/>
                </v:shape>
                <v:shape id="AutoShape 712" o:spid="_x0000_s1140" type="#_x0000_t32" style="position:absolute;left:7464;top:2732;width:23;height:71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" strokeweight=".5pt">
                  <v:stroke dashstyle="dash" endarrowwidth="narrow"/>
                </v:shape>
                <v:shape id="AutoShape 712" o:spid="_x0000_s1141" type="#_x0000_t32" style="position:absolute;left:8735;top:2709;width:23;height:7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" strokeweight=".5pt">
                  <v:stroke dashstyle="dash" endarrowwidth="narrow"/>
                </v:shape>
                <v:shape id="AutoShape 712" o:spid="_x0000_s1142" type="#_x0000_t32" style="position:absolute;left:9978;top:2709;width:23;height:7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" strokeweight=".5pt">
                  <v:stroke dashstyle="dash" endarrowwidth="narrow"/>
                </v:shape>
                <v:shape id="AutoShape 712" o:spid="_x0000_s1143" type="#_x0000_t32" style="position:absolute;left:11238;top:2709;width:23;height:7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" strokeweight=".5pt">
                  <v:stroke dashstyle="dash" endarrowwidth="narrow"/>
                </v:shape>
                <v:shape id="AutoShape 712" o:spid="_x0000_s1144" type="#_x0000_t32" style="position:absolute;left:12433;top:2751;width:22;height:71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" strokeweight=".5pt">
                  <v:stroke dashstyle="dash" endarrowwidth="narrow"/>
                </v:shape>
                <v:shape id="AutoShape 712" o:spid="_x0000_s1145" type="#_x0000_t32" style="position:absolute;left:13698;top:2751;width:22;height:71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" strokeweight=".5pt">
                  <v:stroke dashstyle="dash" endarrowwidth="narrow"/>
                </v:shape>
                <v:shape id="AutoShape 712" o:spid="_x0000_s1146" type="#_x0000_t32" style="position:absolute;left:14919;top:2751;width:22;height:71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" strokeweight=".5pt">
                  <v:stroke dashstyle="dash" endarrowwidth="narrow"/>
                </v:shape>
                <w10:wrap type="square"/>
              </v:group>
            </w:pict>
          </mc:Fallback>
        </mc:AlternateContent>
      </w:r>
      <w:r w:rsidR="001361D3">
        <w:t>（</w:t>
      </w:r>
      <w:r w:rsidR="001361D3">
        <w:t>1</w:t>
      </w:r>
      <w:r w:rsidR="001361D3">
        <w:t>）螺线管通电前，</w:t>
      </w:r>
      <w:r w:rsidR="001361D3">
        <w:t>________</w:t>
      </w:r>
      <w:r w:rsidR="001361D3">
        <w:t>（选择：</w:t>
      </w:r>
      <w:r w:rsidR="001361D3">
        <w:t>A</w:t>
      </w:r>
      <w:r w:rsidR="001361D3">
        <w:t>．需要</w:t>
      </w:r>
      <w:r w:rsidR="0003365D">
        <w:tab/>
      </w:r>
      <w:r w:rsidR="001361D3">
        <w:t>B</w:t>
      </w:r>
      <w:r w:rsidR="001361D3">
        <w:t>．不需要）对磁传感器进行调零。</w:t>
      </w:r>
    </w:p>
    <w:p w14:paraId="1AC7B0EF" w14:textId="33250B39" w:rsidR="001361D3" w:rsidRDefault="001361D3" w:rsidP="001E4F14">
      <w:r>
        <w:t>（</w:t>
      </w:r>
      <w:r>
        <w:t>2</w:t>
      </w:r>
      <w:r>
        <w:t>）螺线管内中央处的磁感应强度大小约为</w:t>
      </w:r>
      <w:r>
        <w:t>__________T</w:t>
      </w:r>
      <w:r>
        <w:t>，若螺线管内的横截面积为</w:t>
      </w:r>
      <w:r>
        <w:t>1.4×10</w:t>
      </w:r>
      <w:r w:rsidR="0003365D">
        <w:rPr>
          <w:vertAlign w:val="superscript"/>
        </w:rPr>
        <w:t>−</w:t>
      </w:r>
      <w:r>
        <w:rPr>
          <w:vertAlign w:val="superscript"/>
        </w:rPr>
        <w:t>3</w:t>
      </w:r>
      <w:r w:rsidR="0003365D">
        <w:rPr>
          <w:rFonts w:hint="eastAsia"/>
        </w:rPr>
        <w:t xml:space="preserve"> </w:t>
      </w:r>
      <w:r>
        <w:t>m</w:t>
      </w:r>
      <w:r>
        <w:rPr>
          <w:vertAlign w:val="superscript"/>
        </w:rPr>
        <w:t>2</w:t>
      </w:r>
      <w:r>
        <w:t>，则穿过中央横截面的磁通量约为</w:t>
      </w:r>
      <w:r>
        <w:rPr>
          <w:color w:val="000000"/>
        </w:rPr>
        <w:t>__________</w:t>
      </w:r>
      <w:r>
        <w:t>Wb</w:t>
      </w:r>
      <w:r>
        <w:t>。</w:t>
      </w:r>
    </w:p>
    <w:p w14:paraId="79DB763F" w14:textId="77777777" w:rsidR="001361D3" w:rsidRDefault="001361D3" w:rsidP="001E4F14"/>
    <w:p w14:paraId="684F3278" w14:textId="77777777" w:rsidR="0058062E" w:rsidRDefault="0058062E" w:rsidP="001E4F14">
      <w:pPr>
        <w:rPr>
          <w:rFonts w:hint="eastAsia"/>
        </w:rPr>
      </w:pPr>
    </w:p>
    <w:p w14:paraId="73543C47" w14:textId="77777777" w:rsidR="001361D3" w:rsidRDefault="001361D3" w:rsidP="001E4F14"/>
    <w:p w14:paraId="2DE37425" w14:textId="4A9224DE" w:rsidR="001361D3" w:rsidRDefault="001361D3" w:rsidP="0003365D">
      <w:pPr>
        <w:pStyle w:val="2"/>
      </w:pPr>
      <w:bookmarkStart w:id="9" w:name="_Hlk195013036"/>
      <w:bookmarkStart w:id="10" w:name="_Hlk195119575"/>
      <w:r>
        <w:t>三、家务劳动</w:t>
      </w:r>
      <w:bookmarkEnd w:id="9"/>
    </w:p>
    <w:bookmarkEnd w:id="10"/>
    <w:p w14:paraId="09EB7521" w14:textId="5090FF3A" w:rsidR="001361D3" w:rsidRDefault="001361D3" w:rsidP="0003365D">
      <w:pPr>
        <w:ind w:firstLine="420"/>
      </w:pPr>
      <w:r>
        <w:rPr>
          <w:rFonts w:ascii="楷体" w:eastAsia="楷体" w:hAnsi="楷体"/>
        </w:rPr>
        <w:t>星期天，小敏同学做起了洗衣、拖地、做饭等</w:t>
      </w:r>
      <w:commentRangeStart w:id="11"/>
      <w:r>
        <w:rPr>
          <w:rFonts w:ascii="楷体" w:eastAsia="楷体" w:hAnsi="楷体"/>
        </w:rPr>
        <w:t>家务活</w:t>
      </w:r>
      <w:commentRangeEnd w:id="11"/>
      <w:r w:rsidR="004875D5">
        <w:rPr>
          <w:rStyle w:val="af2"/>
        </w:rPr>
        <w:commentReference w:id="11"/>
      </w:r>
      <w:r>
        <w:rPr>
          <w:rFonts w:ascii="楷体" w:eastAsia="楷体" w:hAnsi="楷体"/>
        </w:rPr>
        <w:t>。</w:t>
      </w:r>
    </w:p>
    <w:p w14:paraId="7B99A6CA" w14:textId="659C3E04" w:rsidR="0003365D" w:rsidRDefault="0058062E" w:rsidP="001E4F14">
      <w:bookmarkStart w:id="12" w:name="_Hlk189935208"/>
      <w:r>
        <w:rPr>
          <w:rFonts w:ascii="楷体" w:eastAsia="楷体" w:hAnsi="楷体"/>
          <w:noProof/>
          <w:lang w:val="zh-CN"/>
          <w14:ligatures w14:val="standardContextual"/>
        </w:rPr>
        <mc:AlternateContent>
          <mc:Choice Requires="wpg">
            <w:drawing>
              <wp:anchor distT="0" distB="0" distL="114300" distR="114300" simplePos="0" relativeHeight="251684864" behindDoc="0" locked="0" layoutInCell="1" allowOverlap="1" wp14:anchorId="3E2E399B" wp14:editId="1ADEB64A">
                <wp:simplePos x="0" y="0"/>
                <wp:positionH relativeFrom="column">
                  <wp:posOffset>3877235</wp:posOffset>
                </wp:positionH>
                <wp:positionV relativeFrom="paragraph">
                  <wp:posOffset>207234</wp:posOffset>
                </wp:positionV>
                <wp:extent cx="1368425" cy="989330"/>
                <wp:effectExtent l="0" t="0" r="3175" b="1270"/>
                <wp:wrapSquare wrapText="bothSides"/>
                <wp:docPr id="538801517" name="组合 221"/>
                <wp:cNvGraphicFramePr/>
                <a:graphic xmlns:a="http://schemas.openxmlformats.org/drawingml/2006/main">
                  <a:graphicData uri="http://schemas.microsoft.com/office/word/2010/wordprocessingGroup">
                    <wpg:wgp>
                      <wpg:cNvGrpSpPr/>
                      <wpg:grpSpPr>
                        <a:xfrm>
                          <a:off x="0" y="0"/>
                          <a:ext cx="1368425" cy="989330"/>
                          <a:chOff x="0" y="0"/>
                          <a:chExt cx="1368425" cy="989330"/>
                        </a:xfrm>
                      </wpg:grpSpPr>
                      <wpg:grpSp>
                        <wpg:cNvPr id="1451693481" name="组合 220"/>
                        <wpg:cNvGrpSpPr/>
                        <wpg:grpSpPr>
                          <a:xfrm>
                            <a:off x="0" y="0"/>
                            <a:ext cx="1368425" cy="989330"/>
                            <a:chOff x="0" y="0"/>
                            <a:chExt cx="1368425" cy="989330"/>
                          </a:xfrm>
                        </wpg:grpSpPr>
                        <pic:pic xmlns:pic="http://schemas.openxmlformats.org/drawingml/2006/picture">
                          <pic:nvPicPr>
                            <pic:cNvPr id="909341578" name="图片 197"/>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1368425" cy="989330"/>
                            </a:xfrm>
                            <a:prstGeom prst="rect">
                              <a:avLst/>
                            </a:prstGeom>
                          </pic:spPr>
                        </pic:pic>
                        <wps:wsp>
                          <wps:cNvPr id="1610275624" name="弧形 219"/>
                          <wps:cNvSpPr/>
                          <wps:spPr>
                            <a:xfrm rot="2050048">
                              <a:off x="137630" y="793081"/>
                              <a:ext cx="145536" cy="145536"/>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84974212" name="Rectangle 32"/>
                        <wps:cNvSpPr/>
                        <wps:spPr>
                          <a:xfrm>
                            <a:off x="288956" y="724416"/>
                            <a:ext cx="128515" cy="215900"/>
                          </a:xfrm>
                          <a:prstGeom prst="rect">
                            <a:avLst/>
                          </a:prstGeom>
                          <a:noFill/>
                          <a:ln cap="flat">
                            <a:noFill/>
                            <a:prstDash val="solid"/>
                          </a:ln>
                        </wps:spPr>
                        <wps:txbx>
                          <w:txbxContent>
                            <w:p w14:paraId="5411C030" w14:textId="77777777" w:rsidR="0058062E" w:rsidRPr="0058062E" w:rsidRDefault="0058062E" w:rsidP="0058062E">
                              <w:pPr>
                                <w:rPr>
                                  <w:i/>
                                  <w:iCs/>
                                  <w:sz w:val="18"/>
                                  <w:szCs w:val="18"/>
                                </w:rPr>
                              </w:pPr>
                              <w:r w:rsidRPr="0058062E">
                                <w:rPr>
                                  <w:i/>
                                  <w:iCs/>
                                  <w:sz w:val="18"/>
                                  <w:szCs w:val="18"/>
                                </w:rPr>
                                <w:t>θ</w:t>
                              </w:r>
                            </w:p>
                          </w:txbxContent>
                        </wps:txbx>
                        <wps:bodyPr vert="horz" wrap="none" lIns="36000" tIns="0" rIns="36000" bIns="0" anchor="t" anchorCtr="0" compatLnSpc="0">
                          <a:spAutoFit/>
                        </wps:bodyPr>
                      </wps:wsp>
                    </wpg:wgp>
                  </a:graphicData>
                </a:graphic>
              </wp:anchor>
            </w:drawing>
          </mc:Choice>
          <mc:Fallback>
            <w:pict>
              <v:group w14:anchorId="3E2E399B" id="组合 221" o:spid="_x0000_s1147" style="position:absolute;left:0;text-align:left;margin-left:305.3pt;margin-top:16.3pt;width:107.75pt;height:77.9pt;z-index:251684864" coordsize="13684,98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">
                <v:group id="组合 220" o:spid="_x0000_s1148" style="position:absolute;width:13684;height:9893" coordsize="13684,98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">
                  <v:shape id="图片 197" o:spid="_x0000_s1149" type="#_x0000_t75" style="position:absolute;width:13684;height:98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">
                    <v:imagedata r:id="rId14" o:title=""/>
                  </v:shape>
                  <v:shape id="弧形 219" o:spid="_x0000_s1150" style="position:absolute;left:1376;top:7930;width:1455;height:1456;rotation:2239199fd;visibility:visible;mso-wrap-style:square;v-text-anchor:middle" coordsize="145536,145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" path="m72768,nsc112957,,145536,32579,145536,72768r-72768,l72768,xem72768,nfc112957,,145536,32579,145536,72768e" filled="f" strokecolor="black [3213]" strokeweight=".5pt">
                    <v:stroke joinstyle="miter"/>
                    <v:path arrowok="t" o:connecttype="custom" o:connectlocs="72768,0;145536,72768" o:connectangles="0,0"/>
                  </v:shape>
                </v:group>
                <v:rect id="Rectangle 32" o:spid="_x0000_s1151" style="position:absolute;left:2889;top:7244;width:1285;height:21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" filled="f" stroked="f">
                  <v:textbox style="mso-fit-shape-to-text:t" inset="1mm,0,1mm,0">
                    <w:txbxContent>
                      <w:p w14:paraId="5411C030" w14:textId="77777777" w:rsidR="0058062E" w:rsidRPr="0058062E" w:rsidRDefault="0058062E" w:rsidP="0058062E">
                        <w:pPr>
                          <w:rPr>
                            <w:i/>
                            <w:iCs/>
                            <w:sz w:val="18"/>
                            <w:szCs w:val="18"/>
                          </w:rPr>
                        </w:pPr>
                        <w:r w:rsidRPr="0058062E">
                          <w:rPr>
                            <w:i/>
                            <w:iCs/>
                            <w:sz w:val="18"/>
                            <w:szCs w:val="18"/>
                          </w:rPr>
                          <w:t>θ</w:t>
                        </w:r>
                      </w:p>
                    </w:txbxContent>
                  </v:textbox>
                </v:rect>
                <w10:wrap type="square"/>
              </v:group>
            </w:pict>
          </mc:Fallback>
        </mc:AlternateContent>
      </w:r>
    </w:p>
    <w:p w14:paraId="28F9239E" w14:textId="05BFA125" w:rsidR="001361D3" w:rsidRDefault="001361D3" w:rsidP="001E4F14">
      <w:r>
        <w:t>1</w:t>
      </w:r>
      <w:r>
        <w:t>．</w:t>
      </w:r>
      <w:bookmarkEnd w:id="12"/>
      <w:r>
        <w:t>如图，小敏用拖把在水平地板上拖地，拖把由拖杆和拖把头构成，已知拖把头的质量为</w:t>
      </w:r>
      <w:r>
        <w:rPr>
          <w:iCs/>
        </w:rPr>
        <w:t>3</w:t>
      </w:r>
      <w:r w:rsidR="0003365D">
        <w:rPr>
          <w:rFonts w:hint="eastAsia"/>
          <w:iCs/>
        </w:rPr>
        <w:t xml:space="preserve"> </w:t>
      </w:r>
      <w:r>
        <w:rPr>
          <w:iCs/>
        </w:rPr>
        <w:t>kg</w:t>
      </w:r>
      <w:r>
        <w:t>，拖把头与地板之间的动摩擦因数为</w:t>
      </w:r>
      <w:r>
        <w:rPr>
          <w:iCs/>
        </w:rPr>
        <w:t>0.5</w:t>
      </w:r>
      <w:r>
        <w:t>，重力加速度</w:t>
      </w:r>
      <w:r w:rsidRPr="0003365D">
        <w:rPr>
          <w:i/>
          <w:iCs/>
        </w:rPr>
        <w:t>g</w:t>
      </w:r>
      <w:r>
        <w:t>取</w:t>
      </w:r>
      <w:r>
        <w:t>10</w:t>
      </w:r>
      <w:r w:rsidR="0003365D">
        <w:rPr>
          <w:rFonts w:hint="eastAsia"/>
        </w:rPr>
        <w:t xml:space="preserve"> </w:t>
      </w:r>
      <w:r>
        <w:t>m/s</w:t>
      </w:r>
      <w:r>
        <w:rPr>
          <w:vertAlign w:val="superscript"/>
        </w:rPr>
        <w:t>2</w:t>
      </w:r>
      <w:r>
        <w:t>，忽略拖杆质量。当小敏保持拖杆与地板夹角</w:t>
      </w:r>
      <w:r>
        <w:rPr>
          <w:i/>
        </w:rPr>
        <w:t>θ</w:t>
      </w:r>
      <w:r>
        <w:t>为</w:t>
      </w:r>
      <w:r>
        <w:t>37</w:t>
      </w:r>
      <w:r w:rsidR="0003365D">
        <w:t>°</w:t>
      </w:r>
      <w:r>
        <w:t>（</w:t>
      </w:r>
      <w:r>
        <w:t>sin37</w:t>
      </w:r>
      <w:r w:rsidR="0003365D">
        <w:t>°</w:t>
      </w:r>
      <w:r w:rsidR="0003365D">
        <w:rPr>
          <w:rFonts w:hint="eastAsia"/>
        </w:rPr>
        <w:t xml:space="preserve"> </w:t>
      </w:r>
      <w:r>
        <w:t>=</w:t>
      </w:r>
      <w:r w:rsidR="0003365D">
        <w:rPr>
          <w:rFonts w:hint="eastAsia"/>
        </w:rPr>
        <w:t xml:space="preserve"> </w:t>
      </w:r>
      <w:r>
        <w:t>0.6</w:t>
      </w:r>
      <w:r>
        <w:t>，</w:t>
      </w:r>
      <w:r>
        <w:t>cos37</w:t>
      </w:r>
      <w:r w:rsidR="0003365D">
        <w:t>°</w:t>
      </w:r>
      <w:r w:rsidR="0003365D">
        <w:rPr>
          <w:rFonts w:hint="eastAsia"/>
        </w:rPr>
        <w:t xml:space="preserve"> </w:t>
      </w:r>
      <w:r>
        <w:t>=</w:t>
      </w:r>
      <w:r w:rsidR="0003365D">
        <w:rPr>
          <w:rFonts w:hint="eastAsia"/>
        </w:rPr>
        <w:t xml:space="preserve"> </w:t>
      </w:r>
      <w:r>
        <w:t>0.8</w:t>
      </w:r>
      <w:r>
        <w:t>），匀速向左推动拖把头时：</w:t>
      </w:r>
    </w:p>
    <w:p w14:paraId="78D839D0" w14:textId="77777777" w:rsidR="001361D3" w:rsidRDefault="001361D3" w:rsidP="001E4F14">
      <w:r>
        <w:lastRenderedPageBreak/>
        <w:t>（</w:t>
      </w:r>
      <w:r>
        <w:t>1</w:t>
      </w:r>
      <w:r>
        <w:t>）手对拖杆的作用力</w:t>
      </w:r>
      <w:r>
        <w:rPr>
          <w:i/>
          <w:iCs/>
        </w:rPr>
        <w:t>F</w:t>
      </w:r>
      <w:r>
        <w:t>的示意图为</w:t>
      </w:r>
    </w:p>
    <w:p w14:paraId="0E49D29F" w14:textId="16DAC863" w:rsidR="0058062E" w:rsidRDefault="0058062E" w:rsidP="001E4F14">
      <w:r>
        <w:rPr>
          <w:noProof/>
          <w14:ligatures w14:val="standardContextual"/>
        </w:rPr>
        <mc:AlternateContent>
          <mc:Choice Requires="wpg">
            <w:drawing>
              <wp:inline distT="0" distB="0" distL="0" distR="0" wp14:anchorId="62463782" wp14:editId="41E97E97">
                <wp:extent cx="4592133" cy="1216026"/>
                <wp:effectExtent l="0" t="0" r="0" b="3175"/>
                <wp:docPr id="1790626948" name="组合 225"/>
                <wp:cNvGraphicFramePr/>
                <a:graphic xmlns:a="http://schemas.openxmlformats.org/drawingml/2006/main">
                  <a:graphicData uri="http://schemas.microsoft.com/office/word/2010/wordprocessingGroup">
                    <wpg:wgp>
                      <wpg:cNvGrpSpPr/>
                      <wpg:grpSpPr>
                        <a:xfrm>
                          <a:off x="0" y="0"/>
                          <a:ext cx="4592133" cy="1216026"/>
                          <a:chOff x="0" y="0"/>
                          <a:chExt cx="4592133" cy="1216026"/>
                        </a:xfrm>
                      </wpg:grpSpPr>
                      <wpg:grpSp>
                        <wpg:cNvPr id="119224195" name="组合 224"/>
                        <wpg:cNvGrpSpPr/>
                        <wpg:grpSpPr>
                          <a:xfrm>
                            <a:off x="0" y="0"/>
                            <a:ext cx="4592133" cy="1216026"/>
                            <a:chOff x="0" y="0"/>
                            <a:chExt cx="4592133" cy="1216026"/>
                          </a:xfrm>
                        </wpg:grpSpPr>
                        <wpg:grpSp>
                          <wpg:cNvPr id="215815981" name="组合 223"/>
                          <wpg:cNvGrpSpPr/>
                          <wpg:grpSpPr>
                            <a:xfrm>
                              <a:off x="0" y="0"/>
                              <a:ext cx="1368425" cy="1216025"/>
                              <a:chOff x="0" y="0"/>
                              <a:chExt cx="1368425" cy="1216026"/>
                            </a:xfrm>
                          </wpg:grpSpPr>
                          <wpg:grpSp>
                            <wpg:cNvPr id="659753290" name="组合 221"/>
                            <wpg:cNvGrpSpPr/>
                            <wpg:grpSpPr>
                              <a:xfrm>
                                <a:off x="0" y="0"/>
                                <a:ext cx="1368425" cy="1216026"/>
                                <a:chOff x="0" y="0"/>
                                <a:chExt cx="1368425" cy="1216411"/>
                              </a:xfrm>
                            </wpg:grpSpPr>
                            <wpg:grpSp>
                              <wpg:cNvPr id="529621021" name="组合 220"/>
                              <wpg:cNvGrpSpPr/>
                              <wpg:grpSpPr>
                                <a:xfrm>
                                  <a:off x="0" y="0"/>
                                  <a:ext cx="1368425" cy="989330"/>
                                  <a:chOff x="0" y="0"/>
                                  <a:chExt cx="1368425" cy="989330"/>
                                </a:xfrm>
                              </wpg:grpSpPr>
                              <pic:pic xmlns:pic="http://schemas.openxmlformats.org/drawingml/2006/picture">
                                <pic:nvPicPr>
                                  <pic:cNvPr id="1337341854" name="图片 197"/>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1368425" cy="989330"/>
                                  </a:xfrm>
                                  <a:prstGeom prst="rect">
                                    <a:avLst/>
                                  </a:prstGeom>
                                </pic:spPr>
                              </pic:pic>
                              <wps:wsp>
                                <wps:cNvPr id="1910194127" name="弧形 219"/>
                                <wps:cNvSpPr/>
                                <wps:spPr>
                                  <a:xfrm rot="2050048">
                                    <a:off x="137630" y="793081"/>
                                    <a:ext cx="145536" cy="145536"/>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940391155" name="Rectangle 32"/>
                              <wps:cNvSpPr/>
                              <wps:spPr>
                                <a:xfrm>
                                  <a:off x="288956" y="724416"/>
                                  <a:ext cx="128515" cy="215900"/>
                                </a:xfrm>
                                <a:prstGeom prst="rect">
                                  <a:avLst/>
                                </a:prstGeom>
                                <a:noFill/>
                                <a:ln cap="flat">
                                  <a:noFill/>
                                  <a:prstDash val="solid"/>
                                </a:ln>
                              </wps:spPr>
                              <wps:txbx>
                                <w:txbxContent>
                                  <w:p w14:paraId="1CCD8288" w14:textId="77777777" w:rsidR="0058062E" w:rsidRPr="0058062E" w:rsidRDefault="0058062E" w:rsidP="0058062E">
                                    <w:pPr>
                                      <w:rPr>
                                        <w:i/>
                                        <w:iCs/>
                                        <w:sz w:val="18"/>
                                        <w:szCs w:val="18"/>
                                      </w:rPr>
                                    </w:pPr>
                                    <w:r w:rsidRPr="0058062E">
                                      <w:rPr>
                                        <w:i/>
                                        <w:iCs/>
                                        <w:sz w:val="18"/>
                                        <w:szCs w:val="18"/>
                                      </w:rPr>
                                      <w:t>θ</w:t>
                                    </w:r>
                                  </w:p>
                                </w:txbxContent>
                              </wps:txbx>
                              <wps:bodyPr vert="horz" wrap="none" lIns="36000" tIns="0" rIns="36000" bIns="0" anchor="t" anchorCtr="0" compatLnSpc="0">
                                <a:spAutoFit/>
                              </wps:bodyPr>
                            </wps:wsp>
                            <wps:wsp>
                              <wps:cNvPr id="1651746520" name="Rectangle 32"/>
                              <wps:cNvSpPr/>
                              <wps:spPr>
                                <a:xfrm>
                                  <a:off x="582998" y="1000443"/>
                                  <a:ext cx="168520" cy="215968"/>
                                </a:xfrm>
                                <a:prstGeom prst="rect">
                                  <a:avLst/>
                                </a:prstGeom>
                                <a:noFill/>
                                <a:ln cap="flat">
                                  <a:noFill/>
                                  <a:prstDash val="solid"/>
                                </a:ln>
                              </wps:spPr>
                              <wps:txbx>
                                <w:txbxContent>
                                  <w:p w14:paraId="4BAD75A7" w14:textId="3B4F0A8A" w:rsidR="0058062E" w:rsidRPr="0058062E" w:rsidRDefault="0058062E" w:rsidP="0058062E">
                                    <w:pPr>
                                      <w:rPr>
                                        <w:rFonts w:hint="eastAsia"/>
                                        <w:szCs w:val="21"/>
                                      </w:rPr>
                                    </w:pPr>
                                    <w:r>
                                      <w:rPr>
                                        <w:rFonts w:hint="eastAsia"/>
                                        <w:szCs w:val="21"/>
                                      </w:rPr>
                                      <w:t>A</w:t>
                                    </w:r>
                                  </w:p>
                                </w:txbxContent>
                              </wps:txbx>
                              <wps:bodyPr vert="horz" wrap="none" lIns="36000" tIns="0" rIns="36000" bIns="0" anchor="t" anchorCtr="0" compatLnSpc="0">
                                <a:spAutoFit/>
                              </wps:bodyPr>
                            </wps:wsp>
                            <wps:wsp>
                              <wps:cNvPr id="2039325054" name="Rectangle 32"/>
                              <wps:cNvSpPr/>
                              <wps:spPr>
                                <a:xfrm>
                                  <a:off x="275621" y="436869"/>
                                  <a:ext cx="141850" cy="215969"/>
                                </a:xfrm>
                                <a:prstGeom prst="rect">
                                  <a:avLst/>
                                </a:prstGeom>
                                <a:noFill/>
                                <a:ln cap="flat">
                                  <a:noFill/>
                                  <a:prstDash val="solid"/>
                                </a:ln>
                              </wps:spPr>
                              <wps:txbx>
                                <w:txbxContent>
                                  <w:p w14:paraId="52B29D6E" w14:textId="2A4D4682" w:rsidR="0058062E" w:rsidRPr="0058062E" w:rsidRDefault="0058062E" w:rsidP="0058062E">
                                    <w:pPr>
                                      <w:rPr>
                                        <w:i/>
                                        <w:iCs/>
                                        <w:sz w:val="18"/>
                                        <w:szCs w:val="18"/>
                                      </w:rPr>
                                    </w:pPr>
                                    <w:r>
                                      <w:rPr>
                                        <w:rFonts w:hint="eastAsia"/>
                                        <w:i/>
                                        <w:iCs/>
                                        <w:sz w:val="18"/>
                                        <w:szCs w:val="18"/>
                                      </w:rPr>
                                      <w:t>F</w:t>
                                    </w:r>
                                  </w:p>
                                </w:txbxContent>
                              </wps:txbx>
                              <wps:bodyPr vert="horz" wrap="none" lIns="36000" tIns="0" rIns="36000" bIns="0" anchor="t" anchorCtr="0" compatLnSpc="0">
                                <a:spAutoFit/>
                              </wps:bodyPr>
                            </wps:wsp>
                          </wpg:grpSp>
                          <wps:wsp>
                            <wps:cNvPr id="1800317031" name="直接箭头连接符 222"/>
                            <wps:cNvCnPr/>
                            <wps:spPr>
                              <a:xfrm flipH="1">
                                <a:off x="315558" y="559397"/>
                                <a:ext cx="358887" cy="93233"/>
                              </a:xfrm>
                              <a:prstGeom prst="straightConnector1">
                                <a:avLst/>
                              </a:prstGeom>
                              <a:ln w="9525">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g:grpSp>
                        <wpg:grpSp>
                          <wpg:cNvPr id="2047064049" name="组合 223"/>
                          <wpg:cNvGrpSpPr/>
                          <wpg:grpSpPr>
                            <a:xfrm>
                              <a:off x="1613647" y="0"/>
                              <a:ext cx="1368425" cy="1216025"/>
                              <a:chOff x="0" y="0"/>
                              <a:chExt cx="1368425" cy="1216025"/>
                            </a:xfrm>
                          </wpg:grpSpPr>
                          <wpg:grpSp>
                            <wpg:cNvPr id="1618121393" name="组合 221"/>
                            <wpg:cNvGrpSpPr/>
                            <wpg:grpSpPr>
                              <a:xfrm>
                                <a:off x="0" y="0"/>
                                <a:ext cx="1368425" cy="1216025"/>
                                <a:chOff x="0" y="0"/>
                                <a:chExt cx="1368425" cy="1216410"/>
                              </a:xfrm>
                            </wpg:grpSpPr>
                            <wpg:grpSp>
                              <wpg:cNvPr id="1314879482" name="组合 220"/>
                              <wpg:cNvGrpSpPr/>
                              <wpg:grpSpPr>
                                <a:xfrm>
                                  <a:off x="0" y="0"/>
                                  <a:ext cx="1368425" cy="989330"/>
                                  <a:chOff x="0" y="0"/>
                                  <a:chExt cx="1368425" cy="989330"/>
                                </a:xfrm>
                              </wpg:grpSpPr>
                              <pic:pic xmlns:pic="http://schemas.openxmlformats.org/drawingml/2006/picture">
                                <pic:nvPicPr>
                                  <pic:cNvPr id="33434793" name="图片 197"/>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1368425" cy="989330"/>
                                  </a:xfrm>
                                  <a:prstGeom prst="rect">
                                    <a:avLst/>
                                  </a:prstGeom>
                                </pic:spPr>
                              </pic:pic>
                              <wps:wsp>
                                <wps:cNvPr id="625005616" name="弧形 219"/>
                                <wps:cNvSpPr/>
                                <wps:spPr>
                                  <a:xfrm rot="2050048">
                                    <a:off x="137630" y="793081"/>
                                    <a:ext cx="145536" cy="145536"/>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28964347" name="Rectangle 32"/>
                              <wps:cNvSpPr/>
                              <wps:spPr>
                                <a:xfrm>
                                  <a:off x="288956" y="724416"/>
                                  <a:ext cx="128515" cy="215900"/>
                                </a:xfrm>
                                <a:prstGeom prst="rect">
                                  <a:avLst/>
                                </a:prstGeom>
                                <a:noFill/>
                                <a:ln cap="flat">
                                  <a:noFill/>
                                  <a:prstDash val="solid"/>
                                </a:ln>
                              </wps:spPr>
                              <wps:txbx>
                                <w:txbxContent>
                                  <w:p w14:paraId="38E54E27" w14:textId="77777777" w:rsidR="0058062E" w:rsidRPr="0058062E" w:rsidRDefault="0058062E" w:rsidP="0058062E">
                                    <w:pPr>
                                      <w:rPr>
                                        <w:i/>
                                        <w:iCs/>
                                        <w:sz w:val="18"/>
                                        <w:szCs w:val="18"/>
                                      </w:rPr>
                                    </w:pPr>
                                    <w:r w:rsidRPr="0058062E">
                                      <w:rPr>
                                        <w:i/>
                                        <w:iCs/>
                                        <w:sz w:val="18"/>
                                        <w:szCs w:val="18"/>
                                      </w:rPr>
                                      <w:t>θ</w:t>
                                    </w:r>
                                  </w:p>
                                </w:txbxContent>
                              </wps:txbx>
                              <wps:bodyPr vert="horz" wrap="none" lIns="36000" tIns="0" rIns="36000" bIns="0" anchor="t" anchorCtr="0" compatLnSpc="0">
                                <a:spAutoFit/>
                              </wps:bodyPr>
                            </wps:wsp>
                            <wps:wsp>
                              <wps:cNvPr id="715800095" name="Rectangle 32"/>
                              <wps:cNvSpPr/>
                              <wps:spPr>
                                <a:xfrm>
                                  <a:off x="582998" y="1000448"/>
                                  <a:ext cx="161535" cy="215962"/>
                                </a:xfrm>
                                <a:prstGeom prst="rect">
                                  <a:avLst/>
                                </a:prstGeom>
                                <a:noFill/>
                                <a:ln cap="flat">
                                  <a:noFill/>
                                  <a:prstDash val="solid"/>
                                </a:ln>
                              </wps:spPr>
                              <wps:txbx>
                                <w:txbxContent>
                                  <w:p w14:paraId="4FF40E27" w14:textId="77777777" w:rsidR="0058062E" w:rsidRPr="0058062E" w:rsidRDefault="0058062E" w:rsidP="0058062E">
                                    <w:pPr>
                                      <w:rPr>
                                        <w:rFonts w:hint="eastAsia"/>
                                        <w:szCs w:val="21"/>
                                      </w:rPr>
                                    </w:pPr>
                                    <w:r w:rsidRPr="0058062E">
                                      <w:rPr>
                                        <w:rFonts w:hint="eastAsia"/>
                                        <w:szCs w:val="21"/>
                                      </w:rPr>
                                      <w:t>B</w:t>
                                    </w:r>
                                  </w:p>
                                </w:txbxContent>
                              </wps:txbx>
                              <wps:bodyPr vert="horz" wrap="none" lIns="36000" tIns="0" rIns="36000" bIns="0" anchor="t" anchorCtr="0" compatLnSpc="0">
                                <a:spAutoFit/>
                              </wps:bodyPr>
                            </wps:wsp>
                          </wpg:grpSp>
                          <wps:wsp>
                            <wps:cNvPr id="1462834477" name="直接箭头连接符 222"/>
                            <wps:cNvCnPr/>
                            <wps:spPr>
                              <a:xfrm flipH="1">
                                <a:off x="357244" y="559397"/>
                                <a:ext cx="317201" cy="173019"/>
                              </a:xfrm>
                              <a:prstGeom prst="straightConnector1">
                                <a:avLst/>
                              </a:prstGeom>
                              <a:ln w="9525">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g:grpSp>
                        <wpg:grpSp>
                          <wpg:cNvPr id="1826454133" name="组合 223"/>
                          <wpg:cNvGrpSpPr/>
                          <wpg:grpSpPr>
                            <a:xfrm>
                              <a:off x="3223708" y="0"/>
                              <a:ext cx="1368425" cy="1216026"/>
                              <a:chOff x="0" y="0"/>
                              <a:chExt cx="1368425" cy="1216026"/>
                            </a:xfrm>
                          </wpg:grpSpPr>
                          <wpg:grpSp>
                            <wpg:cNvPr id="1105818273" name="组合 221"/>
                            <wpg:cNvGrpSpPr/>
                            <wpg:grpSpPr>
                              <a:xfrm>
                                <a:off x="0" y="0"/>
                                <a:ext cx="1368425" cy="1216026"/>
                                <a:chOff x="0" y="0"/>
                                <a:chExt cx="1368425" cy="1216411"/>
                              </a:xfrm>
                            </wpg:grpSpPr>
                            <wpg:grpSp>
                              <wpg:cNvPr id="1351211276" name="组合 220"/>
                              <wpg:cNvGrpSpPr/>
                              <wpg:grpSpPr>
                                <a:xfrm>
                                  <a:off x="0" y="0"/>
                                  <a:ext cx="1368425" cy="989330"/>
                                  <a:chOff x="0" y="0"/>
                                  <a:chExt cx="1368425" cy="989330"/>
                                </a:xfrm>
                              </wpg:grpSpPr>
                              <pic:pic xmlns:pic="http://schemas.openxmlformats.org/drawingml/2006/picture">
                                <pic:nvPicPr>
                                  <pic:cNvPr id="1556357865" name="图片 197"/>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1368425" cy="989330"/>
                                  </a:xfrm>
                                  <a:prstGeom prst="rect">
                                    <a:avLst/>
                                  </a:prstGeom>
                                </pic:spPr>
                              </pic:pic>
                              <wps:wsp>
                                <wps:cNvPr id="522618921" name="弧形 219"/>
                                <wps:cNvSpPr/>
                                <wps:spPr>
                                  <a:xfrm rot="2050048">
                                    <a:off x="137630" y="793081"/>
                                    <a:ext cx="145536" cy="145536"/>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18130095" name="Rectangle 32"/>
                              <wps:cNvSpPr/>
                              <wps:spPr>
                                <a:xfrm>
                                  <a:off x="288956" y="724416"/>
                                  <a:ext cx="128515" cy="215900"/>
                                </a:xfrm>
                                <a:prstGeom prst="rect">
                                  <a:avLst/>
                                </a:prstGeom>
                                <a:noFill/>
                                <a:ln cap="flat">
                                  <a:noFill/>
                                  <a:prstDash val="solid"/>
                                </a:ln>
                              </wps:spPr>
                              <wps:txbx>
                                <w:txbxContent>
                                  <w:p w14:paraId="3E9C6D0C" w14:textId="77777777" w:rsidR="0058062E" w:rsidRPr="0058062E" w:rsidRDefault="0058062E" w:rsidP="0058062E">
                                    <w:pPr>
                                      <w:rPr>
                                        <w:i/>
                                        <w:iCs/>
                                        <w:sz w:val="18"/>
                                        <w:szCs w:val="18"/>
                                      </w:rPr>
                                    </w:pPr>
                                    <w:r w:rsidRPr="0058062E">
                                      <w:rPr>
                                        <w:i/>
                                        <w:iCs/>
                                        <w:sz w:val="18"/>
                                        <w:szCs w:val="18"/>
                                      </w:rPr>
                                      <w:t>θ</w:t>
                                    </w:r>
                                  </w:p>
                                </w:txbxContent>
                              </wps:txbx>
                              <wps:bodyPr vert="horz" wrap="none" lIns="36000" tIns="0" rIns="36000" bIns="0" anchor="t" anchorCtr="0" compatLnSpc="0">
                                <a:spAutoFit/>
                              </wps:bodyPr>
                            </wps:wsp>
                            <wps:wsp>
                              <wps:cNvPr id="770092003" name="Rectangle 32"/>
                              <wps:cNvSpPr/>
                              <wps:spPr>
                                <a:xfrm>
                                  <a:off x="582998" y="1000443"/>
                                  <a:ext cx="161535" cy="215968"/>
                                </a:xfrm>
                                <a:prstGeom prst="rect">
                                  <a:avLst/>
                                </a:prstGeom>
                                <a:noFill/>
                                <a:ln cap="flat">
                                  <a:noFill/>
                                  <a:prstDash val="solid"/>
                                </a:ln>
                              </wps:spPr>
                              <wps:txbx>
                                <w:txbxContent>
                                  <w:p w14:paraId="12B76BD3" w14:textId="6F1F53B6" w:rsidR="0058062E" w:rsidRPr="0058062E" w:rsidRDefault="0058062E" w:rsidP="0058062E">
                                    <w:pPr>
                                      <w:rPr>
                                        <w:rFonts w:hint="eastAsia"/>
                                        <w:szCs w:val="21"/>
                                      </w:rPr>
                                    </w:pPr>
                                    <w:r>
                                      <w:rPr>
                                        <w:rFonts w:hint="eastAsia"/>
                                        <w:szCs w:val="21"/>
                                      </w:rPr>
                                      <w:t>C</w:t>
                                    </w:r>
                                  </w:p>
                                </w:txbxContent>
                              </wps:txbx>
                              <wps:bodyPr vert="horz" wrap="none" lIns="36000" tIns="0" rIns="36000" bIns="0" anchor="t" anchorCtr="0" compatLnSpc="0">
                                <a:spAutoFit/>
                              </wps:bodyPr>
                            </wps:wsp>
                          </wpg:grpSp>
                          <wps:wsp>
                            <wps:cNvPr id="833830236" name="直接箭头连接符 222"/>
                            <wps:cNvCnPr/>
                            <wps:spPr>
                              <a:xfrm flipH="1">
                                <a:off x="444650" y="559397"/>
                                <a:ext cx="229415" cy="229497"/>
                              </a:xfrm>
                              <a:prstGeom prst="straightConnector1">
                                <a:avLst/>
                              </a:prstGeom>
                              <a:ln w="9525">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g:grpSp>
                      </wpg:grpSp>
                      <wps:wsp>
                        <wps:cNvPr id="1195373350" name="Rectangle 32"/>
                        <wps:cNvSpPr/>
                        <wps:spPr>
                          <a:xfrm>
                            <a:off x="1929205" y="484094"/>
                            <a:ext cx="141836" cy="215900"/>
                          </a:xfrm>
                          <a:prstGeom prst="rect">
                            <a:avLst/>
                          </a:prstGeom>
                          <a:noFill/>
                          <a:ln cap="flat">
                            <a:noFill/>
                            <a:prstDash val="solid"/>
                          </a:ln>
                        </wps:spPr>
                        <wps:txbx>
                          <w:txbxContent>
                            <w:p w14:paraId="36A49823" w14:textId="77777777" w:rsidR="0058062E" w:rsidRPr="0058062E" w:rsidRDefault="0058062E" w:rsidP="0058062E">
                              <w:pPr>
                                <w:rPr>
                                  <w:i/>
                                  <w:iCs/>
                                  <w:sz w:val="18"/>
                                  <w:szCs w:val="18"/>
                                </w:rPr>
                              </w:pPr>
                              <w:r>
                                <w:rPr>
                                  <w:rFonts w:hint="eastAsia"/>
                                  <w:i/>
                                  <w:iCs/>
                                  <w:sz w:val="18"/>
                                  <w:szCs w:val="18"/>
                                </w:rPr>
                                <w:t>F</w:t>
                              </w:r>
                            </w:p>
                          </w:txbxContent>
                        </wps:txbx>
                        <wps:bodyPr vert="horz" wrap="none" lIns="36000" tIns="0" rIns="36000" bIns="0" anchor="t" anchorCtr="0" compatLnSpc="0">
                          <a:spAutoFit/>
                        </wps:bodyPr>
                      </wps:wsp>
                      <wps:wsp>
                        <wps:cNvPr id="631191711" name="Rectangle 32"/>
                        <wps:cNvSpPr/>
                        <wps:spPr>
                          <a:xfrm>
                            <a:off x="3711388" y="684903"/>
                            <a:ext cx="141836" cy="215900"/>
                          </a:xfrm>
                          <a:prstGeom prst="rect">
                            <a:avLst/>
                          </a:prstGeom>
                          <a:noFill/>
                          <a:ln cap="flat">
                            <a:noFill/>
                            <a:prstDash val="solid"/>
                          </a:ln>
                        </wps:spPr>
                        <wps:txbx>
                          <w:txbxContent>
                            <w:p w14:paraId="0D2F2B31" w14:textId="77777777" w:rsidR="0058062E" w:rsidRPr="0058062E" w:rsidRDefault="0058062E" w:rsidP="0058062E">
                              <w:pPr>
                                <w:rPr>
                                  <w:i/>
                                  <w:iCs/>
                                  <w:sz w:val="18"/>
                                  <w:szCs w:val="18"/>
                                </w:rPr>
                              </w:pPr>
                              <w:r>
                                <w:rPr>
                                  <w:rFonts w:hint="eastAsia"/>
                                  <w:i/>
                                  <w:iCs/>
                                  <w:sz w:val="18"/>
                                  <w:szCs w:val="18"/>
                                </w:rPr>
                                <w:t>F</w:t>
                              </w:r>
                            </w:p>
                          </w:txbxContent>
                        </wps:txbx>
                        <wps:bodyPr vert="horz" wrap="none" lIns="36000" tIns="0" rIns="36000" bIns="0" anchor="t" anchorCtr="0" compatLnSpc="0">
                          <a:spAutoFit/>
                        </wps:bodyPr>
                      </wps:wsp>
                    </wpg:wgp>
                  </a:graphicData>
                </a:graphic>
              </wp:inline>
            </w:drawing>
          </mc:Choice>
          <mc:Fallback>
            <w:pict>
              <v:group w14:anchorId="62463782" id="组合 225" o:spid="_x0000_s1152" style="width:361.6pt;height:95.75pt;mso-position-horizontal-relative:char;mso-position-vertical-relative:line" coordsize="45921,121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">
                <v:group id="组合 224" o:spid="_x0000_s1153" style="position:absolute;width:45921;height:12160" coordsize="45921,1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">
                  <v:group id="组合 223" o:spid="_x0000_s1154" style="position:absolute;width:13684;height:12160" coordsize="13684,1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">
                    <v:group id="_x0000_s1155" style="position:absolute;width:13684;height:12160" coordsize="13684,12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">
                      <v:group id="组合 220" o:spid="_x0000_s1156" style="position:absolute;width:13684;height:9893" coordsize="13684,98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">
                        <v:shape id="图片 197" o:spid="_x0000_s1157" type="#_x0000_t75" style="position:absolute;width:13684;height:98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">
                          <v:imagedata r:id="rId14" o:title=""/>
                        </v:shape>
                        <v:shape id="弧形 219" o:spid="_x0000_s1158" style="position:absolute;left:1376;top:7930;width:1455;height:1456;rotation:2239199fd;visibility:visible;mso-wrap-style:square;v-text-anchor:middle" coordsize="145536,145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" path="m72768,nsc112957,,145536,32579,145536,72768r-72768,l72768,xem72768,nfc112957,,145536,32579,145536,72768e" filled="f" strokecolor="black [3213]" strokeweight=".5pt">
                          <v:stroke joinstyle="miter"/>
                          <v:path arrowok="t" o:connecttype="custom" o:connectlocs="72768,0;145536,72768" o:connectangles="0,0"/>
                        </v:shape>
                      </v:group>
                      <v:rect id="Rectangle 32" o:spid="_x0000_s1159" style="position:absolute;left:2889;top:7244;width:1285;height:21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" filled="f" stroked="f">
                        <v:textbox style="mso-fit-shape-to-text:t" inset="1mm,0,1mm,0">
                          <w:txbxContent>
                            <w:p w14:paraId="1CCD8288" w14:textId="77777777" w:rsidR="0058062E" w:rsidRPr="0058062E" w:rsidRDefault="0058062E" w:rsidP="0058062E">
                              <w:pPr>
                                <w:rPr>
                                  <w:i/>
                                  <w:iCs/>
                                  <w:sz w:val="18"/>
                                  <w:szCs w:val="18"/>
                                </w:rPr>
                              </w:pPr>
                              <w:r w:rsidRPr="0058062E">
                                <w:rPr>
                                  <w:i/>
                                  <w:iCs/>
                                  <w:sz w:val="18"/>
                                  <w:szCs w:val="18"/>
                                </w:rPr>
                                <w:t>θ</w:t>
                              </w:r>
                            </w:p>
                          </w:txbxContent>
                        </v:textbox>
                      </v:rect>
                      <v:rect id="Rectangle 32" o:spid="_x0000_s1160" style="position:absolute;left:5829;top:10004;width:1686;height:21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" filled="f" stroked="f">
                        <v:textbox style="mso-fit-shape-to-text:t" inset="1mm,0,1mm,0">
                          <w:txbxContent>
                            <w:p w14:paraId="4BAD75A7" w14:textId="3B4F0A8A" w:rsidR="0058062E" w:rsidRPr="0058062E" w:rsidRDefault="0058062E" w:rsidP="0058062E">
                              <w:pPr>
                                <w:rPr>
                                  <w:rFonts w:hint="eastAsia"/>
                                  <w:szCs w:val="21"/>
                                </w:rPr>
                              </w:pPr>
                              <w:r>
                                <w:rPr>
                                  <w:rFonts w:hint="eastAsia"/>
                                  <w:szCs w:val="21"/>
                                </w:rPr>
                                <w:t>A</w:t>
                              </w:r>
                            </w:p>
                          </w:txbxContent>
                        </v:textbox>
                      </v:rect>
                      <v:rect id="Rectangle 32" o:spid="_x0000_s1161" style="position:absolute;left:2756;top:4368;width:1418;height:21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" filled="f" stroked="f">
                        <v:textbox style="mso-fit-shape-to-text:t" inset="1mm,0,1mm,0">
                          <w:txbxContent>
                            <w:p w14:paraId="52B29D6E" w14:textId="2A4D4682" w:rsidR="0058062E" w:rsidRPr="0058062E" w:rsidRDefault="0058062E" w:rsidP="0058062E">
                              <w:pPr>
                                <w:rPr>
                                  <w:i/>
                                  <w:iCs/>
                                  <w:sz w:val="18"/>
                                  <w:szCs w:val="18"/>
                                </w:rPr>
                              </w:pPr>
                              <w:r>
                                <w:rPr>
                                  <w:rFonts w:hint="eastAsia"/>
                                  <w:i/>
                                  <w:iCs/>
                                  <w:sz w:val="18"/>
                                  <w:szCs w:val="18"/>
                                </w:rPr>
                                <w:t>F</w:t>
                              </w:r>
                            </w:p>
                          </w:txbxContent>
                        </v:textbox>
                      </v:rect>
                    </v:group>
                    <v:shape id="直接箭头连接符 222" o:spid="_x0000_s1162" type="#_x0000_t32" style="position:absolute;left:3155;top:5593;width:3589;height:93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" strokecolor="black [3213]">
                      <v:stroke endarrow="classic" endarrowwidth="narrow" joinstyle="miter"/>
                    </v:shape>
                  </v:group>
                  <v:group id="组合 223" o:spid="_x0000_s1163" style="position:absolute;left:16136;width:13684;height:12160" coordsize="13684,1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">
                    <v:group id="_x0000_s1164" style="position:absolute;width:13684;height:12160" coordsize="13684,12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">
                      <v:group id="组合 220" o:spid="_x0000_s1165" style="position:absolute;width:13684;height:9893" coordsize="13684,98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">
                        <v:shape id="图片 197" o:spid="_x0000_s1166" type="#_x0000_t75" style="position:absolute;width:13684;height:98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">
                          <v:imagedata r:id="rId14" o:title=""/>
                        </v:shape>
                        <v:shape id="弧形 219" o:spid="_x0000_s1167" style="position:absolute;left:1376;top:7930;width:1455;height:1456;rotation:2239199fd;visibility:visible;mso-wrap-style:square;v-text-anchor:middle" coordsize="145536,145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" path="m72768,nsc112957,,145536,32579,145536,72768r-72768,l72768,xem72768,nfc112957,,145536,32579,145536,72768e" filled="f" strokecolor="black [3213]" strokeweight=".5pt">
                          <v:stroke joinstyle="miter"/>
                          <v:path arrowok="t" o:connecttype="custom" o:connectlocs="72768,0;145536,72768" o:connectangles="0,0"/>
                        </v:shape>
                      </v:group>
                      <v:rect id="Rectangle 32" o:spid="_x0000_s1168" style="position:absolute;left:2889;top:7244;width:1285;height:21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" filled="f" stroked="f">
                        <v:textbox style="mso-fit-shape-to-text:t" inset="1mm,0,1mm,0">
                          <w:txbxContent>
                            <w:p w14:paraId="38E54E27" w14:textId="77777777" w:rsidR="0058062E" w:rsidRPr="0058062E" w:rsidRDefault="0058062E" w:rsidP="0058062E">
                              <w:pPr>
                                <w:rPr>
                                  <w:i/>
                                  <w:iCs/>
                                  <w:sz w:val="18"/>
                                  <w:szCs w:val="18"/>
                                </w:rPr>
                              </w:pPr>
                              <w:r w:rsidRPr="0058062E">
                                <w:rPr>
                                  <w:i/>
                                  <w:iCs/>
                                  <w:sz w:val="18"/>
                                  <w:szCs w:val="18"/>
                                </w:rPr>
                                <w:t>θ</w:t>
                              </w:r>
                            </w:p>
                          </w:txbxContent>
                        </v:textbox>
                      </v:rect>
                      <v:rect id="Rectangle 32" o:spid="_x0000_s1169" style="position:absolute;left:5829;top:10004;width:1616;height:21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" filled="f" stroked="f">
                        <v:textbox style="mso-fit-shape-to-text:t" inset="1mm,0,1mm,0">
                          <w:txbxContent>
                            <w:p w14:paraId="4FF40E27" w14:textId="77777777" w:rsidR="0058062E" w:rsidRPr="0058062E" w:rsidRDefault="0058062E" w:rsidP="0058062E">
                              <w:pPr>
                                <w:rPr>
                                  <w:rFonts w:hint="eastAsia"/>
                                  <w:szCs w:val="21"/>
                                </w:rPr>
                              </w:pPr>
                              <w:r w:rsidRPr="0058062E">
                                <w:rPr>
                                  <w:rFonts w:hint="eastAsia"/>
                                  <w:szCs w:val="21"/>
                                </w:rPr>
                                <w:t>B</w:t>
                              </w:r>
                            </w:p>
                          </w:txbxContent>
                        </v:textbox>
                      </v:rect>
                    </v:group>
                    <v:shape id="直接箭头连接符 222" o:spid="_x0000_s1170" type="#_x0000_t32" style="position:absolute;left:3572;top:5593;width:3172;height:173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" strokecolor="black [3213]">
                      <v:stroke endarrow="classic" endarrowwidth="narrow" joinstyle="miter"/>
                    </v:shape>
                  </v:group>
                  <v:group id="组合 223" o:spid="_x0000_s1171" style="position:absolute;left:32237;width:13684;height:12160" coordsize="13684,1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">
                    <v:group id="_x0000_s1172" style="position:absolute;width:13684;height:12160" coordsize="13684,12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">
                      <v:group id="组合 220" o:spid="_x0000_s1173" style="position:absolute;width:13684;height:9893" coordsize="13684,98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">
                        <v:shape id="图片 197" o:spid="_x0000_s1174" type="#_x0000_t75" style="position:absolute;width:13684;height:98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">
                          <v:imagedata r:id="rId14" o:title=""/>
                        </v:shape>
                        <v:shape id="弧形 219" o:spid="_x0000_s1175" style="position:absolute;left:1376;top:7930;width:1455;height:1456;rotation:2239199fd;visibility:visible;mso-wrap-style:square;v-text-anchor:middle" coordsize="145536,145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" path="m72768,nsc112957,,145536,32579,145536,72768r-72768,l72768,xem72768,nfc112957,,145536,32579,145536,72768e" filled="f" strokecolor="black [3213]" strokeweight=".5pt">
                          <v:stroke joinstyle="miter"/>
                          <v:path arrowok="t" o:connecttype="custom" o:connectlocs="72768,0;145536,72768" o:connectangles="0,0"/>
                        </v:shape>
                      </v:group>
                      <v:rect id="Rectangle 32" o:spid="_x0000_s1176" style="position:absolute;left:2889;top:7244;width:1285;height:21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" filled="f" stroked="f">
                        <v:textbox style="mso-fit-shape-to-text:t" inset="1mm,0,1mm,0">
                          <w:txbxContent>
                            <w:p w14:paraId="3E9C6D0C" w14:textId="77777777" w:rsidR="0058062E" w:rsidRPr="0058062E" w:rsidRDefault="0058062E" w:rsidP="0058062E">
                              <w:pPr>
                                <w:rPr>
                                  <w:i/>
                                  <w:iCs/>
                                  <w:sz w:val="18"/>
                                  <w:szCs w:val="18"/>
                                </w:rPr>
                              </w:pPr>
                              <w:r w:rsidRPr="0058062E">
                                <w:rPr>
                                  <w:i/>
                                  <w:iCs/>
                                  <w:sz w:val="18"/>
                                  <w:szCs w:val="18"/>
                                </w:rPr>
                                <w:t>θ</w:t>
                              </w:r>
                            </w:p>
                          </w:txbxContent>
                        </v:textbox>
                      </v:rect>
                      <v:rect id="Rectangle 32" o:spid="_x0000_s1177" style="position:absolute;left:5829;top:10004;width:1616;height:21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" filled="f" stroked="f">
                        <v:textbox style="mso-fit-shape-to-text:t" inset="1mm,0,1mm,0">
                          <w:txbxContent>
                            <w:p w14:paraId="12B76BD3" w14:textId="6F1F53B6" w:rsidR="0058062E" w:rsidRPr="0058062E" w:rsidRDefault="0058062E" w:rsidP="0058062E">
                              <w:pPr>
                                <w:rPr>
                                  <w:rFonts w:hint="eastAsia"/>
                                  <w:szCs w:val="21"/>
                                </w:rPr>
                              </w:pPr>
                              <w:r>
                                <w:rPr>
                                  <w:rFonts w:hint="eastAsia"/>
                                  <w:szCs w:val="21"/>
                                </w:rPr>
                                <w:t>C</w:t>
                              </w:r>
                            </w:p>
                          </w:txbxContent>
                        </v:textbox>
                      </v:rect>
                    </v:group>
                    <v:shape id="直接箭头连接符 222" o:spid="_x0000_s1178" type="#_x0000_t32" style="position:absolute;left:4446;top:5593;width:2294;height:229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" strokecolor="black [3213]">
                      <v:stroke endarrow="classic" endarrowwidth="narrow" joinstyle="miter"/>
                    </v:shape>
                  </v:group>
                </v:group>
                <v:rect id="Rectangle 32" o:spid="_x0000_s1179" style="position:absolute;left:19292;top:4840;width:1418;height:21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" filled="f" stroked="f">
                  <v:textbox style="mso-fit-shape-to-text:t" inset="1mm,0,1mm,0">
                    <w:txbxContent>
                      <w:p w14:paraId="36A49823" w14:textId="77777777" w:rsidR="0058062E" w:rsidRPr="0058062E" w:rsidRDefault="0058062E" w:rsidP="0058062E">
                        <w:pPr>
                          <w:rPr>
                            <w:i/>
                            <w:iCs/>
                            <w:sz w:val="18"/>
                            <w:szCs w:val="18"/>
                          </w:rPr>
                        </w:pPr>
                        <w:r>
                          <w:rPr>
                            <w:rFonts w:hint="eastAsia"/>
                            <w:i/>
                            <w:iCs/>
                            <w:sz w:val="18"/>
                            <w:szCs w:val="18"/>
                          </w:rPr>
                          <w:t>F</w:t>
                        </w:r>
                      </w:p>
                    </w:txbxContent>
                  </v:textbox>
                </v:rect>
                <v:rect id="Rectangle 32" o:spid="_x0000_s1180" style="position:absolute;left:37113;top:6849;width:1419;height:21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" filled="f" stroked="f">
                  <v:textbox style="mso-fit-shape-to-text:t" inset="1mm,0,1mm,0">
                    <w:txbxContent>
                      <w:p w14:paraId="0D2F2B31" w14:textId="77777777" w:rsidR="0058062E" w:rsidRPr="0058062E" w:rsidRDefault="0058062E" w:rsidP="0058062E">
                        <w:pPr>
                          <w:rPr>
                            <w:i/>
                            <w:iCs/>
                            <w:sz w:val="18"/>
                            <w:szCs w:val="18"/>
                          </w:rPr>
                        </w:pPr>
                        <w:r>
                          <w:rPr>
                            <w:rFonts w:hint="eastAsia"/>
                            <w:i/>
                            <w:iCs/>
                            <w:sz w:val="18"/>
                            <w:szCs w:val="18"/>
                          </w:rPr>
                          <w:t>F</w:t>
                        </w:r>
                      </w:p>
                    </w:txbxContent>
                  </v:textbox>
                </v:rect>
                <w10:anchorlock/>
              </v:group>
            </w:pict>
          </mc:Fallback>
        </mc:AlternateContent>
      </w:r>
    </w:p>
    <w:p w14:paraId="08B97EB4" w14:textId="50D6A958" w:rsidR="001361D3" w:rsidRDefault="001361D3" w:rsidP="001E4F14">
      <w:r>
        <w:t>（</w:t>
      </w:r>
      <w:r>
        <w:t>2</w:t>
      </w:r>
      <w:r>
        <w:t>）该力的大小为</w:t>
      </w:r>
      <w:r>
        <w:t>________N</w:t>
      </w:r>
      <w:r>
        <w:t>。</w:t>
      </w:r>
    </w:p>
    <w:p w14:paraId="4F3E709E" w14:textId="57431432" w:rsidR="001361D3" w:rsidRDefault="001361D3" w:rsidP="001E4F14">
      <w:pPr>
        <w:rPr>
          <w:lang w:val="pt-BR"/>
        </w:rPr>
      </w:pPr>
    </w:p>
    <w:p w14:paraId="29734434" w14:textId="42442B9D" w:rsidR="001361D3" w:rsidRDefault="00EA0282" w:rsidP="001E4F14">
      <w:r>
        <w:rPr>
          <w:noProof/>
          <w:color w:val="000000"/>
          <w14:ligatures w14:val="standardContextual"/>
        </w:rPr>
        <mc:AlternateContent>
          <mc:Choice Requires="wpg">
            <w:drawing>
              <wp:anchor distT="0" distB="0" distL="114300" distR="114300" simplePos="0" relativeHeight="251667456" behindDoc="0" locked="0" layoutInCell="1" allowOverlap="1" wp14:anchorId="4C4A099D" wp14:editId="0DF24E9C">
                <wp:simplePos x="0" y="0"/>
                <wp:positionH relativeFrom="column">
                  <wp:posOffset>4081631</wp:posOffset>
                </wp:positionH>
                <wp:positionV relativeFrom="paragraph">
                  <wp:posOffset>133126</wp:posOffset>
                </wp:positionV>
                <wp:extent cx="1259840" cy="1259840"/>
                <wp:effectExtent l="0" t="0" r="0" b="0"/>
                <wp:wrapSquare wrapText="bothSides"/>
                <wp:docPr id="34257341" name="组合 195"/>
                <wp:cNvGraphicFramePr/>
                <a:graphic xmlns:a="http://schemas.openxmlformats.org/drawingml/2006/main">
                  <a:graphicData uri="http://schemas.microsoft.com/office/word/2010/wordprocessingGroup">
                    <wpg:wgp>
                      <wpg:cNvGrpSpPr/>
                      <wpg:grpSpPr>
                        <a:xfrm>
                          <a:off x="0" y="0"/>
                          <a:ext cx="1259840" cy="1259840"/>
                          <a:chOff x="0" y="120478"/>
                          <a:chExt cx="1259840" cy="1259840"/>
                        </a:xfrm>
                      </wpg:grpSpPr>
                      <wpg:grpSp>
                        <wpg:cNvPr id="297467069" name="组合 8"/>
                        <wpg:cNvGrpSpPr/>
                        <wpg:grpSpPr>
                          <a:xfrm>
                            <a:off x="0" y="120478"/>
                            <a:ext cx="1259840" cy="1259840"/>
                            <a:chOff x="0" y="0"/>
                            <a:chExt cx="1259842" cy="1259842"/>
                          </a:xfrm>
                        </wpg:grpSpPr>
                        <pic:pic xmlns:pic="http://schemas.openxmlformats.org/drawingml/2006/picture">
                          <pic:nvPicPr>
                            <pic:cNvPr id="496020411" name="图片 18"/>
                            <pic:cNvPicPr>
                              <a:picLocks noChangeAspect="1"/>
                            </pic:cNvPicPr>
                          </pic:nvPicPr>
                          <pic:blipFill>
                            <a:blip r:embed="rId15"/>
                            <a:stretch>
                              <a:fillRect/>
                            </a:stretch>
                          </pic:blipFill>
                          <pic:spPr>
                            <a:xfrm>
                              <a:off x="0" y="0"/>
                              <a:ext cx="1259842" cy="1259842"/>
                            </a:xfrm>
                            <a:prstGeom prst="rect">
                              <a:avLst/>
                            </a:prstGeom>
                            <a:noFill/>
                            <a:ln>
                              <a:noFill/>
                              <a:prstDash/>
                            </a:ln>
                          </pic:spPr>
                        </pic:pic>
                        <wps:wsp>
                          <wps:cNvPr id="2038838538" name="文本框 40432"/>
                          <wps:cNvSpPr txBox="1"/>
                          <wps:spPr>
                            <a:xfrm>
                              <a:off x="253566" y="466798"/>
                              <a:ext cx="179949" cy="215900"/>
                            </a:xfrm>
                            <a:prstGeom prst="rect">
                              <a:avLst/>
                            </a:prstGeom>
                          </wps:spPr>
                          <wps:txbx>
                            <w:txbxContent>
                              <w:p w14:paraId="51C89FE5" w14:textId="77777777" w:rsidR="001361D3" w:rsidRPr="00EA0282" w:rsidRDefault="001361D3" w:rsidP="001361D3">
                                <w:pPr>
                                  <w:rPr>
                                    <w:rFonts w:cs="Arial"/>
                                    <w:b/>
                                    <w:bCs/>
                                    <w:color w:val="000000"/>
                                    <w:sz w:val="18"/>
                                    <w:szCs w:val="18"/>
                                  </w:rPr>
                                </w:pPr>
                                <w:r w:rsidRPr="00EA0282">
                                  <w:rPr>
                                    <w:rFonts w:cs="Arial"/>
                                    <w:b/>
                                    <w:bCs/>
                                    <w:color w:val="000000"/>
                                    <w:sz w:val="18"/>
                                    <w:szCs w:val="18"/>
                                  </w:rPr>
                                  <w:t>M</w:t>
                                </w:r>
                              </w:p>
                            </w:txbxContent>
                          </wps:txbx>
                          <wps:bodyPr vert="horz" wrap="none" lIns="36000" tIns="0" rIns="35999" bIns="0" anchor="t" anchorCtr="0" compatLnSpc="1">
                            <a:spAutoFit/>
                          </wps:bodyPr>
                        </wps:wsp>
                        <wps:wsp>
                          <wps:cNvPr id="824491705" name="文本框 40432"/>
                          <wps:cNvSpPr txBox="1"/>
                          <wps:spPr>
                            <a:xfrm>
                              <a:off x="838712" y="472809"/>
                              <a:ext cx="154549" cy="215900"/>
                            </a:xfrm>
                            <a:prstGeom prst="rect">
                              <a:avLst/>
                            </a:prstGeom>
                          </wps:spPr>
                          <wps:txbx>
                            <w:txbxContent>
                              <w:p w14:paraId="71ED49E4" w14:textId="77777777" w:rsidR="001361D3" w:rsidRPr="00EA0282" w:rsidRDefault="001361D3" w:rsidP="001361D3">
                                <w:pPr>
                                  <w:rPr>
                                    <w:rFonts w:cs="Arial"/>
                                    <w:b/>
                                    <w:bCs/>
                                    <w:color w:val="000000"/>
                                    <w:sz w:val="18"/>
                                    <w:szCs w:val="18"/>
                                  </w:rPr>
                                </w:pPr>
                                <w:r w:rsidRPr="00EA0282">
                                  <w:rPr>
                                    <w:rFonts w:cs="Arial"/>
                                    <w:b/>
                                    <w:bCs/>
                                    <w:color w:val="000000"/>
                                    <w:sz w:val="18"/>
                                    <w:szCs w:val="18"/>
                                  </w:rPr>
                                  <w:t>N</w:t>
                                </w:r>
                              </w:p>
                            </w:txbxContent>
                          </wps:txbx>
                          <wps:bodyPr vert="horz" wrap="none" lIns="36000" tIns="0" rIns="35999" bIns="0" anchor="t" anchorCtr="0" compatLnSpc="1">
                            <a:spAutoFit/>
                          </wps:bodyPr>
                        </wps:wsp>
                        <wps:wsp>
                          <wps:cNvPr id="1304241152" name="文本框 40432"/>
                          <wps:cNvSpPr txBox="1"/>
                          <wps:spPr>
                            <a:xfrm>
                              <a:off x="566779" y="184319"/>
                              <a:ext cx="141849" cy="215900"/>
                            </a:xfrm>
                            <a:prstGeom prst="rect">
                              <a:avLst/>
                            </a:prstGeom>
                          </wps:spPr>
                          <wps:txbx>
                            <w:txbxContent>
                              <w:p w14:paraId="15868C11" w14:textId="77777777" w:rsidR="001361D3" w:rsidRPr="00EA0282" w:rsidRDefault="001361D3" w:rsidP="001361D3">
                                <w:pPr>
                                  <w:rPr>
                                    <w:rFonts w:cs="Arial"/>
                                    <w:b/>
                                    <w:bCs/>
                                    <w:color w:val="000000"/>
                                    <w:sz w:val="18"/>
                                    <w:szCs w:val="18"/>
                                  </w:rPr>
                                </w:pPr>
                                <w:r w:rsidRPr="00EA0282">
                                  <w:rPr>
                                    <w:rFonts w:cs="Arial"/>
                                    <w:b/>
                                    <w:bCs/>
                                    <w:color w:val="000000"/>
                                    <w:sz w:val="18"/>
                                    <w:szCs w:val="18"/>
                                  </w:rPr>
                                  <w:t>P</w:t>
                                </w:r>
                              </w:p>
                            </w:txbxContent>
                          </wps:txbx>
                          <wps:bodyPr vert="horz" wrap="none" lIns="36000" tIns="0" rIns="35999" bIns="0" anchor="t" anchorCtr="0" compatLnSpc="1">
                            <a:spAutoFit/>
                          </wps:bodyPr>
                        </wps:wsp>
                        <wps:wsp>
                          <wps:cNvPr id="443856667" name="文本框 40432"/>
                          <wps:cNvSpPr txBox="1"/>
                          <wps:spPr>
                            <a:xfrm>
                              <a:off x="550050" y="747842"/>
                              <a:ext cx="161534" cy="215900"/>
                            </a:xfrm>
                            <a:prstGeom prst="rect">
                              <a:avLst/>
                            </a:prstGeom>
                          </wps:spPr>
                          <wps:txbx>
                            <w:txbxContent>
                              <w:p w14:paraId="63ECBD1F" w14:textId="77777777" w:rsidR="001361D3" w:rsidRPr="00EA0282" w:rsidRDefault="001361D3" w:rsidP="001361D3">
                                <w:pPr>
                                  <w:rPr>
                                    <w:rFonts w:cs="Arial"/>
                                    <w:b/>
                                    <w:bCs/>
                                    <w:color w:val="000000"/>
                                    <w:sz w:val="18"/>
                                    <w:szCs w:val="18"/>
                                  </w:rPr>
                                </w:pPr>
                                <w:r w:rsidRPr="00EA0282">
                                  <w:rPr>
                                    <w:rFonts w:cs="Arial"/>
                                    <w:b/>
                                    <w:bCs/>
                                    <w:color w:val="000000"/>
                                    <w:sz w:val="18"/>
                                    <w:szCs w:val="18"/>
                                  </w:rPr>
                                  <w:t>Q</w:t>
                                </w:r>
                              </w:p>
                            </w:txbxContent>
                          </wps:txbx>
                          <wps:bodyPr vert="horz" wrap="none" lIns="36000" tIns="0" rIns="35999" bIns="0" anchor="t" anchorCtr="0" compatLnSpc="1">
                            <a:spAutoFit/>
                          </wps:bodyPr>
                        </wps:wsp>
                      </wpg:grpSp>
                      <wps:wsp>
                        <wps:cNvPr id="1156706402" name="椭圆 194"/>
                        <wps:cNvSpPr/>
                        <wps:spPr>
                          <a:xfrm>
                            <a:off x="610235" y="472903"/>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16847451" name="椭圆 194"/>
                        <wps:cNvSpPr/>
                        <wps:spPr>
                          <a:xfrm>
                            <a:off x="610235" y="865230"/>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3658506" name="椭圆 194"/>
                        <wps:cNvSpPr/>
                        <wps:spPr>
                          <a:xfrm>
                            <a:off x="807308" y="681612"/>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47727706" name="椭圆 194"/>
                        <wps:cNvSpPr/>
                        <wps:spPr>
                          <a:xfrm>
                            <a:off x="414981" y="681234"/>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4C4A099D" id="组合 195" o:spid="_x0000_s1181" style="position:absolute;left:0;text-align:left;margin-left:321.4pt;margin-top:10.5pt;width:99.2pt;height:99.2pt;z-index:251667456;mso-position-horizontal-relative:text;mso-position-vertical-relative:text;mso-height-relative:margin" coordorigin=",1204" coordsize="12598,125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">
                <v:group id="组合 8" o:spid="_x0000_s1182" style="position:absolute;top:1204;width:12598;height:12599" coordsize="12598,12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">
                  <v:shape id="图片 18" o:spid="_x0000_s1183" type="#_x0000_t75" style="position:absolute;width:12598;height:125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">
                    <v:imagedata r:id="rId16" o:title=""/>
                  </v:shape>
                  <v:shape id="文本框 40432" o:spid="_x0000_s1184" type="#_x0000_t202" style="position:absolute;left:2535;top:4667;width:1800;height:21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" filled="f" stroked="f">
                    <v:textbox style="mso-fit-shape-to-text:t" inset="1mm,0,.99997mm,0">
                      <w:txbxContent>
                        <w:p w14:paraId="51C89FE5" w14:textId="77777777" w:rsidR="001361D3" w:rsidRPr="00EA0282" w:rsidRDefault="001361D3" w:rsidP="001361D3">
                          <w:pPr>
                            <w:rPr>
                              <w:rFonts w:cs="Arial"/>
                              <w:b/>
                              <w:bCs/>
                              <w:color w:val="000000"/>
                              <w:sz w:val="18"/>
                              <w:szCs w:val="18"/>
                            </w:rPr>
                          </w:pPr>
                          <w:r w:rsidRPr="00EA0282">
                            <w:rPr>
                              <w:rFonts w:cs="Arial"/>
                              <w:b/>
                              <w:bCs/>
                              <w:color w:val="000000"/>
                              <w:sz w:val="18"/>
                              <w:szCs w:val="18"/>
                            </w:rPr>
                            <w:t>M</w:t>
                          </w:r>
                        </w:p>
                      </w:txbxContent>
                    </v:textbox>
                  </v:shape>
                  <v:shape id="文本框 40432" o:spid="_x0000_s1185" type="#_x0000_t202" style="position:absolute;left:8387;top:4728;width:1545;height:21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" filled="f" stroked="f">
                    <v:textbox style="mso-fit-shape-to-text:t" inset="1mm,0,.99997mm,0">
                      <w:txbxContent>
                        <w:p w14:paraId="71ED49E4" w14:textId="77777777" w:rsidR="001361D3" w:rsidRPr="00EA0282" w:rsidRDefault="001361D3" w:rsidP="001361D3">
                          <w:pPr>
                            <w:rPr>
                              <w:rFonts w:cs="Arial"/>
                              <w:b/>
                              <w:bCs/>
                              <w:color w:val="000000"/>
                              <w:sz w:val="18"/>
                              <w:szCs w:val="18"/>
                            </w:rPr>
                          </w:pPr>
                          <w:r w:rsidRPr="00EA0282">
                            <w:rPr>
                              <w:rFonts w:cs="Arial"/>
                              <w:b/>
                              <w:bCs/>
                              <w:color w:val="000000"/>
                              <w:sz w:val="18"/>
                              <w:szCs w:val="18"/>
                            </w:rPr>
                            <w:t>N</w:t>
                          </w:r>
                        </w:p>
                      </w:txbxContent>
                    </v:textbox>
                  </v:shape>
                  <v:shape id="文本框 40432" o:spid="_x0000_s1186" type="#_x0000_t202" style="position:absolute;left:5667;top:1843;width:1419;height:21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" filled="f" stroked="f">
                    <v:textbox style="mso-fit-shape-to-text:t" inset="1mm,0,.99997mm,0">
                      <w:txbxContent>
                        <w:p w14:paraId="15868C11" w14:textId="77777777" w:rsidR="001361D3" w:rsidRPr="00EA0282" w:rsidRDefault="001361D3" w:rsidP="001361D3">
                          <w:pPr>
                            <w:rPr>
                              <w:rFonts w:cs="Arial"/>
                              <w:b/>
                              <w:bCs/>
                              <w:color w:val="000000"/>
                              <w:sz w:val="18"/>
                              <w:szCs w:val="18"/>
                            </w:rPr>
                          </w:pPr>
                          <w:r w:rsidRPr="00EA0282">
                            <w:rPr>
                              <w:rFonts w:cs="Arial"/>
                              <w:b/>
                              <w:bCs/>
                              <w:color w:val="000000"/>
                              <w:sz w:val="18"/>
                              <w:szCs w:val="18"/>
                            </w:rPr>
                            <w:t>P</w:t>
                          </w:r>
                        </w:p>
                      </w:txbxContent>
                    </v:textbox>
                  </v:shape>
                  <v:shape id="文本框 40432" o:spid="_x0000_s1187" type="#_x0000_t202" style="position:absolute;left:5500;top:7478;width:1615;height:21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" filled="f" stroked="f">
                    <v:textbox style="mso-fit-shape-to-text:t" inset="1mm,0,.99997mm,0">
                      <w:txbxContent>
                        <w:p w14:paraId="63ECBD1F" w14:textId="77777777" w:rsidR="001361D3" w:rsidRPr="00EA0282" w:rsidRDefault="001361D3" w:rsidP="001361D3">
                          <w:pPr>
                            <w:rPr>
                              <w:rFonts w:cs="Arial"/>
                              <w:b/>
                              <w:bCs/>
                              <w:color w:val="000000"/>
                              <w:sz w:val="18"/>
                              <w:szCs w:val="18"/>
                            </w:rPr>
                          </w:pPr>
                          <w:r w:rsidRPr="00EA0282">
                            <w:rPr>
                              <w:rFonts w:cs="Arial"/>
                              <w:b/>
                              <w:bCs/>
                              <w:color w:val="000000"/>
                              <w:sz w:val="18"/>
                              <w:szCs w:val="18"/>
                            </w:rPr>
                            <w:t>Q</w:t>
                          </w:r>
                        </w:p>
                      </w:txbxContent>
                    </v:textbox>
                  </v:shape>
                </v:group>
                <v:oval id="椭圆 194" o:spid="_x0000_s1188" style="position:absolute;left:6102;top:4729;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" fillcolor="black [3213]" stroked="f" strokeweight="1pt">
                  <v:stroke joinstyle="miter"/>
                </v:oval>
                <v:oval id="椭圆 194" o:spid="_x0000_s1189" style="position:absolute;left:6102;top:8652;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" fillcolor="black [3213]" stroked="f" strokeweight="1pt">
                  <v:stroke joinstyle="miter"/>
                </v:oval>
                <v:oval id="椭圆 194" o:spid="_x0000_s1190" style="position:absolute;left:8073;top:6816;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" fillcolor="black [3213]" stroked="f" strokeweight="1pt">
                  <v:stroke joinstyle="miter"/>
                </v:oval>
                <v:oval id="椭圆 194" o:spid="_x0000_s1191" style="position:absolute;left:4149;top:6812;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" fillcolor="black [3213]" stroked="f" strokeweight="1pt">
                  <v:stroke joinstyle="miter"/>
                </v:oval>
                <w10:wrap type="square"/>
              </v:group>
            </w:pict>
          </mc:Fallback>
        </mc:AlternateContent>
      </w:r>
      <w:r w:rsidR="001361D3">
        <w:rPr>
          <w:color w:val="000000"/>
        </w:rPr>
        <w:t>2</w:t>
      </w:r>
      <w:r w:rsidR="001361D3">
        <w:rPr>
          <w:color w:val="000000"/>
        </w:rPr>
        <w:t>．如图，小敏用滚筒洗衣机脱水时，衣服紧贴着滚筒壁在竖直平面内做匀速圆周运动。衣服里的某个水滴在衣服经过</w:t>
      </w:r>
      <w:bookmarkStart w:id="13" w:name="OLE_LINK1"/>
      <w:bookmarkStart w:id="14" w:name="_Hlk190002379"/>
      <w:r w:rsidR="001361D3">
        <w:rPr>
          <w:color w:val="000000"/>
        </w:rPr>
        <w:t>________</w:t>
      </w:r>
      <w:bookmarkEnd w:id="13"/>
      <w:r w:rsidR="001361D3">
        <w:rPr>
          <w:lang w:val="pt-BR"/>
        </w:rPr>
        <w:t>（</w:t>
      </w:r>
      <w:r w:rsidR="001361D3">
        <w:t>选择：</w:t>
      </w:r>
      <w:bookmarkStart w:id="15" w:name="_Hlk190076924"/>
      <w:r w:rsidR="001361D3">
        <w:t>A</w:t>
      </w:r>
      <w:r w:rsidR="001361D3">
        <w:t>．</w:t>
      </w:r>
      <w:r w:rsidR="001361D3">
        <w:t>M</w:t>
      </w:r>
      <w:r w:rsidR="001361D3">
        <w:t>点</w:t>
      </w:r>
      <w:r w:rsidR="0003365D">
        <w:tab/>
      </w:r>
      <w:r w:rsidR="001361D3">
        <w:t>B</w:t>
      </w:r>
      <w:r w:rsidR="001361D3">
        <w:t>．</w:t>
      </w:r>
      <w:r w:rsidR="001361D3">
        <w:t>P</w:t>
      </w:r>
      <w:r w:rsidR="001361D3">
        <w:t>点</w:t>
      </w:r>
      <w:r w:rsidR="0003365D">
        <w:tab/>
      </w:r>
      <w:r w:rsidR="001361D3">
        <w:t>C</w:t>
      </w:r>
      <w:r w:rsidR="001361D3">
        <w:t>．</w:t>
      </w:r>
      <w:r w:rsidR="001361D3">
        <w:t>N</w:t>
      </w:r>
      <w:r w:rsidR="001361D3">
        <w:t>点</w:t>
      </w:r>
      <w:bookmarkEnd w:id="15"/>
      <w:r w:rsidR="0003365D">
        <w:tab/>
      </w:r>
      <w:r w:rsidR="001361D3">
        <w:t>D</w:t>
      </w:r>
      <w:r w:rsidR="001361D3">
        <w:t>．</w:t>
      </w:r>
      <w:r w:rsidR="001361D3">
        <w:t>Q</w:t>
      </w:r>
      <w:r w:rsidR="001361D3">
        <w:t>点）</w:t>
      </w:r>
      <w:bookmarkEnd w:id="14"/>
      <w:r w:rsidR="001361D3">
        <w:rPr>
          <w:color w:val="000000"/>
        </w:rPr>
        <w:t>时最容易被甩出。</w:t>
      </w:r>
    </w:p>
    <w:p w14:paraId="460C3A75" w14:textId="77777777" w:rsidR="001361D3" w:rsidRDefault="001361D3" w:rsidP="001E4F14">
      <w:pPr>
        <w:rPr>
          <w:color w:val="000000"/>
        </w:rPr>
      </w:pPr>
    </w:p>
    <w:p w14:paraId="5E2B83DA" w14:textId="77777777" w:rsidR="001361D3" w:rsidRDefault="001361D3" w:rsidP="001E4F14">
      <w:pPr>
        <w:rPr>
          <w:lang w:val="pt-BR"/>
        </w:rPr>
      </w:pPr>
    </w:p>
    <w:p w14:paraId="466E2ADF" w14:textId="2BB4BE0E" w:rsidR="001361D3" w:rsidRDefault="00FB0E04" w:rsidP="001E4F14">
      <w:r>
        <w:rPr>
          <w:noProof/>
          <w14:ligatures w14:val="standardContextual"/>
        </w:rPr>
        <mc:AlternateContent>
          <mc:Choice Requires="wpg">
            <w:drawing>
              <wp:anchor distT="0" distB="0" distL="114300" distR="114300" simplePos="0" relativeHeight="251688960" behindDoc="0" locked="0" layoutInCell="1" allowOverlap="1" wp14:anchorId="4FEBDBED" wp14:editId="6D03FD69">
                <wp:simplePos x="0" y="0"/>
                <wp:positionH relativeFrom="column">
                  <wp:posOffset>2655570</wp:posOffset>
                </wp:positionH>
                <wp:positionV relativeFrom="paragraph">
                  <wp:posOffset>172720</wp:posOffset>
                </wp:positionV>
                <wp:extent cx="2598420" cy="1366520"/>
                <wp:effectExtent l="0" t="0" r="11430" b="0"/>
                <wp:wrapSquare wrapText="bothSides"/>
                <wp:docPr id="502840133" name="组合 227"/>
                <wp:cNvGraphicFramePr/>
                <a:graphic xmlns:a="http://schemas.openxmlformats.org/drawingml/2006/main">
                  <a:graphicData uri="http://schemas.microsoft.com/office/word/2010/wordprocessingGroup">
                    <wpg:wgp>
                      <wpg:cNvGrpSpPr/>
                      <wpg:grpSpPr>
                        <a:xfrm>
                          <a:off x="0" y="0"/>
                          <a:ext cx="2598420" cy="1366520"/>
                          <a:chOff x="-16694" y="0"/>
                          <a:chExt cx="2600477" cy="1367220"/>
                        </a:xfrm>
                      </wpg:grpSpPr>
                      <wps:wsp>
                        <wps:cNvPr id="868645786" name="任意多边形: 形状 226"/>
                        <wps:cNvSpPr/>
                        <wps:spPr>
                          <a:xfrm>
                            <a:off x="-16694" y="434379"/>
                            <a:ext cx="1438434" cy="729090"/>
                          </a:xfrm>
                          <a:custGeom>
                            <a:avLst/>
                            <a:gdLst>
                              <a:gd name="connsiteX0" fmla="*/ 1438434 w 1438434"/>
                              <a:gd name="connsiteY0" fmla="*/ 0 h 729090"/>
                              <a:gd name="connsiteX1" fmla="*/ 0 w 1438434"/>
                              <a:gd name="connsiteY1" fmla="*/ 0 h 729090"/>
                              <a:gd name="connsiteX2" fmla="*/ 0 w 1438434"/>
                              <a:gd name="connsiteY2" fmla="*/ 729090 h 729090"/>
                              <a:gd name="connsiteX3" fmla="*/ 1104268 w 1438434"/>
                              <a:gd name="connsiteY3" fmla="*/ 729090 h 729090"/>
                            </a:gdLst>
                            <a:ahLst/>
                            <a:cxnLst>
                              <a:cxn ang="0">
                                <a:pos x="connsiteX0" y="connsiteY0"/>
                              </a:cxn>
                              <a:cxn ang="0">
                                <a:pos x="connsiteX1" y="connsiteY1"/>
                              </a:cxn>
                              <a:cxn ang="0">
                                <a:pos x="connsiteX2" y="connsiteY2"/>
                              </a:cxn>
                              <a:cxn ang="0">
                                <a:pos x="connsiteX3" y="connsiteY3"/>
                              </a:cxn>
                            </a:cxnLst>
                            <a:rect l="l" t="t" r="r" b="b"/>
                            <a:pathLst>
                              <a:path w="1438434" h="729090">
                                <a:moveTo>
                                  <a:pt x="1438434" y="0"/>
                                </a:moveTo>
                                <a:lnTo>
                                  <a:pt x="0" y="0"/>
                                </a:lnTo>
                                <a:lnTo>
                                  <a:pt x="0" y="729090"/>
                                </a:lnTo>
                                <a:lnTo>
                                  <a:pt x="1104268" y="729090"/>
                                </a:lnTo>
                              </a:path>
                            </a:pathLst>
                          </a:custGeom>
                          <a:no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869807535" name="组合 7"/>
                        <wpg:cNvGrpSpPr/>
                        <wpg:grpSpPr>
                          <a:xfrm>
                            <a:off x="202435" y="0"/>
                            <a:ext cx="2158528" cy="1367220"/>
                            <a:chOff x="202483" y="0"/>
                            <a:chExt cx="2159058" cy="1367220"/>
                          </a:xfrm>
                        </wpg:grpSpPr>
                        <wps:wsp>
                          <wps:cNvPr id="2132591028" name="Text Box 21"/>
                          <wps:cNvSpPr txBox="1"/>
                          <wps:spPr>
                            <a:xfrm>
                              <a:off x="767778" y="685744"/>
                              <a:ext cx="179950" cy="215900"/>
                            </a:xfrm>
                            <a:prstGeom prst="rect">
                              <a:avLst/>
                            </a:prstGeom>
                          </wps:spPr>
                          <wps:txbx>
                            <w:txbxContent>
                              <w:p w14:paraId="47E79F8D" w14:textId="77777777" w:rsidR="001361D3" w:rsidRPr="00FB0E04" w:rsidRDefault="001361D3" w:rsidP="001361D3">
                                <w:pPr>
                                  <w:rPr>
                                    <w:sz w:val="18"/>
                                    <w:szCs w:val="18"/>
                                  </w:rPr>
                                </w:pPr>
                                <w:r w:rsidRPr="00FB0E04">
                                  <w:rPr>
                                    <w:i/>
                                    <w:sz w:val="18"/>
                                    <w:szCs w:val="18"/>
                                  </w:rPr>
                                  <w:t>R</w:t>
                                </w:r>
                                <w:r w:rsidRPr="00FB0E04">
                                  <w:rPr>
                                    <w:sz w:val="18"/>
                                    <w:szCs w:val="18"/>
                                    <w:vertAlign w:val="subscript"/>
                                  </w:rPr>
                                  <w:t>1</w:t>
                                </w:r>
                              </w:p>
                            </w:txbxContent>
                          </wps:txbx>
                          <wps:bodyPr vert="horz" wrap="none" lIns="36000" tIns="0" rIns="36000" bIns="0" anchor="t" anchorCtr="0" compatLnSpc="0">
                            <a:spAutoFit/>
                          </wps:bodyPr>
                        </wps:wsp>
                        <wps:wsp>
                          <wps:cNvPr id="764457477" name="Text Box 22"/>
                          <wps:cNvSpPr txBox="1"/>
                          <wps:spPr>
                            <a:xfrm>
                              <a:off x="1972437" y="679079"/>
                              <a:ext cx="179950" cy="215900"/>
                            </a:xfrm>
                            <a:prstGeom prst="rect">
                              <a:avLst/>
                            </a:prstGeom>
                          </wps:spPr>
                          <wps:txbx>
                            <w:txbxContent>
                              <w:p w14:paraId="191BCFA6" w14:textId="77777777" w:rsidR="001361D3" w:rsidRPr="00FB0E04" w:rsidRDefault="001361D3" w:rsidP="001361D3">
                                <w:pPr>
                                  <w:rPr>
                                    <w:sz w:val="18"/>
                                    <w:szCs w:val="18"/>
                                  </w:rPr>
                                </w:pPr>
                                <w:r w:rsidRPr="00FB0E04">
                                  <w:rPr>
                                    <w:i/>
                                    <w:sz w:val="18"/>
                                    <w:szCs w:val="18"/>
                                  </w:rPr>
                                  <w:t>R</w:t>
                                </w:r>
                                <w:r w:rsidRPr="00FB0E04">
                                  <w:rPr>
                                    <w:sz w:val="18"/>
                                    <w:szCs w:val="18"/>
                                    <w:vertAlign w:val="subscript"/>
                                  </w:rPr>
                                  <w:t>2</w:t>
                                </w:r>
                              </w:p>
                            </w:txbxContent>
                          </wps:txbx>
                          <wps:bodyPr vert="horz" wrap="none" lIns="36000" tIns="0" rIns="36000" bIns="0" anchor="t" anchorCtr="0" compatLnSpc="0">
                            <a:spAutoFit/>
                          </wps:bodyPr>
                        </wps:wsp>
                        <wps:wsp>
                          <wps:cNvPr id="672861473" name="Text Box 26"/>
                          <wps:cNvSpPr txBox="1"/>
                          <wps:spPr>
                            <a:xfrm>
                              <a:off x="317186" y="755588"/>
                              <a:ext cx="301235" cy="215900"/>
                            </a:xfrm>
                            <a:prstGeom prst="rect">
                              <a:avLst/>
                            </a:prstGeom>
                          </wps:spPr>
                          <wps:txbx>
                            <w:txbxContent>
                              <w:p w14:paraId="399DA0CF" w14:textId="77777777" w:rsidR="001361D3" w:rsidRPr="00FB0E04" w:rsidRDefault="001361D3" w:rsidP="001361D3">
                                <w:pPr>
                                  <w:rPr>
                                    <w:iCs/>
                                    <w:sz w:val="18"/>
                                    <w:szCs w:val="18"/>
                                  </w:rPr>
                                </w:pPr>
                                <w:r w:rsidRPr="00FB0E04">
                                  <w:rPr>
                                    <w:iCs/>
                                    <w:sz w:val="18"/>
                                    <w:szCs w:val="18"/>
                                  </w:rPr>
                                  <w:t>黄灯</w:t>
                                </w:r>
                              </w:p>
                            </w:txbxContent>
                          </wps:txbx>
                          <wps:bodyPr vert="horz" wrap="none" lIns="36000" tIns="0" rIns="36000" bIns="0" anchor="t" anchorCtr="0" compatLnSpc="0">
                            <a:spAutoFit/>
                          </wps:bodyPr>
                        </wps:wsp>
                        <wps:wsp>
                          <wps:cNvPr id="1043880699" name="Rectangle 9"/>
                          <wps:cNvSpPr/>
                          <wps:spPr>
                            <a:xfrm>
                              <a:off x="222244" y="190496"/>
                              <a:ext cx="901698" cy="489588"/>
                            </a:xfrm>
                            <a:prstGeom prst="rect">
                              <a:avLst/>
                            </a:prstGeom>
                            <a:noFill/>
                            <a:ln w="6350" cap="flat">
                              <a:solidFill>
                                <a:srgbClr val="000000"/>
                              </a:solidFill>
                              <a:prstDash val="solid"/>
                              <a:miter/>
                            </a:ln>
                          </wps:spPr>
                          <wps:bodyPr wrap="none" lIns="36000" tIns="0" rIns="36000" bIns="0">
                            <a:spAutoFit/>
                          </wps:bodyPr>
                        </wps:wsp>
                        <wps:wsp>
                          <wps:cNvPr id="1183667295" name="Rectangle 9"/>
                          <wps:cNvSpPr/>
                          <wps:spPr>
                            <a:xfrm>
                              <a:off x="1441451" y="190496"/>
                              <a:ext cx="901698" cy="489588"/>
                            </a:xfrm>
                            <a:prstGeom prst="rect">
                              <a:avLst/>
                            </a:prstGeom>
                            <a:solidFill>
                              <a:srgbClr val="FFFFFF"/>
                            </a:solidFill>
                            <a:ln w="6350" cap="flat">
                              <a:solidFill>
                                <a:srgbClr val="000000"/>
                              </a:solidFill>
                              <a:prstDash val="solid"/>
                              <a:miter/>
                            </a:ln>
                          </wps:spPr>
                          <wps:bodyPr wrap="none" lIns="36000" tIns="0" rIns="36000" bIns="0">
                            <a:spAutoFit/>
                          </wps:bodyPr>
                        </wps:wsp>
                        <wpg:grpSp>
                          <wpg:cNvPr id="1254501414" name="Group 44"/>
                          <wpg:cNvGrpSpPr/>
                          <wpg:grpSpPr>
                            <a:xfrm>
                              <a:off x="380993" y="596902"/>
                              <a:ext cx="161291" cy="161291"/>
                              <a:chOff x="0" y="0"/>
                              <a:chExt cx="161291" cy="161291"/>
                            </a:xfrm>
                          </wpg:grpSpPr>
                          <wps:wsp>
                            <wps:cNvPr id="614690579" name="Oval 45"/>
                            <wps:cNvSpPr/>
                            <wps:spPr>
                              <a:xfrm>
                                <a:off x="0" y="0"/>
                                <a:ext cx="161291" cy="161291"/>
                              </a:xfrm>
                              <a:custGeom>
                                <a:avLst/>
                                <a:gdLst>
                                  <a:gd name="f0" fmla="val 21600000"/>
                                  <a:gd name="f1" fmla="val 10800000"/>
                                  <a:gd name="f2" fmla="val 5400000"/>
                                  <a:gd name="f3" fmla="val 180"/>
                                  <a:gd name="f4" fmla="val w"/>
                                  <a:gd name="f5" fmla="val h"/>
                                  <a:gd name="f6" fmla="val ss"/>
                                  <a:gd name="f7" fmla="val 0"/>
                                  <a:gd name="f8" fmla="*/ 5419351 1 1725033"/>
                                  <a:gd name="f9" fmla="+- 0 0 -360"/>
                                  <a:gd name="f10" fmla="+- 0 0 -180"/>
                                  <a:gd name="f11" fmla="abs f4"/>
                                  <a:gd name="f12" fmla="abs f5"/>
                                  <a:gd name="f13" fmla="abs f6"/>
                                  <a:gd name="f14" fmla="val f7"/>
                                  <a:gd name="f15" fmla="+- 2700000 f2 0"/>
                                  <a:gd name="f16" fmla="*/ f9 f1 1"/>
                                  <a:gd name="f17" fmla="*/ f10 f1 1"/>
                                  <a:gd name="f18" fmla="?: f11 f4 1"/>
                                  <a:gd name="f19" fmla="?: f12 f5 1"/>
                                  <a:gd name="f20" fmla="?: f13 f6 1"/>
                                  <a:gd name="f21" fmla="*/ f15 f8 1"/>
                                  <a:gd name="f22" fmla="*/ f16 1 f3"/>
                                  <a:gd name="f23" fmla="*/ f17 1 f3"/>
                                  <a:gd name="f24" fmla="*/ f18 1 21600"/>
                                  <a:gd name="f25" fmla="*/ f19 1 21600"/>
                                  <a:gd name="f26" fmla="*/ 21600 f18 1"/>
                                  <a:gd name="f27" fmla="*/ 21600 f19 1"/>
                                  <a:gd name="f28" fmla="*/ f21 1 f1"/>
                                  <a:gd name="f29" fmla="+- f22 0 f2"/>
                                  <a:gd name="f30" fmla="+- f23 0 f2"/>
                                  <a:gd name="f31" fmla="min f25 f24"/>
                                  <a:gd name="f32" fmla="*/ f26 1 f20"/>
                                  <a:gd name="f33" fmla="*/ f27 1 f20"/>
                                  <a:gd name="f34" fmla="+- 0 0 f28"/>
                                  <a:gd name="f35" fmla="val f32"/>
                                  <a:gd name="f36" fmla="val f33"/>
                                  <a:gd name="f37" fmla="+- 0 0 f34"/>
                                  <a:gd name="f38" fmla="*/ f14 f31 1"/>
                                  <a:gd name="f39" fmla="+- f36 0 f14"/>
                                  <a:gd name="f40" fmla="+- f35 0 f14"/>
                                  <a:gd name="f41" fmla="*/ f37 f1 1"/>
                                  <a:gd name="f42" fmla="*/ f39 1 2"/>
                                  <a:gd name="f43" fmla="*/ f40 1 2"/>
                                  <a:gd name="f44" fmla="*/ f41 1 f8"/>
                                  <a:gd name="f45" fmla="+- f14 f42 0"/>
                                  <a:gd name="f46" fmla="+- f14 f43 0"/>
                                  <a:gd name="f47" fmla="+- f44 0 f2"/>
                                  <a:gd name="f48" fmla="*/ f43 f31 1"/>
                                  <a:gd name="f49" fmla="*/ f42 f31 1"/>
                                  <a:gd name="f50" fmla="cos 1 f47"/>
                                  <a:gd name="f51" fmla="sin 1 f47"/>
                                  <a:gd name="f52" fmla="*/ f45 f31 1"/>
                                  <a:gd name="f53" fmla="+- 0 0 f50"/>
                                  <a:gd name="f54" fmla="+- 0 0 f51"/>
                                  <a:gd name="f55" fmla="+- 0 0 f53"/>
                                  <a:gd name="f56" fmla="+- 0 0 f54"/>
                                  <a:gd name="f57" fmla="*/ f55 f43 1"/>
                                  <a:gd name="f58" fmla="*/ f56 f42 1"/>
                                  <a:gd name="f59" fmla="+- f46 0 f57"/>
                                  <a:gd name="f60" fmla="+- f46 f57 0"/>
                                  <a:gd name="f61" fmla="+- f45 0 f58"/>
                                  <a:gd name="f62" fmla="+- f45 f58 0"/>
                                  <a:gd name="f63" fmla="*/ f59 f31 1"/>
                                  <a:gd name="f64" fmla="*/ f61 f31 1"/>
                                  <a:gd name="f65" fmla="*/ f60 f31 1"/>
                                  <a:gd name="f66" fmla="*/ f62 f31 1"/>
                                </a:gdLst>
                                <a:ahLst/>
                                <a:cxnLst>
                                  <a:cxn ang="3cd4">
                                    <a:pos x="hc" y="t"/>
                                  </a:cxn>
                                  <a:cxn ang="0">
                                    <a:pos x="r" y="vc"/>
                                  </a:cxn>
                                  <a:cxn ang="cd4">
                                    <a:pos x="hc" y="b"/>
                                  </a:cxn>
                                  <a:cxn ang="cd2">
                                    <a:pos x="l" y="vc"/>
                                  </a:cxn>
                                  <a:cxn ang="f29">
                                    <a:pos x="f63" y="f64"/>
                                  </a:cxn>
                                  <a:cxn ang="f30">
                                    <a:pos x="f63" y="f66"/>
                                  </a:cxn>
                                  <a:cxn ang="f30">
                                    <a:pos x="f65" y="f66"/>
                                  </a:cxn>
                                  <a:cxn ang="f29">
                                    <a:pos x="f65" y="f64"/>
                                  </a:cxn>
                                </a:cxnLst>
                                <a:rect l="f63" t="f64" r="f65" b="f66"/>
                                <a:pathLst>
                                  <a:path>
                                    <a:moveTo>
                                      <a:pt x="f38" y="f52"/>
                                    </a:moveTo>
                                    <a:arcTo wR="f48" hR="f49" stAng="f1" swAng="f0"/>
                                    <a:close/>
                                  </a:path>
                                </a:pathLst>
                              </a:custGeom>
                              <a:solidFill>
                                <a:srgbClr val="FFFFFF"/>
                              </a:solidFill>
                              <a:ln w="12700" cap="flat">
                                <a:solidFill>
                                  <a:srgbClr val="000000"/>
                                </a:solidFill>
                                <a:prstDash val="solid"/>
                                <a:round/>
                              </a:ln>
                            </wps:spPr>
                            <wps:bodyPr wrap="none" lIns="36000" tIns="0" rIns="36000" bIns="0">
                              <a:spAutoFit/>
                            </wps:bodyPr>
                          </wps:wsp>
                          <wps:wsp>
                            <wps:cNvPr id="480847009" name="Line 46"/>
                            <wps:cNvCnPr/>
                            <wps:spPr>
                              <a:xfrm>
                                <a:off x="27945" y="28575"/>
                                <a:ext cx="114300" cy="114300"/>
                              </a:xfrm>
                              <a:prstGeom prst="straightConnector1">
                                <a:avLst/>
                              </a:prstGeom>
                              <a:noFill/>
                              <a:ln w="6350" cap="flat">
                                <a:solidFill>
                                  <a:srgbClr val="000000"/>
                                </a:solidFill>
                                <a:prstDash val="solid"/>
                                <a:round/>
                              </a:ln>
                            </wps:spPr>
                            <wps:bodyPr/>
                          </wps:wsp>
                          <wps:wsp>
                            <wps:cNvPr id="92310434" name="Line 47"/>
                            <wps:cNvCnPr/>
                            <wps:spPr>
                              <a:xfrm flipH="1">
                                <a:off x="27945" y="19047"/>
                                <a:ext cx="114300" cy="114300"/>
                              </a:xfrm>
                              <a:prstGeom prst="straightConnector1">
                                <a:avLst/>
                              </a:prstGeom>
                              <a:noFill/>
                              <a:ln w="6350" cap="flat">
                                <a:solidFill>
                                  <a:srgbClr val="000000"/>
                                </a:solidFill>
                                <a:prstDash val="solid"/>
                                <a:round/>
                              </a:ln>
                            </wps:spPr>
                            <wps:bodyPr/>
                          </wps:wsp>
                        </wpg:grpSp>
                        <wpg:grpSp>
                          <wpg:cNvPr id="760726870" name="Group 44"/>
                          <wpg:cNvGrpSpPr/>
                          <wpg:grpSpPr>
                            <a:xfrm>
                              <a:off x="1587499" y="596902"/>
                              <a:ext cx="161291" cy="161291"/>
                              <a:chOff x="0" y="0"/>
                              <a:chExt cx="161291" cy="161291"/>
                            </a:xfrm>
                          </wpg:grpSpPr>
                          <wps:wsp>
                            <wps:cNvPr id="1629066567" name="Oval 45"/>
                            <wps:cNvSpPr/>
                            <wps:spPr>
                              <a:xfrm>
                                <a:off x="0" y="0"/>
                                <a:ext cx="161291" cy="161291"/>
                              </a:xfrm>
                              <a:custGeom>
                                <a:avLst/>
                                <a:gdLst>
                                  <a:gd name="f0" fmla="val 21600000"/>
                                  <a:gd name="f1" fmla="val 10800000"/>
                                  <a:gd name="f2" fmla="val 5400000"/>
                                  <a:gd name="f3" fmla="val 180"/>
                                  <a:gd name="f4" fmla="val w"/>
                                  <a:gd name="f5" fmla="val h"/>
                                  <a:gd name="f6" fmla="val ss"/>
                                  <a:gd name="f7" fmla="val 0"/>
                                  <a:gd name="f8" fmla="*/ 5419351 1 1725033"/>
                                  <a:gd name="f9" fmla="+- 0 0 -360"/>
                                  <a:gd name="f10" fmla="+- 0 0 -180"/>
                                  <a:gd name="f11" fmla="abs f4"/>
                                  <a:gd name="f12" fmla="abs f5"/>
                                  <a:gd name="f13" fmla="abs f6"/>
                                  <a:gd name="f14" fmla="val f7"/>
                                  <a:gd name="f15" fmla="+- 2700000 f2 0"/>
                                  <a:gd name="f16" fmla="*/ f9 f1 1"/>
                                  <a:gd name="f17" fmla="*/ f10 f1 1"/>
                                  <a:gd name="f18" fmla="?: f11 f4 1"/>
                                  <a:gd name="f19" fmla="?: f12 f5 1"/>
                                  <a:gd name="f20" fmla="?: f13 f6 1"/>
                                  <a:gd name="f21" fmla="*/ f15 f8 1"/>
                                  <a:gd name="f22" fmla="*/ f16 1 f3"/>
                                  <a:gd name="f23" fmla="*/ f17 1 f3"/>
                                  <a:gd name="f24" fmla="*/ f18 1 21600"/>
                                  <a:gd name="f25" fmla="*/ f19 1 21600"/>
                                  <a:gd name="f26" fmla="*/ 21600 f18 1"/>
                                  <a:gd name="f27" fmla="*/ 21600 f19 1"/>
                                  <a:gd name="f28" fmla="*/ f21 1 f1"/>
                                  <a:gd name="f29" fmla="+- f22 0 f2"/>
                                  <a:gd name="f30" fmla="+- f23 0 f2"/>
                                  <a:gd name="f31" fmla="min f25 f24"/>
                                  <a:gd name="f32" fmla="*/ f26 1 f20"/>
                                  <a:gd name="f33" fmla="*/ f27 1 f20"/>
                                  <a:gd name="f34" fmla="+- 0 0 f28"/>
                                  <a:gd name="f35" fmla="val f32"/>
                                  <a:gd name="f36" fmla="val f33"/>
                                  <a:gd name="f37" fmla="+- 0 0 f34"/>
                                  <a:gd name="f38" fmla="*/ f14 f31 1"/>
                                  <a:gd name="f39" fmla="+- f36 0 f14"/>
                                  <a:gd name="f40" fmla="+- f35 0 f14"/>
                                  <a:gd name="f41" fmla="*/ f37 f1 1"/>
                                  <a:gd name="f42" fmla="*/ f39 1 2"/>
                                  <a:gd name="f43" fmla="*/ f40 1 2"/>
                                  <a:gd name="f44" fmla="*/ f41 1 f8"/>
                                  <a:gd name="f45" fmla="+- f14 f42 0"/>
                                  <a:gd name="f46" fmla="+- f14 f43 0"/>
                                  <a:gd name="f47" fmla="+- f44 0 f2"/>
                                  <a:gd name="f48" fmla="*/ f43 f31 1"/>
                                  <a:gd name="f49" fmla="*/ f42 f31 1"/>
                                  <a:gd name="f50" fmla="cos 1 f47"/>
                                  <a:gd name="f51" fmla="sin 1 f47"/>
                                  <a:gd name="f52" fmla="*/ f45 f31 1"/>
                                  <a:gd name="f53" fmla="+- 0 0 f50"/>
                                  <a:gd name="f54" fmla="+- 0 0 f51"/>
                                  <a:gd name="f55" fmla="+- 0 0 f53"/>
                                  <a:gd name="f56" fmla="+- 0 0 f54"/>
                                  <a:gd name="f57" fmla="*/ f55 f43 1"/>
                                  <a:gd name="f58" fmla="*/ f56 f42 1"/>
                                  <a:gd name="f59" fmla="+- f46 0 f57"/>
                                  <a:gd name="f60" fmla="+- f46 f57 0"/>
                                  <a:gd name="f61" fmla="+- f45 0 f58"/>
                                  <a:gd name="f62" fmla="+- f45 f58 0"/>
                                  <a:gd name="f63" fmla="*/ f59 f31 1"/>
                                  <a:gd name="f64" fmla="*/ f61 f31 1"/>
                                  <a:gd name="f65" fmla="*/ f60 f31 1"/>
                                  <a:gd name="f66" fmla="*/ f62 f31 1"/>
                                </a:gdLst>
                                <a:ahLst/>
                                <a:cxnLst>
                                  <a:cxn ang="3cd4">
                                    <a:pos x="hc" y="t"/>
                                  </a:cxn>
                                  <a:cxn ang="0">
                                    <a:pos x="r" y="vc"/>
                                  </a:cxn>
                                  <a:cxn ang="cd4">
                                    <a:pos x="hc" y="b"/>
                                  </a:cxn>
                                  <a:cxn ang="cd2">
                                    <a:pos x="l" y="vc"/>
                                  </a:cxn>
                                  <a:cxn ang="f29">
                                    <a:pos x="f63" y="f64"/>
                                  </a:cxn>
                                  <a:cxn ang="f30">
                                    <a:pos x="f63" y="f66"/>
                                  </a:cxn>
                                  <a:cxn ang="f30">
                                    <a:pos x="f65" y="f66"/>
                                  </a:cxn>
                                  <a:cxn ang="f29">
                                    <a:pos x="f65" y="f64"/>
                                  </a:cxn>
                                </a:cxnLst>
                                <a:rect l="f63" t="f64" r="f65" b="f66"/>
                                <a:pathLst>
                                  <a:path>
                                    <a:moveTo>
                                      <a:pt x="f38" y="f52"/>
                                    </a:moveTo>
                                    <a:arcTo wR="f48" hR="f49" stAng="f1" swAng="f0"/>
                                    <a:close/>
                                  </a:path>
                                </a:pathLst>
                              </a:custGeom>
                              <a:solidFill>
                                <a:srgbClr val="FFFFFF"/>
                              </a:solidFill>
                              <a:ln w="12700" cap="flat">
                                <a:solidFill>
                                  <a:srgbClr val="000000"/>
                                </a:solidFill>
                                <a:prstDash val="solid"/>
                                <a:round/>
                              </a:ln>
                            </wps:spPr>
                            <wps:bodyPr wrap="none" lIns="36000" tIns="0" rIns="36000" bIns="0">
                              <a:spAutoFit/>
                            </wps:bodyPr>
                          </wps:wsp>
                          <wps:wsp>
                            <wps:cNvPr id="1245557787" name="Line 46"/>
                            <wps:cNvCnPr/>
                            <wps:spPr>
                              <a:xfrm>
                                <a:off x="27934" y="28575"/>
                                <a:ext cx="114300" cy="114300"/>
                              </a:xfrm>
                              <a:prstGeom prst="straightConnector1">
                                <a:avLst/>
                              </a:prstGeom>
                              <a:noFill/>
                              <a:ln w="6350" cap="flat">
                                <a:solidFill>
                                  <a:srgbClr val="000000"/>
                                </a:solidFill>
                                <a:prstDash val="solid"/>
                                <a:round/>
                              </a:ln>
                            </wps:spPr>
                            <wps:bodyPr/>
                          </wps:wsp>
                          <wps:wsp>
                            <wps:cNvPr id="187802482" name="Line 47"/>
                            <wps:cNvCnPr/>
                            <wps:spPr>
                              <a:xfrm flipH="1">
                                <a:off x="27934" y="19047"/>
                                <a:ext cx="114300" cy="114300"/>
                              </a:xfrm>
                              <a:prstGeom prst="straightConnector1">
                                <a:avLst/>
                              </a:prstGeom>
                              <a:noFill/>
                              <a:ln w="6350" cap="flat">
                                <a:solidFill>
                                  <a:srgbClr val="000000"/>
                                </a:solidFill>
                                <a:prstDash val="solid"/>
                                <a:round/>
                              </a:ln>
                            </wps:spPr>
                            <wps:bodyPr/>
                          </wps:wsp>
                        </wpg:grpSp>
                        <wps:wsp>
                          <wps:cNvPr id="1394467679" name="Rectangle 10"/>
                          <wps:cNvSpPr/>
                          <wps:spPr>
                            <a:xfrm>
                              <a:off x="654042" y="641351"/>
                              <a:ext cx="334012" cy="68580"/>
                            </a:xfrm>
                            <a:prstGeom prst="rect">
                              <a:avLst/>
                            </a:prstGeom>
                            <a:solidFill>
                              <a:srgbClr val="FFFFFF"/>
                            </a:solidFill>
                            <a:ln w="12700" cap="flat">
                              <a:solidFill>
                                <a:srgbClr val="000000"/>
                              </a:solidFill>
                              <a:prstDash val="solid"/>
                              <a:miter/>
                            </a:ln>
                          </wps:spPr>
                          <wps:bodyPr wrap="none" lIns="36000" tIns="0" rIns="36000" bIns="0">
                            <a:spAutoFit/>
                          </wps:bodyPr>
                        </wps:wsp>
                        <wps:wsp>
                          <wps:cNvPr id="1546114166" name="Rectangle 10"/>
                          <wps:cNvSpPr/>
                          <wps:spPr>
                            <a:xfrm>
                              <a:off x="1866893" y="641351"/>
                              <a:ext cx="334012" cy="68580"/>
                            </a:xfrm>
                            <a:prstGeom prst="rect">
                              <a:avLst/>
                            </a:prstGeom>
                            <a:solidFill>
                              <a:srgbClr val="FFFFFF"/>
                            </a:solidFill>
                            <a:ln w="12700" cap="flat">
                              <a:solidFill>
                                <a:srgbClr val="000000"/>
                              </a:solidFill>
                              <a:prstDash val="solid"/>
                              <a:miter/>
                            </a:ln>
                          </wps:spPr>
                          <wps:bodyPr wrap="none" lIns="36000" tIns="0" rIns="36000" bIns="0">
                            <a:spAutoFit/>
                          </wps:bodyPr>
                        </wps:wsp>
                        <wpg:grpSp>
                          <wpg:cNvPr id="315269127" name="Group 15"/>
                          <wpg:cNvGrpSpPr/>
                          <wpg:grpSpPr>
                            <a:xfrm>
                              <a:off x="546098" y="355601"/>
                              <a:ext cx="181608" cy="99056"/>
                              <a:chOff x="0" y="0"/>
                              <a:chExt cx="181608" cy="99056"/>
                            </a:xfrm>
                          </wpg:grpSpPr>
                          <wps:wsp>
                            <wps:cNvPr id="747896903" name="Rectangle 16"/>
                            <wps:cNvSpPr/>
                            <wps:spPr>
                              <a:xfrm>
                                <a:off x="20317" y="55238"/>
                                <a:ext cx="161291" cy="38103"/>
                              </a:xfrm>
                              <a:prstGeom prst="rect">
                                <a:avLst/>
                              </a:prstGeom>
                              <a:solidFill>
                                <a:srgbClr val="FFFFFF"/>
                              </a:solidFill>
                              <a:ln cap="flat">
                                <a:noFill/>
                                <a:prstDash val="solid"/>
                              </a:ln>
                            </wps:spPr>
                            <wps:bodyPr wrap="none" lIns="36000" tIns="0" rIns="36000" bIns="0">
                              <a:spAutoFit/>
                            </wps:bodyPr>
                          </wps:wsp>
                          <wps:wsp>
                            <wps:cNvPr id="1569947520" name="Oval 17"/>
                            <wps:cNvSpPr/>
                            <wps:spPr>
                              <a:xfrm>
                                <a:off x="0" y="60953"/>
                                <a:ext cx="38103" cy="38103"/>
                              </a:xfrm>
                              <a:custGeom>
                                <a:avLst/>
                                <a:gdLst>
                                  <a:gd name="f0" fmla="val 21600000"/>
                                  <a:gd name="f1" fmla="val 10800000"/>
                                  <a:gd name="f2" fmla="val 5400000"/>
                                  <a:gd name="f3" fmla="val 180"/>
                                  <a:gd name="f4" fmla="val w"/>
                                  <a:gd name="f5" fmla="val h"/>
                                  <a:gd name="f6" fmla="val ss"/>
                                  <a:gd name="f7" fmla="val 0"/>
                                  <a:gd name="f8" fmla="*/ 5419351 1 1725033"/>
                                  <a:gd name="f9" fmla="+- 0 0 -360"/>
                                  <a:gd name="f10" fmla="+- 0 0 -180"/>
                                  <a:gd name="f11" fmla="abs f4"/>
                                  <a:gd name="f12" fmla="abs f5"/>
                                  <a:gd name="f13" fmla="abs f6"/>
                                  <a:gd name="f14" fmla="val f7"/>
                                  <a:gd name="f15" fmla="+- 2700000 f2 0"/>
                                  <a:gd name="f16" fmla="*/ f9 f1 1"/>
                                  <a:gd name="f17" fmla="*/ f10 f1 1"/>
                                  <a:gd name="f18" fmla="?: f11 f4 1"/>
                                  <a:gd name="f19" fmla="?: f12 f5 1"/>
                                  <a:gd name="f20" fmla="?: f13 f6 1"/>
                                  <a:gd name="f21" fmla="*/ f15 f8 1"/>
                                  <a:gd name="f22" fmla="*/ f16 1 f3"/>
                                  <a:gd name="f23" fmla="*/ f17 1 f3"/>
                                  <a:gd name="f24" fmla="*/ f18 1 21600"/>
                                  <a:gd name="f25" fmla="*/ f19 1 21600"/>
                                  <a:gd name="f26" fmla="*/ 21600 f18 1"/>
                                  <a:gd name="f27" fmla="*/ 21600 f19 1"/>
                                  <a:gd name="f28" fmla="*/ f21 1 f1"/>
                                  <a:gd name="f29" fmla="+- f22 0 f2"/>
                                  <a:gd name="f30" fmla="+- f23 0 f2"/>
                                  <a:gd name="f31" fmla="min f25 f24"/>
                                  <a:gd name="f32" fmla="*/ f26 1 f20"/>
                                  <a:gd name="f33" fmla="*/ f27 1 f20"/>
                                  <a:gd name="f34" fmla="+- 0 0 f28"/>
                                  <a:gd name="f35" fmla="val f32"/>
                                  <a:gd name="f36" fmla="val f33"/>
                                  <a:gd name="f37" fmla="+- 0 0 f34"/>
                                  <a:gd name="f38" fmla="*/ f14 f31 1"/>
                                  <a:gd name="f39" fmla="+- f36 0 f14"/>
                                  <a:gd name="f40" fmla="+- f35 0 f14"/>
                                  <a:gd name="f41" fmla="*/ f37 f1 1"/>
                                  <a:gd name="f42" fmla="*/ f39 1 2"/>
                                  <a:gd name="f43" fmla="*/ f40 1 2"/>
                                  <a:gd name="f44" fmla="*/ f41 1 f8"/>
                                  <a:gd name="f45" fmla="+- f14 f42 0"/>
                                  <a:gd name="f46" fmla="+- f14 f43 0"/>
                                  <a:gd name="f47" fmla="+- f44 0 f2"/>
                                  <a:gd name="f48" fmla="*/ f43 f31 1"/>
                                  <a:gd name="f49" fmla="*/ f42 f31 1"/>
                                  <a:gd name="f50" fmla="cos 1 f47"/>
                                  <a:gd name="f51" fmla="sin 1 f47"/>
                                  <a:gd name="f52" fmla="*/ f45 f31 1"/>
                                  <a:gd name="f53" fmla="+- 0 0 f50"/>
                                  <a:gd name="f54" fmla="+- 0 0 f51"/>
                                  <a:gd name="f55" fmla="+- 0 0 f53"/>
                                  <a:gd name="f56" fmla="+- 0 0 f54"/>
                                  <a:gd name="f57" fmla="*/ f55 f43 1"/>
                                  <a:gd name="f58" fmla="*/ f56 f42 1"/>
                                  <a:gd name="f59" fmla="+- f46 0 f57"/>
                                  <a:gd name="f60" fmla="+- f46 f57 0"/>
                                  <a:gd name="f61" fmla="+- f45 0 f58"/>
                                  <a:gd name="f62" fmla="+- f45 f58 0"/>
                                  <a:gd name="f63" fmla="*/ f59 f31 1"/>
                                  <a:gd name="f64" fmla="*/ f61 f31 1"/>
                                  <a:gd name="f65" fmla="*/ f60 f31 1"/>
                                  <a:gd name="f66" fmla="*/ f62 f31 1"/>
                                </a:gdLst>
                                <a:ahLst/>
                                <a:cxnLst>
                                  <a:cxn ang="3cd4">
                                    <a:pos x="hc" y="t"/>
                                  </a:cxn>
                                  <a:cxn ang="0">
                                    <a:pos x="r" y="vc"/>
                                  </a:cxn>
                                  <a:cxn ang="cd4">
                                    <a:pos x="hc" y="b"/>
                                  </a:cxn>
                                  <a:cxn ang="cd2">
                                    <a:pos x="l" y="vc"/>
                                  </a:cxn>
                                  <a:cxn ang="f29">
                                    <a:pos x="f63" y="f64"/>
                                  </a:cxn>
                                  <a:cxn ang="f30">
                                    <a:pos x="f63" y="f66"/>
                                  </a:cxn>
                                  <a:cxn ang="f30">
                                    <a:pos x="f65" y="f66"/>
                                  </a:cxn>
                                  <a:cxn ang="f29">
                                    <a:pos x="f65" y="f64"/>
                                  </a:cxn>
                                </a:cxnLst>
                                <a:rect l="f63" t="f64" r="f65" b="f66"/>
                                <a:pathLst>
                                  <a:path>
                                    <a:moveTo>
                                      <a:pt x="f38" y="f52"/>
                                    </a:moveTo>
                                    <a:arcTo wR="f48" hR="f49" stAng="f1" swAng="f0"/>
                                    <a:close/>
                                  </a:path>
                                </a:pathLst>
                              </a:custGeom>
                              <a:solidFill>
                                <a:srgbClr val="FFFFFF"/>
                              </a:solidFill>
                              <a:ln w="12700" cap="flat">
                                <a:solidFill>
                                  <a:srgbClr val="000000"/>
                                </a:solidFill>
                                <a:prstDash val="solid"/>
                                <a:round/>
                              </a:ln>
                            </wps:spPr>
                            <wps:bodyPr wrap="none" lIns="36000" tIns="0" rIns="36000" bIns="0">
                              <a:spAutoFit/>
                            </wps:bodyPr>
                          </wps:wsp>
                          <wps:wsp>
                            <wps:cNvPr id="1258521870" name="Line 18"/>
                            <wps:cNvCnPr/>
                            <wps:spPr>
                              <a:xfrm flipV="1">
                                <a:off x="36832" y="0"/>
                                <a:ext cx="125730" cy="66668"/>
                              </a:xfrm>
                              <a:prstGeom prst="straightConnector1">
                                <a:avLst/>
                              </a:prstGeom>
                              <a:noFill/>
                              <a:ln w="12700" cap="flat">
                                <a:solidFill>
                                  <a:srgbClr val="000000"/>
                                </a:solidFill>
                                <a:prstDash val="solid"/>
                                <a:round/>
                              </a:ln>
                            </wps:spPr>
                            <wps:bodyPr/>
                          </wps:wsp>
                        </wpg:grpSp>
                        <wpg:grpSp>
                          <wpg:cNvPr id="338206193" name="Group 15"/>
                          <wpg:cNvGrpSpPr/>
                          <wpg:grpSpPr>
                            <a:xfrm>
                              <a:off x="202483" y="107944"/>
                              <a:ext cx="2159058" cy="346709"/>
                              <a:chOff x="-349960" y="0"/>
                              <a:chExt cx="2159058" cy="346709"/>
                            </a:xfrm>
                          </wpg:grpSpPr>
                          <wps:wsp>
                            <wps:cNvPr id="84416303" name="Rectangle 16"/>
                            <wps:cNvSpPr/>
                            <wps:spPr>
                              <a:xfrm>
                                <a:off x="20328" y="55249"/>
                                <a:ext cx="161291" cy="38103"/>
                              </a:xfrm>
                              <a:prstGeom prst="rect">
                                <a:avLst/>
                              </a:prstGeom>
                              <a:solidFill>
                                <a:srgbClr val="FFFFFF"/>
                              </a:solidFill>
                              <a:ln cap="flat">
                                <a:noFill/>
                                <a:prstDash val="solid"/>
                              </a:ln>
                            </wps:spPr>
                            <wps:bodyPr wrap="none" lIns="36000" tIns="0" rIns="36000" bIns="0">
                              <a:spAutoFit/>
                            </wps:bodyPr>
                          </wps:wsp>
                          <wps:wsp>
                            <wps:cNvPr id="1808800694" name="Oval 17"/>
                            <wps:cNvSpPr/>
                            <wps:spPr>
                              <a:xfrm>
                                <a:off x="0" y="60964"/>
                                <a:ext cx="38103" cy="38103"/>
                              </a:xfrm>
                              <a:custGeom>
                                <a:avLst/>
                                <a:gdLst>
                                  <a:gd name="f0" fmla="val 21600000"/>
                                  <a:gd name="f1" fmla="val 10800000"/>
                                  <a:gd name="f2" fmla="val 5400000"/>
                                  <a:gd name="f3" fmla="val 180"/>
                                  <a:gd name="f4" fmla="val w"/>
                                  <a:gd name="f5" fmla="val h"/>
                                  <a:gd name="f6" fmla="val ss"/>
                                  <a:gd name="f7" fmla="val 0"/>
                                  <a:gd name="f8" fmla="*/ 5419351 1 1725033"/>
                                  <a:gd name="f9" fmla="+- 0 0 -360"/>
                                  <a:gd name="f10" fmla="+- 0 0 -180"/>
                                  <a:gd name="f11" fmla="abs f4"/>
                                  <a:gd name="f12" fmla="abs f5"/>
                                  <a:gd name="f13" fmla="abs f6"/>
                                  <a:gd name="f14" fmla="val f7"/>
                                  <a:gd name="f15" fmla="+- 2700000 f2 0"/>
                                  <a:gd name="f16" fmla="*/ f9 f1 1"/>
                                  <a:gd name="f17" fmla="*/ f10 f1 1"/>
                                  <a:gd name="f18" fmla="?: f11 f4 1"/>
                                  <a:gd name="f19" fmla="?: f12 f5 1"/>
                                  <a:gd name="f20" fmla="?: f13 f6 1"/>
                                  <a:gd name="f21" fmla="*/ f15 f8 1"/>
                                  <a:gd name="f22" fmla="*/ f16 1 f3"/>
                                  <a:gd name="f23" fmla="*/ f17 1 f3"/>
                                  <a:gd name="f24" fmla="*/ f18 1 21600"/>
                                  <a:gd name="f25" fmla="*/ f19 1 21600"/>
                                  <a:gd name="f26" fmla="*/ 21600 f18 1"/>
                                  <a:gd name="f27" fmla="*/ 21600 f19 1"/>
                                  <a:gd name="f28" fmla="*/ f21 1 f1"/>
                                  <a:gd name="f29" fmla="+- f22 0 f2"/>
                                  <a:gd name="f30" fmla="+- f23 0 f2"/>
                                  <a:gd name="f31" fmla="min f25 f24"/>
                                  <a:gd name="f32" fmla="*/ f26 1 f20"/>
                                  <a:gd name="f33" fmla="*/ f27 1 f20"/>
                                  <a:gd name="f34" fmla="+- 0 0 f28"/>
                                  <a:gd name="f35" fmla="val f32"/>
                                  <a:gd name="f36" fmla="val f33"/>
                                  <a:gd name="f37" fmla="+- 0 0 f34"/>
                                  <a:gd name="f38" fmla="*/ f14 f31 1"/>
                                  <a:gd name="f39" fmla="+- f36 0 f14"/>
                                  <a:gd name="f40" fmla="+- f35 0 f14"/>
                                  <a:gd name="f41" fmla="*/ f37 f1 1"/>
                                  <a:gd name="f42" fmla="*/ f39 1 2"/>
                                  <a:gd name="f43" fmla="*/ f40 1 2"/>
                                  <a:gd name="f44" fmla="*/ f41 1 f8"/>
                                  <a:gd name="f45" fmla="+- f14 f42 0"/>
                                  <a:gd name="f46" fmla="+- f14 f43 0"/>
                                  <a:gd name="f47" fmla="+- f44 0 f2"/>
                                  <a:gd name="f48" fmla="*/ f43 f31 1"/>
                                  <a:gd name="f49" fmla="*/ f42 f31 1"/>
                                  <a:gd name="f50" fmla="cos 1 f47"/>
                                  <a:gd name="f51" fmla="sin 1 f47"/>
                                  <a:gd name="f52" fmla="*/ f45 f31 1"/>
                                  <a:gd name="f53" fmla="+- 0 0 f50"/>
                                  <a:gd name="f54" fmla="+- 0 0 f51"/>
                                  <a:gd name="f55" fmla="+- 0 0 f53"/>
                                  <a:gd name="f56" fmla="+- 0 0 f54"/>
                                  <a:gd name="f57" fmla="*/ f55 f43 1"/>
                                  <a:gd name="f58" fmla="*/ f56 f42 1"/>
                                  <a:gd name="f59" fmla="+- f46 0 f57"/>
                                  <a:gd name="f60" fmla="+- f46 f57 0"/>
                                  <a:gd name="f61" fmla="+- f45 0 f58"/>
                                  <a:gd name="f62" fmla="+- f45 f58 0"/>
                                  <a:gd name="f63" fmla="*/ f59 f31 1"/>
                                  <a:gd name="f64" fmla="*/ f61 f31 1"/>
                                  <a:gd name="f65" fmla="*/ f60 f31 1"/>
                                  <a:gd name="f66" fmla="*/ f62 f31 1"/>
                                </a:gdLst>
                                <a:ahLst/>
                                <a:cxnLst>
                                  <a:cxn ang="3cd4">
                                    <a:pos x="hc" y="t"/>
                                  </a:cxn>
                                  <a:cxn ang="0">
                                    <a:pos x="r" y="vc"/>
                                  </a:cxn>
                                  <a:cxn ang="cd4">
                                    <a:pos x="hc" y="b"/>
                                  </a:cxn>
                                  <a:cxn ang="cd2">
                                    <a:pos x="l" y="vc"/>
                                  </a:cxn>
                                  <a:cxn ang="f29">
                                    <a:pos x="f63" y="f64"/>
                                  </a:cxn>
                                  <a:cxn ang="f30">
                                    <a:pos x="f63" y="f66"/>
                                  </a:cxn>
                                  <a:cxn ang="f30">
                                    <a:pos x="f65" y="f66"/>
                                  </a:cxn>
                                  <a:cxn ang="f29">
                                    <a:pos x="f65" y="f64"/>
                                  </a:cxn>
                                </a:cxnLst>
                                <a:rect l="f63" t="f64" r="f65" b="f66"/>
                                <a:pathLst>
                                  <a:path>
                                    <a:moveTo>
                                      <a:pt x="f38" y="f52"/>
                                    </a:moveTo>
                                    <a:arcTo wR="f48" hR="f49" stAng="f1" swAng="f0"/>
                                    <a:close/>
                                  </a:path>
                                </a:pathLst>
                              </a:custGeom>
                              <a:solidFill>
                                <a:srgbClr val="FFFFFF"/>
                              </a:solidFill>
                              <a:ln w="12700" cap="flat">
                                <a:solidFill>
                                  <a:srgbClr val="000000"/>
                                </a:solidFill>
                                <a:prstDash val="solid"/>
                                <a:round/>
                              </a:ln>
                            </wps:spPr>
                            <wps:bodyPr wrap="none" lIns="36000" tIns="0" rIns="36000" bIns="0">
                              <a:spAutoFit/>
                            </wps:bodyPr>
                          </wps:wsp>
                          <wps:wsp>
                            <wps:cNvPr id="2026420766" name="Line 18"/>
                            <wps:cNvCnPr/>
                            <wps:spPr>
                              <a:xfrm flipV="1">
                                <a:off x="36832" y="0"/>
                                <a:ext cx="125730" cy="66679"/>
                              </a:xfrm>
                              <a:prstGeom prst="straightConnector1">
                                <a:avLst/>
                              </a:prstGeom>
                              <a:noFill/>
                              <a:ln w="12700" cap="flat">
                                <a:solidFill>
                                  <a:srgbClr val="000000"/>
                                </a:solidFill>
                                <a:prstDash val="solid"/>
                                <a:round/>
                              </a:ln>
                            </wps:spPr>
                            <wps:bodyPr/>
                          </wps:wsp>
                          <wps:wsp>
                            <wps:cNvPr id="534176707" name="Oval 17"/>
                            <wps:cNvSpPr/>
                            <wps:spPr>
                              <a:xfrm>
                                <a:off x="-349960" y="308609"/>
                                <a:ext cx="38109" cy="38100"/>
                              </a:xfrm>
                              <a:custGeom>
                                <a:avLst/>
                                <a:gdLst>
                                  <a:gd name="f0" fmla="val 21600000"/>
                                  <a:gd name="f1" fmla="val 10800000"/>
                                  <a:gd name="f2" fmla="val 5400000"/>
                                  <a:gd name="f3" fmla="val 180"/>
                                  <a:gd name="f4" fmla="val w"/>
                                  <a:gd name="f5" fmla="val h"/>
                                  <a:gd name="f6" fmla="val ss"/>
                                  <a:gd name="f7" fmla="val 0"/>
                                  <a:gd name="f8" fmla="*/ 5419351 1 1725033"/>
                                  <a:gd name="f9" fmla="+- 0 0 -360"/>
                                  <a:gd name="f10" fmla="+- 0 0 -180"/>
                                  <a:gd name="f11" fmla="abs f4"/>
                                  <a:gd name="f12" fmla="abs f5"/>
                                  <a:gd name="f13" fmla="abs f6"/>
                                  <a:gd name="f14" fmla="val f7"/>
                                  <a:gd name="f15" fmla="+- 2700000 f2 0"/>
                                  <a:gd name="f16" fmla="*/ f9 f1 1"/>
                                  <a:gd name="f17" fmla="*/ f10 f1 1"/>
                                  <a:gd name="f18" fmla="?: f11 f4 1"/>
                                  <a:gd name="f19" fmla="?: f12 f5 1"/>
                                  <a:gd name="f20" fmla="?: f13 f6 1"/>
                                  <a:gd name="f21" fmla="*/ f15 f8 1"/>
                                  <a:gd name="f22" fmla="*/ f16 1 f3"/>
                                  <a:gd name="f23" fmla="*/ f17 1 f3"/>
                                  <a:gd name="f24" fmla="*/ f18 1 21600"/>
                                  <a:gd name="f25" fmla="*/ f19 1 21600"/>
                                  <a:gd name="f26" fmla="*/ 21600 f18 1"/>
                                  <a:gd name="f27" fmla="*/ 21600 f19 1"/>
                                  <a:gd name="f28" fmla="*/ f21 1 f1"/>
                                  <a:gd name="f29" fmla="+- f22 0 f2"/>
                                  <a:gd name="f30" fmla="+- f23 0 f2"/>
                                  <a:gd name="f31" fmla="min f25 f24"/>
                                  <a:gd name="f32" fmla="*/ f26 1 f20"/>
                                  <a:gd name="f33" fmla="*/ f27 1 f20"/>
                                  <a:gd name="f34" fmla="+- 0 0 f28"/>
                                  <a:gd name="f35" fmla="val f32"/>
                                  <a:gd name="f36" fmla="val f33"/>
                                  <a:gd name="f37" fmla="+- 0 0 f34"/>
                                  <a:gd name="f38" fmla="*/ f14 f31 1"/>
                                  <a:gd name="f39" fmla="+- f36 0 f14"/>
                                  <a:gd name="f40" fmla="+- f35 0 f14"/>
                                  <a:gd name="f41" fmla="*/ f37 f1 1"/>
                                  <a:gd name="f42" fmla="*/ f39 1 2"/>
                                  <a:gd name="f43" fmla="*/ f40 1 2"/>
                                  <a:gd name="f44" fmla="*/ f41 1 f8"/>
                                  <a:gd name="f45" fmla="+- f14 f42 0"/>
                                  <a:gd name="f46" fmla="+- f14 f43 0"/>
                                  <a:gd name="f47" fmla="+- f44 0 f2"/>
                                  <a:gd name="f48" fmla="*/ f43 f31 1"/>
                                  <a:gd name="f49" fmla="*/ f42 f31 1"/>
                                  <a:gd name="f50" fmla="cos 1 f47"/>
                                  <a:gd name="f51" fmla="sin 1 f47"/>
                                  <a:gd name="f52" fmla="*/ f45 f31 1"/>
                                  <a:gd name="f53" fmla="+- 0 0 f50"/>
                                  <a:gd name="f54" fmla="+- 0 0 f51"/>
                                  <a:gd name="f55" fmla="+- 0 0 f53"/>
                                  <a:gd name="f56" fmla="+- 0 0 f54"/>
                                  <a:gd name="f57" fmla="*/ f55 f43 1"/>
                                  <a:gd name="f58" fmla="*/ f56 f42 1"/>
                                  <a:gd name="f59" fmla="+- f46 0 f57"/>
                                  <a:gd name="f60" fmla="+- f46 f57 0"/>
                                  <a:gd name="f61" fmla="+- f45 0 f58"/>
                                  <a:gd name="f62" fmla="+- f45 f58 0"/>
                                  <a:gd name="f63" fmla="*/ f59 f31 1"/>
                                  <a:gd name="f64" fmla="*/ f61 f31 1"/>
                                  <a:gd name="f65" fmla="*/ f60 f31 1"/>
                                  <a:gd name="f66" fmla="*/ f62 f31 1"/>
                                </a:gdLst>
                                <a:ahLst/>
                                <a:cxnLst>
                                  <a:cxn ang="3cd4">
                                    <a:pos x="hc" y="t"/>
                                  </a:cxn>
                                  <a:cxn ang="0">
                                    <a:pos x="r" y="vc"/>
                                  </a:cxn>
                                  <a:cxn ang="cd4">
                                    <a:pos x="hc" y="b"/>
                                  </a:cxn>
                                  <a:cxn ang="cd2">
                                    <a:pos x="l" y="vc"/>
                                  </a:cxn>
                                  <a:cxn ang="f29">
                                    <a:pos x="f63" y="f64"/>
                                  </a:cxn>
                                  <a:cxn ang="f30">
                                    <a:pos x="f63" y="f66"/>
                                  </a:cxn>
                                  <a:cxn ang="f30">
                                    <a:pos x="f65" y="f66"/>
                                  </a:cxn>
                                  <a:cxn ang="f29">
                                    <a:pos x="f65" y="f64"/>
                                  </a:cxn>
                                </a:cxnLst>
                                <a:rect l="f63" t="f64" r="f65" b="f66"/>
                                <a:pathLst>
                                  <a:path>
                                    <a:moveTo>
                                      <a:pt x="f38" y="f52"/>
                                    </a:moveTo>
                                    <a:arcTo wR="f48" hR="f49" stAng="f1" swAng="f0"/>
                                    <a:close/>
                                  </a:path>
                                </a:pathLst>
                              </a:custGeom>
                              <a:solidFill>
                                <a:schemeClr val="tx1"/>
                              </a:solidFill>
                              <a:ln w="9528" cap="flat">
                                <a:noFill/>
                                <a:prstDash val="solid"/>
                                <a:round/>
                              </a:ln>
                            </wps:spPr>
                            <wps:bodyPr wrap="none" lIns="36000" tIns="0" rIns="36000" bIns="0">
                              <a:spAutoFit/>
                            </wps:bodyPr>
                          </wps:wsp>
                          <wps:wsp>
                            <wps:cNvPr id="523908796" name="Oval 17"/>
                            <wps:cNvSpPr/>
                            <wps:spPr>
                              <a:xfrm>
                                <a:off x="550987" y="308197"/>
                                <a:ext cx="38109" cy="38100"/>
                              </a:xfrm>
                              <a:custGeom>
                                <a:avLst/>
                                <a:gdLst>
                                  <a:gd name="f0" fmla="val 21600000"/>
                                  <a:gd name="f1" fmla="val 10800000"/>
                                  <a:gd name="f2" fmla="val 5400000"/>
                                  <a:gd name="f3" fmla="val 180"/>
                                  <a:gd name="f4" fmla="val w"/>
                                  <a:gd name="f5" fmla="val h"/>
                                  <a:gd name="f6" fmla="val ss"/>
                                  <a:gd name="f7" fmla="val 0"/>
                                  <a:gd name="f8" fmla="*/ 5419351 1 1725033"/>
                                  <a:gd name="f9" fmla="+- 0 0 -360"/>
                                  <a:gd name="f10" fmla="+- 0 0 -180"/>
                                  <a:gd name="f11" fmla="abs f4"/>
                                  <a:gd name="f12" fmla="abs f5"/>
                                  <a:gd name="f13" fmla="abs f6"/>
                                  <a:gd name="f14" fmla="val f7"/>
                                  <a:gd name="f15" fmla="+- 2700000 f2 0"/>
                                  <a:gd name="f16" fmla="*/ f9 f1 1"/>
                                  <a:gd name="f17" fmla="*/ f10 f1 1"/>
                                  <a:gd name="f18" fmla="?: f11 f4 1"/>
                                  <a:gd name="f19" fmla="?: f12 f5 1"/>
                                  <a:gd name="f20" fmla="?: f13 f6 1"/>
                                  <a:gd name="f21" fmla="*/ f15 f8 1"/>
                                  <a:gd name="f22" fmla="*/ f16 1 f3"/>
                                  <a:gd name="f23" fmla="*/ f17 1 f3"/>
                                  <a:gd name="f24" fmla="*/ f18 1 21600"/>
                                  <a:gd name="f25" fmla="*/ f19 1 21600"/>
                                  <a:gd name="f26" fmla="*/ 21600 f18 1"/>
                                  <a:gd name="f27" fmla="*/ 21600 f19 1"/>
                                  <a:gd name="f28" fmla="*/ f21 1 f1"/>
                                  <a:gd name="f29" fmla="+- f22 0 f2"/>
                                  <a:gd name="f30" fmla="+- f23 0 f2"/>
                                  <a:gd name="f31" fmla="min f25 f24"/>
                                  <a:gd name="f32" fmla="*/ f26 1 f20"/>
                                  <a:gd name="f33" fmla="*/ f27 1 f20"/>
                                  <a:gd name="f34" fmla="+- 0 0 f28"/>
                                  <a:gd name="f35" fmla="val f32"/>
                                  <a:gd name="f36" fmla="val f33"/>
                                  <a:gd name="f37" fmla="+- 0 0 f34"/>
                                  <a:gd name="f38" fmla="*/ f14 f31 1"/>
                                  <a:gd name="f39" fmla="+- f36 0 f14"/>
                                  <a:gd name="f40" fmla="+- f35 0 f14"/>
                                  <a:gd name="f41" fmla="*/ f37 f1 1"/>
                                  <a:gd name="f42" fmla="*/ f39 1 2"/>
                                  <a:gd name="f43" fmla="*/ f40 1 2"/>
                                  <a:gd name="f44" fmla="*/ f41 1 f8"/>
                                  <a:gd name="f45" fmla="+- f14 f42 0"/>
                                  <a:gd name="f46" fmla="+- f14 f43 0"/>
                                  <a:gd name="f47" fmla="+- f44 0 f2"/>
                                  <a:gd name="f48" fmla="*/ f43 f31 1"/>
                                  <a:gd name="f49" fmla="*/ f42 f31 1"/>
                                  <a:gd name="f50" fmla="cos 1 f47"/>
                                  <a:gd name="f51" fmla="sin 1 f47"/>
                                  <a:gd name="f52" fmla="*/ f45 f31 1"/>
                                  <a:gd name="f53" fmla="+- 0 0 f50"/>
                                  <a:gd name="f54" fmla="+- 0 0 f51"/>
                                  <a:gd name="f55" fmla="+- 0 0 f53"/>
                                  <a:gd name="f56" fmla="+- 0 0 f54"/>
                                  <a:gd name="f57" fmla="*/ f55 f43 1"/>
                                  <a:gd name="f58" fmla="*/ f56 f42 1"/>
                                  <a:gd name="f59" fmla="+- f46 0 f57"/>
                                  <a:gd name="f60" fmla="+- f46 f57 0"/>
                                  <a:gd name="f61" fmla="+- f45 0 f58"/>
                                  <a:gd name="f62" fmla="+- f45 f58 0"/>
                                  <a:gd name="f63" fmla="*/ f59 f31 1"/>
                                  <a:gd name="f64" fmla="*/ f61 f31 1"/>
                                  <a:gd name="f65" fmla="*/ f60 f31 1"/>
                                  <a:gd name="f66" fmla="*/ f62 f31 1"/>
                                </a:gdLst>
                                <a:ahLst/>
                                <a:cxnLst>
                                  <a:cxn ang="3cd4">
                                    <a:pos x="hc" y="t"/>
                                  </a:cxn>
                                  <a:cxn ang="0">
                                    <a:pos x="r" y="vc"/>
                                  </a:cxn>
                                  <a:cxn ang="cd4">
                                    <a:pos x="hc" y="b"/>
                                  </a:cxn>
                                  <a:cxn ang="cd2">
                                    <a:pos x="l" y="vc"/>
                                  </a:cxn>
                                  <a:cxn ang="f29">
                                    <a:pos x="f63" y="f64"/>
                                  </a:cxn>
                                  <a:cxn ang="f30">
                                    <a:pos x="f63" y="f66"/>
                                  </a:cxn>
                                  <a:cxn ang="f30">
                                    <a:pos x="f65" y="f66"/>
                                  </a:cxn>
                                  <a:cxn ang="f29">
                                    <a:pos x="f65" y="f64"/>
                                  </a:cxn>
                                </a:cxnLst>
                                <a:rect l="f63" t="f64" r="f65" b="f66"/>
                                <a:pathLst>
                                  <a:path>
                                    <a:moveTo>
                                      <a:pt x="f38" y="f52"/>
                                    </a:moveTo>
                                    <a:arcTo wR="f48" hR="f49" stAng="f1" swAng="f0"/>
                                    <a:close/>
                                  </a:path>
                                </a:pathLst>
                              </a:custGeom>
                              <a:solidFill>
                                <a:schemeClr val="tx1"/>
                              </a:solidFill>
                              <a:ln w="9528" cap="flat">
                                <a:noFill/>
                                <a:prstDash val="solid"/>
                                <a:round/>
                              </a:ln>
                            </wps:spPr>
                            <wps:bodyPr wrap="none" lIns="36000" tIns="0" rIns="36000" bIns="0">
                              <a:spAutoFit/>
                            </wps:bodyPr>
                          </wps:wsp>
                          <wps:wsp>
                            <wps:cNvPr id="343777454" name="Oval 17"/>
                            <wps:cNvSpPr/>
                            <wps:spPr>
                              <a:xfrm>
                                <a:off x="867004" y="308001"/>
                                <a:ext cx="38109" cy="38100"/>
                              </a:xfrm>
                              <a:custGeom>
                                <a:avLst/>
                                <a:gdLst>
                                  <a:gd name="f0" fmla="val 21600000"/>
                                  <a:gd name="f1" fmla="val 10800000"/>
                                  <a:gd name="f2" fmla="val 5400000"/>
                                  <a:gd name="f3" fmla="val 180"/>
                                  <a:gd name="f4" fmla="val w"/>
                                  <a:gd name="f5" fmla="val h"/>
                                  <a:gd name="f6" fmla="val ss"/>
                                  <a:gd name="f7" fmla="val 0"/>
                                  <a:gd name="f8" fmla="*/ 5419351 1 1725033"/>
                                  <a:gd name="f9" fmla="+- 0 0 -360"/>
                                  <a:gd name="f10" fmla="+- 0 0 -180"/>
                                  <a:gd name="f11" fmla="abs f4"/>
                                  <a:gd name="f12" fmla="abs f5"/>
                                  <a:gd name="f13" fmla="abs f6"/>
                                  <a:gd name="f14" fmla="val f7"/>
                                  <a:gd name="f15" fmla="+- 2700000 f2 0"/>
                                  <a:gd name="f16" fmla="*/ f9 f1 1"/>
                                  <a:gd name="f17" fmla="*/ f10 f1 1"/>
                                  <a:gd name="f18" fmla="?: f11 f4 1"/>
                                  <a:gd name="f19" fmla="?: f12 f5 1"/>
                                  <a:gd name="f20" fmla="?: f13 f6 1"/>
                                  <a:gd name="f21" fmla="*/ f15 f8 1"/>
                                  <a:gd name="f22" fmla="*/ f16 1 f3"/>
                                  <a:gd name="f23" fmla="*/ f17 1 f3"/>
                                  <a:gd name="f24" fmla="*/ f18 1 21600"/>
                                  <a:gd name="f25" fmla="*/ f19 1 21600"/>
                                  <a:gd name="f26" fmla="*/ 21600 f18 1"/>
                                  <a:gd name="f27" fmla="*/ 21600 f19 1"/>
                                  <a:gd name="f28" fmla="*/ f21 1 f1"/>
                                  <a:gd name="f29" fmla="+- f22 0 f2"/>
                                  <a:gd name="f30" fmla="+- f23 0 f2"/>
                                  <a:gd name="f31" fmla="min f25 f24"/>
                                  <a:gd name="f32" fmla="*/ f26 1 f20"/>
                                  <a:gd name="f33" fmla="*/ f27 1 f20"/>
                                  <a:gd name="f34" fmla="+- 0 0 f28"/>
                                  <a:gd name="f35" fmla="val f32"/>
                                  <a:gd name="f36" fmla="val f33"/>
                                  <a:gd name="f37" fmla="+- 0 0 f34"/>
                                  <a:gd name="f38" fmla="*/ f14 f31 1"/>
                                  <a:gd name="f39" fmla="+- f36 0 f14"/>
                                  <a:gd name="f40" fmla="+- f35 0 f14"/>
                                  <a:gd name="f41" fmla="*/ f37 f1 1"/>
                                  <a:gd name="f42" fmla="*/ f39 1 2"/>
                                  <a:gd name="f43" fmla="*/ f40 1 2"/>
                                  <a:gd name="f44" fmla="*/ f41 1 f8"/>
                                  <a:gd name="f45" fmla="+- f14 f42 0"/>
                                  <a:gd name="f46" fmla="+- f14 f43 0"/>
                                  <a:gd name="f47" fmla="+- f44 0 f2"/>
                                  <a:gd name="f48" fmla="*/ f43 f31 1"/>
                                  <a:gd name="f49" fmla="*/ f42 f31 1"/>
                                  <a:gd name="f50" fmla="cos 1 f47"/>
                                  <a:gd name="f51" fmla="sin 1 f47"/>
                                  <a:gd name="f52" fmla="*/ f45 f31 1"/>
                                  <a:gd name="f53" fmla="+- 0 0 f50"/>
                                  <a:gd name="f54" fmla="+- 0 0 f51"/>
                                  <a:gd name="f55" fmla="+- 0 0 f53"/>
                                  <a:gd name="f56" fmla="+- 0 0 f54"/>
                                  <a:gd name="f57" fmla="*/ f55 f43 1"/>
                                  <a:gd name="f58" fmla="*/ f56 f42 1"/>
                                  <a:gd name="f59" fmla="+- f46 0 f57"/>
                                  <a:gd name="f60" fmla="+- f46 f57 0"/>
                                  <a:gd name="f61" fmla="+- f45 0 f58"/>
                                  <a:gd name="f62" fmla="+- f45 f58 0"/>
                                  <a:gd name="f63" fmla="*/ f59 f31 1"/>
                                  <a:gd name="f64" fmla="*/ f61 f31 1"/>
                                  <a:gd name="f65" fmla="*/ f60 f31 1"/>
                                  <a:gd name="f66" fmla="*/ f62 f31 1"/>
                                </a:gdLst>
                                <a:ahLst/>
                                <a:cxnLst>
                                  <a:cxn ang="3cd4">
                                    <a:pos x="hc" y="t"/>
                                  </a:cxn>
                                  <a:cxn ang="0">
                                    <a:pos x="r" y="vc"/>
                                  </a:cxn>
                                  <a:cxn ang="cd4">
                                    <a:pos x="hc" y="b"/>
                                  </a:cxn>
                                  <a:cxn ang="cd2">
                                    <a:pos x="l" y="vc"/>
                                  </a:cxn>
                                  <a:cxn ang="f29">
                                    <a:pos x="f63" y="f64"/>
                                  </a:cxn>
                                  <a:cxn ang="f30">
                                    <a:pos x="f63" y="f66"/>
                                  </a:cxn>
                                  <a:cxn ang="f30">
                                    <a:pos x="f65" y="f66"/>
                                  </a:cxn>
                                  <a:cxn ang="f29">
                                    <a:pos x="f65" y="f64"/>
                                  </a:cxn>
                                </a:cxnLst>
                                <a:rect l="f63" t="f64" r="f65" b="f66"/>
                                <a:pathLst>
                                  <a:path>
                                    <a:moveTo>
                                      <a:pt x="f38" y="f52"/>
                                    </a:moveTo>
                                    <a:arcTo wR="f48" hR="f49" stAng="f1" swAng="f0"/>
                                    <a:close/>
                                  </a:path>
                                </a:pathLst>
                              </a:custGeom>
                              <a:solidFill>
                                <a:schemeClr val="tx1"/>
                              </a:solidFill>
                              <a:ln w="9528" cap="flat">
                                <a:noFill/>
                                <a:prstDash val="solid"/>
                                <a:round/>
                              </a:ln>
                            </wps:spPr>
                            <wps:bodyPr wrap="none" lIns="36000" tIns="0" rIns="36000" bIns="0">
                              <a:spAutoFit/>
                            </wps:bodyPr>
                          </wps:wsp>
                          <wps:wsp>
                            <wps:cNvPr id="293485094" name="Oval 17"/>
                            <wps:cNvSpPr/>
                            <wps:spPr>
                              <a:xfrm>
                                <a:off x="1770989" y="308479"/>
                                <a:ext cx="38109" cy="38100"/>
                              </a:xfrm>
                              <a:custGeom>
                                <a:avLst/>
                                <a:gdLst>
                                  <a:gd name="f0" fmla="val 21600000"/>
                                  <a:gd name="f1" fmla="val 10800000"/>
                                  <a:gd name="f2" fmla="val 5400000"/>
                                  <a:gd name="f3" fmla="val 180"/>
                                  <a:gd name="f4" fmla="val w"/>
                                  <a:gd name="f5" fmla="val h"/>
                                  <a:gd name="f6" fmla="val ss"/>
                                  <a:gd name="f7" fmla="val 0"/>
                                  <a:gd name="f8" fmla="*/ 5419351 1 1725033"/>
                                  <a:gd name="f9" fmla="+- 0 0 -360"/>
                                  <a:gd name="f10" fmla="+- 0 0 -180"/>
                                  <a:gd name="f11" fmla="abs f4"/>
                                  <a:gd name="f12" fmla="abs f5"/>
                                  <a:gd name="f13" fmla="abs f6"/>
                                  <a:gd name="f14" fmla="val f7"/>
                                  <a:gd name="f15" fmla="+- 2700000 f2 0"/>
                                  <a:gd name="f16" fmla="*/ f9 f1 1"/>
                                  <a:gd name="f17" fmla="*/ f10 f1 1"/>
                                  <a:gd name="f18" fmla="?: f11 f4 1"/>
                                  <a:gd name="f19" fmla="?: f12 f5 1"/>
                                  <a:gd name="f20" fmla="?: f13 f6 1"/>
                                  <a:gd name="f21" fmla="*/ f15 f8 1"/>
                                  <a:gd name="f22" fmla="*/ f16 1 f3"/>
                                  <a:gd name="f23" fmla="*/ f17 1 f3"/>
                                  <a:gd name="f24" fmla="*/ f18 1 21600"/>
                                  <a:gd name="f25" fmla="*/ f19 1 21600"/>
                                  <a:gd name="f26" fmla="*/ 21600 f18 1"/>
                                  <a:gd name="f27" fmla="*/ 21600 f19 1"/>
                                  <a:gd name="f28" fmla="*/ f21 1 f1"/>
                                  <a:gd name="f29" fmla="+- f22 0 f2"/>
                                  <a:gd name="f30" fmla="+- f23 0 f2"/>
                                  <a:gd name="f31" fmla="min f25 f24"/>
                                  <a:gd name="f32" fmla="*/ f26 1 f20"/>
                                  <a:gd name="f33" fmla="*/ f27 1 f20"/>
                                  <a:gd name="f34" fmla="+- 0 0 f28"/>
                                  <a:gd name="f35" fmla="val f32"/>
                                  <a:gd name="f36" fmla="val f33"/>
                                  <a:gd name="f37" fmla="+- 0 0 f34"/>
                                  <a:gd name="f38" fmla="*/ f14 f31 1"/>
                                  <a:gd name="f39" fmla="+- f36 0 f14"/>
                                  <a:gd name="f40" fmla="+- f35 0 f14"/>
                                  <a:gd name="f41" fmla="*/ f37 f1 1"/>
                                  <a:gd name="f42" fmla="*/ f39 1 2"/>
                                  <a:gd name="f43" fmla="*/ f40 1 2"/>
                                  <a:gd name="f44" fmla="*/ f41 1 f8"/>
                                  <a:gd name="f45" fmla="+- f14 f42 0"/>
                                  <a:gd name="f46" fmla="+- f14 f43 0"/>
                                  <a:gd name="f47" fmla="+- f44 0 f2"/>
                                  <a:gd name="f48" fmla="*/ f43 f31 1"/>
                                  <a:gd name="f49" fmla="*/ f42 f31 1"/>
                                  <a:gd name="f50" fmla="cos 1 f47"/>
                                  <a:gd name="f51" fmla="sin 1 f47"/>
                                  <a:gd name="f52" fmla="*/ f45 f31 1"/>
                                  <a:gd name="f53" fmla="+- 0 0 f50"/>
                                  <a:gd name="f54" fmla="+- 0 0 f51"/>
                                  <a:gd name="f55" fmla="+- 0 0 f53"/>
                                  <a:gd name="f56" fmla="+- 0 0 f54"/>
                                  <a:gd name="f57" fmla="*/ f55 f43 1"/>
                                  <a:gd name="f58" fmla="*/ f56 f42 1"/>
                                  <a:gd name="f59" fmla="+- f46 0 f57"/>
                                  <a:gd name="f60" fmla="+- f46 f57 0"/>
                                  <a:gd name="f61" fmla="+- f45 0 f58"/>
                                  <a:gd name="f62" fmla="+- f45 f58 0"/>
                                  <a:gd name="f63" fmla="*/ f59 f31 1"/>
                                  <a:gd name="f64" fmla="*/ f61 f31 1"/>
                                  <a:gd name="f65" fmla="*/ f60 f31 1"/>
                                  <a:gd name="f66" fmla="*/ f62 f31 1"/>
                                </a:gdLst>
                                <a:ahLst/>
                                <a:cxnLst>
                                  <a:cxn ang="3cd4">
                                    <a:pos x="hc" y="t"/>
                                  </a:cxn>
                                  <a:cxn ang="0">
                                    <a:pos x="r" y="vc"/>
                                  </a:cxn>
                                  <a:cxn ang="cd4">
                                    <a:pos x="hc" y="b"/>
                                  </a:cxn>
                                  <a:cxn ang="cd2">
                                    <a:pos x="l" y="vc"/>
                                  </a:cxn>
                                  <a:cxn ang="f29">
                                    <a:pos x="f63" y="f64"/>
                                  </a:cxn>
                                  <a:cxn ang="f30">
                                    <a:pos x="f63" y="f66"/>
                                  </a:cxn>
                                  <a:cxn ang="f30">
                                    <a:pos x="f65" y="f66"/>
                                  </a:cxn>
                                  <a:cxn ang="f29">
                                    <a:pos x="f65" y="f64"/>
                                  </a:cxn>
                                </a:cxnLst>
                                <a:rect l="f63" t="f64" r="f65" b="f66"/>
                                <a:pathLst>
                                  <a:path>
                                    <a:moveTo>
                                      <a:pt x="f38" y="f52"/>
                                    </a:moveTo>
                                    <a:arcTo wR="f48" hR="f49" stAng="f1" swAng="f0"/>
                                    <a:close/>
                                  </a:path>
                                </a:pathLst>
                              </a:custGeom>
                              <a:solidFill>
                                <a:schemeClr val="tx1"/>
                              </a:solidFill>
                              <a:ln w="9528" cap="flat">
                                <a:noFill/>
                                <a:prstDash val="solid"/>
                                <a:round/>
                              </a:ln>
                            </wps:spPr>
                            <wps:bodyPr wrap="none" lIns="36000" tIns="0" rIns="36000" bIns="0">
                              <a:spAutoFit/>
                            </wps:bodyPr>
                          </wps:wsp>
                        </wpg:grpSp>
                        <wps:wsp>
                          <wps:cNvPr id="1062198030" name="Rectangle 10"/>
                          <wps:cNvSpPr/>
                          <wps:spPr>
                            <a:xfrm>
                              <a:off x="1733547" y="152393"/>
                              <a:ext cx="334012" cy="68580"/>
                            </a:xfrm>
                            <a:prstGeom prst="rect">
                              <a:avLst/>
                            </a:prstGeom>
                            <a:solidFill>
                              <a:srgbClr val="FFFFFF"/>
                            </a:solidFill>
                            <a:ln w="12700" cap="flat">
                              <a:solidFill>
                                <a:srgbClr val="000000"/>
                              </a:solidFill>
                              <a:prstDash val="solid"/>
                              <a:miter/>
                            </a:ln>
                          </wps:spPr>
                          <wps:bodyPr wrap="none" lIns="36000" tIns="0" rIns="36000" bIns="0">
                            <a:spAutoFit/>
                          </wps:bodyPr>
                        </wps:wsp>
                        <wps:wsp>
                          <wps:cNvPr id="1955971173" name="Text Box 22"/>
                          <wps:cNvSpPr txBox="1"/>
                          <wps:spPr>
                            <a:xfrm>
                              <a:off x="1832905" y="190395"/>
                              <a:ext cx="179950" cy="215900"/>
                            </a:xfrm>
                            <a:prstGeom prst="rect">
                              <a:avLst/>
                            </a:prstGeom>
                          </wps:spPr>
                          <wps:txbx>
                            <w:txbxContent>
                              <w:p w14:paraId="727EF2DA" w14:textId="77777777" w:rsidR="001361D3" w:rsidRPr="00FB0E04" w:rsidRDefault="001361D3" w:rsidP="001361D3">
                                <w:pPr>
                                  <w:rPr>
                                    <w:sz w:val="18"/>
                                    <w:szCs w:val="18"/>
                                  </w:rPr>
                                </w:pPr>
                                <w:r w:rsidRPr="00FB0E04">
                                  <w:rPr>
                                    <w:i/>
                                    <w:sz w:val="18"/>
                                    <w:szCs w:val="18"/>
                                  </w:rPr>
                                  <w:t>R</w:t>
                                </w:r>
                                <w:r w:rsidRPr="00FB0E04">
                                  <w:rPr>
                                    <w:sz w:val="18"/>
                                    <w:szCs w:val="18"/>
                                    <w:vertAlign w:val="subscript"/>
                                  </w:rPr>
                                  <w:t>3</w:t>
                                </w:r>
                              </w:p>
                            </w:txbxContent>
                          </wps:txbx>
                          <wps:bodyPr vert="horz" wrap="none" lIns="36000" tIns="0" rIns="36000" bIns="0" anchor="t" anchorCtr="0" compatLnSpc="0">
                            <a:spAutoFit/>
                          </wps:bodyPr>
                        </wps:wsp>
                        <wps:wsp>
                          <wps:cNvPr id="1746676558" name="Text Box 21"/>
                          <wps:cNvSpPr txBox="1"/>
                          <wps:spPr>
                            <a:xfrm>
                              <a:off x="741862" y="247514"/>
                              <a:ext cx="174235" cy="215900"/>
                            </a:xfrm>
                            <a:prstGeom prst="rect">
                              <a:avLst/>
                            </a:prstGeom>
                          </wps:spPr>
                          <wps:txbx>
                            <w:txbxContent>
                              <w:p w14:paraId="6C8571BB" w14:textId="77777777" w:rsidR="001361D3" w:rsidRPr="00FB0E04" w:rsidRDefault="001361D3" w:rsidP="001361D3">
                                <w:pPr>
                                  <w:rPr>
                                    <w:iCs/>
                                    <w:sz w:val="18"/>
                                    <w:szCs w:val="18"/>
                                  </w:rPr>
                                </w:pPr>
                                <w:r w:rsidRPr="00FB0E04">
                                  <w:rPr>
                                    <w:iCs/>
                                    <w:sz w:val="18"/>
                                    <w:szCs w:val="18"/>
                                  </w:rPr>
                                  <w:t>S</w:t>
                                </w:r>
                                <w:r w:rsidRPr="00FB0E04">
                                  <w:rPr>
                                    <w:iCs/>
                                    <w:sz w:val="18"/>
                                    <w:szCs w:val="18"/>
                                    <w:vertAlign w:val="subscript"/>
                                  </w:rPr>
                                  <w:t>2</w:t>
                                </w:r>
                              </w:p>
                            </w:txbxContent>
                          </wps:txbx>
                          <wps:bodyPr vert="horz" wrap="none" lIns="36000" tIns="0" rIns="36000" bIns="0" anchor="t" anchorCtr="0" compatLnSpc="0">
                            <a:spAutoFit/>
                          </wps:bodyPr>
                        </wps:wsp>
                        <wps:wsp>
                          <wps:cNvPr id="1850373414" name="Text Box 21"/>
                          <wps:cNvSpPr txBox="1"/>
                          <wps:spPr>
                            <a:xfrm>
                              <a:off x="748197" y="0"/>
                              <a:ext cx="174235" cy="215900"/>
                            </a:xfrm>
                            <a:prstGeom prst="rect">
                              <a:avLst/>
                            </a:prstGeom>
                          </wps:spPr>
                          <wps:txbx>
                            <w:txbxContent>
                              <w:p w14:paraId="1538B842" w14:textId="77777777" w:rsidR="001361D3" w:rsidRPr="00FB0E04" w:rsidRDefault="001361D3" w:rsidP="001361D3">
                                <w:pPr>
                                  <w:rPr>
                                    <w:iCs/>
                                    <w:sz w:val="18"/>
                                    <w:szCs w:val="18"/>
                                  </w:rPr>
                                </w:pPr>
                                <w:r w:rsidRPr="00FB0E04">
                                  <w:rPr>
                                    <w:iCs/>
                                    <w:sz w:val="18"/>
                                    <w:szCs w:val="18"/>
                                  </w:rPr>
                                  <w:t>S</w:t>
                                </w:r>
                                <w:r w:rsidRPr="00FB0E04">
                                  <w:rPr>
                                    <w:iCs/>
                                    <w:sz w:val="18"/>
                                    <w:szCs w:val="18"/>
                                    <w:vertAlign w:val="subscript"/>
                                  </w:rPr>
                                  <w:t>1</w:t>
                                </w:r>
                              </w:p>
                            </w:txbxContent>
                          </wps:txbx>
                          <wps:bodyPr vert="horz" wrap="none" lIns="36000" tIns="0" rIns="36000" bIns="0" anchor="t" anchorCtr="0" compatLnSpc="0">
                            <a:spAutoFit/>
                          </wps:bodyPr>
                        </wps:wsp>
                        <wps:wsp>
                          <wps:cNvPr id="355503439" name="Text Box 26"/>
                          <wps:cNvSpPr txBox="1"/>
                          <wps:spPr>
                            <a:xfrm>
                              <a:off x="1528853" y="755588"/>
                              <a:ext cx="301235" cy="215900"/>
                            </a:xfrm>
                            <a:prstGeom prst="rect">
                              <a:avLst/>
                            </a:prstGeom>
                          </wps:spPr>
                          <wps:txbx>
                            <w:txbxContent>
                              <w:p w14:paraId="212883C4" w14:textId="77777777" w:rsidR="001361D3" w:rsidRPr="00FB0E04" w:rsidRDefault="001361D3" w:rsidP="001361D3">
                                <w:pPr>
                                  <w:rPr>
                                    <w:iCs/>
                                    <w:sz w:val="18"/>
                                    <w:szCs w:val="18"/>
                                  </w:rPr>
                                </w:pPr>
                                <w:r w:rsidRPr="00FB0E04">
                                  <w:rPr>
                                    <w:iCs/>
                                    <w:sz w:val="18"/>
                                    <w:szCs w:val="18"/>
                                  </w:rPr>
                                  <w:t>红灯</w:t>
                                </w:r>
                              </w:p>
                            </w:txbxContent>
                          </wps:txbx>
                          <wps:bodyPr vert="horz" wrap="none" lIns="36000" tIns="0" rIns="36000" bIns="0" anchor="t" anchorCtr="0" compatLnSpc="0">
                            <a:spAutoFit/>
                          </wps:bodyPr>
                        </wps:wsp>
                        <wps:wsp>
                          <wps:cNvPr id="642689651" name="Rectangle 16"/>
                          <wps:cNvSpPr/>
                          <wps:spPr>
                            <a:xfrm>
                              <a:off x="1143000" y="1136644"/>
                              <a:ext cx="177795" cy="50804"/>
                            </a:xfrm>
                            <a:prstGeom prst="rect">
                              <a:avLst/>
                            </a:prstGeom>
                            <a:solidFill>
                              <a:srgbClr val="FFFFFF"/>
                            </a:solidFill>
                            <a:ln cap="flat">
                              <a:noFill/>
                              <a:prstDash val="solid"/>
                            </a:ln>
                          </wps:spPr>
                          <wps:bodyPr wrap="none" lIns="36000" tIns="0" rIns="36000" bIns="0">
                            <a:spAutoFit/>
                          </wps:bodyPr>
                        </wps:wsp>
                        <wps:wsp>
                          <wps:cNvPr id="2053901178" name="Oval 17"/>
                          <wps:cNvSpPr/>
                          <wps:spPr>
                            <a:xfrm>
                              <a:off x="1085134" y="1143000"/>
                              <a:ext cx="38103" cy="38103"/>
                            </a:xfrm>
                            <a:custGeom>
                              <a:avLst/>
                              <a:gdLst>
                                <a:gd name="f0" fmla="val 21600000"/>
                                <a:gd name="f1" fmla="val 10800000"/>
                                <a:gd name="f2" fmla="val 5400000"/>
                                <a:gd name="f3" fmla="val 180"/>
                                <a:gd name="f4" fmla="val w"/>
                                <a:gd name="f5" fmla="val h"/>
                                <a:gd name="f6" fmla="val ss"/>
                                <a:gd name="f7" fmla="val 0"/>
                                <a:gd name="f8" fmla="*/ 5419351 1 1725033"/>
                                <a:gd name="f9" fmla="+- 0 0 -360"/>
                                <a:gd name="f10" fmla="+- 0 0 -180"/>
                                <a:gd name="f11" fmla="abs f4"/>
                                <a:gd name="f12" fmla="abs f5"/>
                                <a:gd name="f13" fmla="abs f6"/>
                                <a:gd name="f14" fmla="val f7"/>
                                <a:gd name="f15" fmla="+- 2700000 f2 0"/>
                                <a:gd name="f16" fmla="*/ f9 f1 1"/>
                                <a:gd name="f17" fmla="*/ f10 f1 1"/>
                                <a:gd name="f18" fmla="?: f11 f4 1"/>
                                <a:gd name="f19" fmla="?: f12 f5 1"/>
                                <a:gd name="f20" fmla="?: f13 f6 1"/>
                                <a:gd name="f21" fmla="*/ f15 f8 1"/>
                                <a:gd name="f22" fmla="*/ f16 1 f3"/>
                                <a:gd name="f23" fmla="*/ f17 1 f3"/>
                                <a:gd name="f24" fmla="*/ f18 1 21600"/>
                                <a:gd name="f25" fmla="*/ f19 1 21600"/>
                                <a:gd name="f26" fmla="*/ 21600 f18 1"/>
                                <a:gd name="f27" fmla="*/ 21600 f19 1"/>
                                <a:gd name="f28" fmla="*/ f21 1 f1"/>
                                <a:gd name="f29" fmla="+- f22 0 f2"/>
                                <a:gd name="f30" fmla="+- f23 0 f2"/>
                                <a:gd name="f31" fmla="min f25 f24"/>
                                <a:gd name="f32" fmla="*/ f26 1 f20"/>
                                <a:gd name="f33" fmla="*/ f27 1 f20"/>
                                <a:gd name="f34" fmla="+- 0 0 f28"/>
                                <a:gd name="f35" fmla="val f32"/>
                                <a:gd name="f36" fmla="val f33"/>
                                <a:gd name="f37" fmla="+- 0 0 f34"/>
                                <a:gd name="f38" fmla="*/ f14 f31 1"/>
                                <a:gd name="f39" fmla="+- f36 0 f14"/>
                                <a:gd name="f40" fmla="+- f35 0 f14"/>
                                <a:gd name="f41" fmla="*/ f37 f1 1"/>
                                <a:gd name="f42" fmla="*/ f39 1 2"/>
                                <a:gd name="f43" fmla="*/ f40 1 2"/>
                                <a:gd name="f44" fmla="*/ f41 1 f8"/>
                                <a:gd name="f45" fmla="+- f14 f42 0"/>
                                <a:gd name="f46" fmla="+- f14 f43 0"/>
                                <a:gd name="f47" fmla="+- f44 0 f2"/>
                                <a:gd name="f48" fmla="*/ f43 f31 1"/>
                                <a:gd name="f49" fmla="*/ f42 f31 1"/>
                                <a:gd name="f50" fmla="cos 1 f47"/>
                                <a:gd name="f51" fmla="sin 1 f47"/>
                                <a:gd name="f52" fmla="*/ f45 f31 1"/>
                                <a:gd name="f53" fmla="+- 0 0 f50"/>
                                <a:gd name="f54" fmla="+- 0 0 f51"/>
                                <a:gd name="f55" fmla="+- 0 0 f53"/>
                                <a:gd name="f56" fmla="+- 0 0 f54"/>
                                <a:gd name="f57" fmla="*/ f55 f43 1"/>
                                <a:gd name="f58" fmla="*/ f56 f42 1"/>
                                <a:gd name="f59" fmla="+- f46 0 f57"/>
                                <a:gd name="f60" fmla="+- f46 f57 0"/>
                                <a:gd name="f61" fmla="+- f45 0 f58"/>
                                <a:gd name="f62" fmla="+- f45 f58 0"/>
                                <a:gd name="f63" fmla="*/ f59 f31 1"/>
                                <a:gd name="f64" fmla="*/ f61 f31 1"/>
                                <a:gd name="f65" fmla="*/ f60 f31 1"/>
                                <a:gd name="f66" fmla="*/ f62 f31 1"/>
                              </a:gdLst>
                              <a:ahLst/>
                              <a:cxnLst>
                                <a:cxn ang="3cd4">
                                  <a:pos x="hc" y="t"/>
                                </a:cxn>
                                <a:cxn ang="0">
                                  <a:pos x="r" y="vc"/>
                                </a:cxn>
                                <a:cxn ang="cd4">
                                  <a:pos x="hc" y="b"/>
                                </a:cxn>
                                <a:cxn ang="cd2">
                                  <a:pos x="l" y="vc"/>
                                </a:cxn>
                                <a:cxn ang="f29">
                                  <a:pos x="f63" y="f64"/>
                                </a:cxn>
                                <a:cxn ang="f30">
                                  <a:pos x="f63" y="f66"/>
                                </a:cxn>
                                <a:cxn ang="f30">
                                  <a:pos x="f65" y="f66"/>
                                </a:cxn>
                                <a:cxn ang="f29">
                                  <a:pos x="f65" y="f64"/>
                                </a:cxn>
                              </a:cxnLst>
                              <a:rect l="f63" t="f64" r="f65" b="f66"/>
                              <a:pathLst>
                                <a:path>
                                  <a:moveTo>
                                    <a:pt x="f38" y="f52"/>
                                  </a:moveTo>
                                  <a:arcTo wR="f48" hR="f49" stAng="f1" swAng="f0"/>
                                  <a:close/>
                                </a:path>
                              </a:pathLst>
                            </a:custGeom>
                            <a:solidFill>
                              <a:srgbClr val="FFFFFF"/>
                            </a:solidFill>
                            <a:ln w="9528" cap="flat">
                              <a:solidFill>
                                <a:srgbClr val="000000"/>
                              </a:solidFill>
                              <a:prstDash val="solid"/>
                              <a:round/>
                            </a:ln>
                          </wps:spPr>
                          <wps:bodyPr wrap="none" lIns="36000" tIns="0" rIns="36000" bIns="0">
                            <a:spAutoFit/>
                          </wps:bodyPr>
                        </wps:wsp>
                        <wps:wsp>
                          <wps:cNvPr id="1762611281" name="Oval 17"/>
                          <wps:cNvSpPr/>
                          <wps:spPr>
                            <a:xfrm>
                              <a:off x="1352464" y="1144520"/>
                              <a:ext cx="38103" cy="38103"/>
                            </a:xfrm>
                            <a:custGeom>
                              <a:avLst/>
                              <a:gdLst>
                                <a:gd name="f0" fmla="val 21600000"/>
                                <a:gd name="f1" fmla="val 10800000"/>
                                <a:gd name="f2" fmla="val 5400000"/>
                                <a:gd name="f3" fmla="val 180"/>
                                <a:gd name="f4" fmla="val w"/>
                                <a:gd name="f5" fmla="val h"/>
                                <a:gd name="f6" fmla="val ss"/>
                                <a:gd name="f7" fmla="val 0"/>
                                <a:gd name="f8" fmla="*/ 5419351 1 1725033"/>
                                <a:gd name="f9" fmla="+- 0 0 -360"/>
                                <a:gd name="f10" fmla="+- 0 0 -180"/>
                                <a:gd name="f11" fmla="abs f4"/>
                                <a:gd name="f12" fmla="abs f5"/>
                                <a:gd name="f13" fmla="abs f6"/>
                                <a:gd name="f14" fmla="val f7"/>
                                <a:gd name="f15" fmla="+- 2700000 f2 0"/>
                                <a:gd name="f16" fmla="*/ f9 f1 1"/>
                                <a:gd name="f17" fmla="*/ f10 f1 1"/>
                                <a:gd name="f18" fmla="?: f11 f4 1"/>
                                <a:gd name="f19" fmla="?: f12 f5 1"/>
                                <a:gd name="f20" fmla="?: f13 f6 1"/>
                                <a:gd name="f21" fmla="*/ f15 f8 1"/>
                                <a:gd name="f22" fmla="*/ f16 1 f3"/>
                                <a:gd name="f23" fmla="*/ f17 1 f3"/>
                                <a:gd name="f24" fmla="*/ f18 1 21600"/>
                                <a:gd name="f25" fmla="*/ f19 1 21600"/>
                                <a:gd name="f26" fmla="*/ 21600 f18 1"/>
                                <a:gd name="f27" fmla="*/ 21600 f19 1"/>
                                <a:gd name="f28" fmla="*/ f21 1 f1"/>
                                <a:gd name="f29" fmla="+- f22 0 f2"/>
                                <a:gd name="f30" fmla="+- f23 0 f2"/>
                                <a:gd name="f31" fmla="min f25 f24"/>
                                <a:gd name="f32" fmla="*/ f26 1 f20"/>
                                <a:gd name="f33" fmla="*/ f27 1 f20"/>
                                <a:gd name="f34" fmla="+- 0 0 f28"/>
                                <a:gd name="f35" fmla="val f32"/>
                                <a:gd name="f36" fmla="val f33"/>
                                <a:gd name="f37" fmla="+- 0 0 f34"/>
                                <a:gd name="f38" fmla="*/ f14 f31 1"/>
                                <a:gd name="f39" fmla="+- f36 0 f14"/>
                                <a:gd name="f40" fmla="+- f35 0 f14"/>
                                <a:gd name="f41" fmla="*/ f37 f1 1"/>
                                <a:gd name="f42" fmla="*/ f39 1 2"/>
                                <a:gd name="f43" fmla="*/ f40 1 2"/>
                                <a:gd name="f44" fmla="*/ f41 1 f8"/>
                                <a:gd name="f45" fmla="+- f14 f42 0"/>
                                <a:gd name="f46" fmla="+- f14 f43 0"/>
                                <a:gd name="f47" fmla="+- f44 0 f2"/>
                                <a:gd name="f48" fmla="*/ f43 f31 1"/>
                                <a:gd name="f49" fmla="*/ f42 f31 1"/>
                                <a:gd name="f50" fmla="cos 1 f47"/>
                                <a:gd name="f51" fmla="sin 1 f47"/>
                                <a:gd name="f52" fmla="*/ f45 f31 1"/>
                                <a:gd name="f53" fmla="+- 0 0 f50"/>
                                <a:gd name="f54" fmla="+- 0 0 f51"/>
                                <a:gd name="f55" fmla="+- 0 0 f53"/>
                                <a:gd name="f56" fmla="+- 0 0 f54"/>
                                <a:gd name="f57" fmla="*/ f55 f43 1"/>
                                <a:gd name="f58" fmla="*/ f56 f42 1"/>
                                <a:gd name="f59" fmla="+- f46 0 f57"/>
                                <a:gd name="f60" fmla="+- f46 f57 0"/>
                                <a:gd name="f61" fmla="+- f45 0 f58"/>
                                <a:gd name="f62" fmla="+- f45 f58 0"/>
                                <a:gd name="f63" fmla="*/ f59 f31 1"/>
                                <a:gd name="f64" fmla="*/ f61 f31 1"/>
                                <a:gd name="f65" fmla="*/ f60 f31 1"/>
                                <a:gd name="f66" fmla="*/ f62 f31 1"/>
                              </a:gdLst>
                              <a:ahLst/>
                              <a:cxnLst>
                                <a:cxn ang="3cd4">
                                  <a:pos x="hc" y="t"/>
                                </a:cxn>
                                <a:cxn ang="0">
                                  <a:pos x="r" y="vc"/>
                                </a:cxn>
                                <a:cxn ang="cd4">
                                  <a:pos x="hc" y="b"/>
                                </a:cxn>
                                <a:cxn ang="cd2">
                                  <a:pos x="l" y="vc"/>
                                </a:cxn>
                                <a:cxn ang="f29">
                                  <a:pos x="f63" y="f64"/>
                                </a:cxn>
                                <a:cxn ang="f30">
                                  <a:pos x="f63" y="f66"/>
                                </a:cxn>
                                <a:cxn ang="f30">
                                  <a:pos x="f65" y="f66"/>
                                </a:cxn>
                                <a:cxn ang="f29">
                                  <a:pos x="f65" y="f64"/>
                                </a:cxn>
                              </a:cxnLst>
                              <a:rect l="f63" t="f64" r="f65" b="f66"/>
                              <a:pathLst>
                                <a:path>
                                  <a:moveTo>
                                    <a:pt x="f38" y="f52"/>
                                  </a:moveTo>
                                  <a:arcTo wR="f48" hR="f49" stAng="f1" swAng="f0"/>
                                  <a:close/>
                                </a:path>
                              </a:pathLst>
                            </a:custGeom>
                            <a:solidFill>
                              <a:srgbClr val="FFFFFF"/>
                            </a:solidFill>
                            <a:ln w="9528" cap="flat">
                              <a:solidFill>
                                <a:srgbClr val="000000"/>
                              </a:solidFill>
                              <a:prstDash val="solid"/>
                              <a:round/>
                            </a:ln>
                          </wps:spPr>
                          <wps:bodyPr wrap="none" lIns="36000" tIns="0" rIns="36000" bIns="0">
                            <a:spAutoFit/>
                          </wps:bodyPr>
                        </wps:wsp>
                        <wps:wsp>
                          <wps:cNvPr id="1495403166" name="Text Box 26"/>
                          <wps:cNvSpPr txBox="1"/>
                          <wps:spPr>
                            <a:xfrm>
                              <a:off x="1079011" y="1151320"/>
                              <a:ext cx="352670" cy="215900"/>
                            </a:xfrm>
                            <a:prstGeom prst="rect">
                              <a:avLst/>
                            </a:prstGeom>
                          </wps:spPr>
                          <wps:txbx>
                            <w:txbxContent>
                              <w:p w14:paraId="6BABEFD0" w14:textId="443CCACF" w:rsidR="001361D3" w:rsidRPr="00FB0E04" w:rsidRDefault="001361D3" w:rsidP="001361D3">
                                <w:pPr>
                                  <w:rPr>
                                    <w:iCs/>
                                    <w:sz w:val="18"/>
                                    <w:szCs w:val="18"/>
                                  </w:rPr>
                                </w:pPr>
                                <w:r w:rsidRPr="00FB0E04">
                                  <w:rPr>
                                    <w:iCs/>
                                    <w:sz w:val="18"/>
                                    <w:szCs w:val="18"/>
                                  </w:rPr>
                                  <w:t>220</w:t>
                                </w:r>
                                <w:r w:rsidR="00FB0E04">
                                  <w:rPr>
                                    <w:rFonts w:hint="eastAsia"/>
                                    <w:iCs/>
                                    <w:sz w:val="18"/>
                                    <w:szCs w:val="18"/>
                                  </w:rPr>
                                  <w:t xml:space="preserve"> </w:t>
                                </w:r>
                                <w:r w:rsidRPr="00FB0E04">
                                  <w:rPr>
                                    <w:iCs/>
                                    <w:sz w:val="18"/>
                                    <w:szCs w:val="18"/>
                                  </w:rPr>
                                  <w:t>V</w:t>
                                </w:r>
                              </w:p>
                            </w:txbxContent>
                          </wps:txbx>
                          <wps:bodyPr vert="horz" wrap="none" lIns="36000" tIns="0" rIns="36000" bIns="0" anchor="t" anchorCtr="0" compatLnSpc="0">
                            <a:spAutoFit/>
                          </wps:bodyPr>
                        </wps:wsp>
                      </wpg:grpSp>
                      <wps:wsp>
                        <wps:cNvPr id="1016434768" name="任意多边形: 形状 226"/>
                        <wps:cNvSpPr/>
                        <wps:spPr>
                          <a:xfrm flipH="1">
                            <a:off x="1388694" y="434379"/>
                            <a:ext cx="1195089" cy="729090"/>
                          </a:xfrm>
                          <a:custGeom>
                            <a:avLst/>
                            <a:gdLst>
                              <a:gd name="connsiteX0" fmla="*/ 1438434 w 1438434"/>
                              <a:gd name="connsiteY0" fmla="*/ 0 h 729090"/>
                              <a:gd name="connsiteX1" fmla="*/ 0 w 1438434"/>
                              <a:gd name="connsiteY1" fmla="*/ 0 h 729090"/>
                              <a:gd name="connsiteX2" fmla="*/ 0 w 1438434"/>
                              <a:gd name="connsiteY2" fmla="*/ 729090 h 729090"/>
                              <a:gd name="connsiteX3" fmla="*/ 1104268 w 1438434"/>
                              <a:gd name="connsiteY3" fmla="*/ 729090 h 729090"/>
                              <a:gd name="connsiteX0" fmla="*/ 219915 w 1104268"/>
                              <a:gd name="connsiteY0" fmla="*/ 0 h 729090"/>
                              <a:gd name="connsiteX1" fmla="*/ 0 w 1104268"/>
                              <a:gd name="connsiteY1" fmla="*/ 0 h 729090"/>
                              <a:gd name="connsiteX2" fmla="*/ 0 w 1104268"/>
                              <a:gd name="connsiteY2" fmla="*/ 729090 h 729090"/>
                              <a:gd name="connsiteX3" fmla="*/ 1104268 w 1104268"/>
                              <a:gd name="connsiteY3" fmla="*/ 729090 h 729090"/>
                            </a:gdLst>
                            <a:ahLst/>
                            <a:cxnLst>
                              <a:cxn ang="0">
                                <a:pos x="connsiteX0" y="connsiteY0"/>
                              </a:cxn>
                              <a:cxn ang="0">
                                <a:pos x="connsiteX1" y="connsiteY1"/>
                              </a:cxn>
                              <a:cxn ang="0">
                                <a:pos x="connsiteX2" y="connsiteY2"/>
                              </a:cxn>
                              <a:cxn ang="0">
                                <a:pos x="connsiteX3" y="connsiteY3"/>
                              </a:cxn>
                            </a:cxnLst>
                            <a:rect l="l" t="t" r="r" b="b"/>
                            <a:pathLst>
                              <a:path w="1104268" h="729090">
                                <a:moveTo>
                                  <a:pt x="219915" y="0"/>
                                </a:moveTo>
                                <a:lnTo>
                                  <a:pt x="0" y="0"/>
                                </a:lnTo>
                                <a:lnTo>
                                  <a:pt x="0" y="729090"/>
                                </a:lnTo>
                                <a:lnTo>
                                  <a:pt x="1104268" y="729090"/>
                                </a:lnTo>
                              </a:path>
                            </a:pathLst>
                          </a:custGeom>
                          <a:no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FEBDBED" id="组合 227" o:spid="_x0000_s1192" style="position:absolute;left:0;text-align:left;margin-left:209.1pt;margin-top:13.6pt;width:204.6pt;height:107.6pt;z-index:251688960;mso-position-horizontal-relative:text;mso-position-vertical-relative:text;mso-width-relative:margin;mso-height-relative:margin" coordorigin="-166" coordsize="26004,136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">
                <v:shape id="任意多边形: 形状 226" o:spid="_x0000_s1193" style="position:absolute;left:-166;top:4343;width:14383;height:7291;visibility:visible;mso-wrap-style:square;v-text-anchor:middle" coordsize="1438434,729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" path="m1438434,l,,,729090r1104268,e" filled="f" strokecolor="#030e13 [484]" strokeweight=".5pt">
                  <v:stroke joinstyle="miter"/>
                  <v:path arrowok="t" o:connecttype="custom" o:connectlocs="1438434,0;0,0;0,729090;1104268,729090" o:connectangles="0,0,0,0"/>
                </v:shape>
                <v:group id="组合 7" o:spid="_x0000_s1194" style="position:absolute;left:2024;width:21585;height:13672" coordorigin="2024" coordsize="21590,13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">
                  <v:shape id="Text Box 21" o:spid="_x0000_s1195" type="#_x0000_t202" style="position:absolute;left:7677;top:6857;width:1800;height:21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" filled="f" stroked="f">
                    <v:textbox style="mso-fit-shape-to-text:t" inset="1mm,0,1mm,0">
                      <w:txbxContent>
                        <w:p w14:paraId="47E79F8D" w14:textId="77777777" w:rsidR="001361D3" w:rsidRPr="00FB0E04" w:rsidRDefault="001361D3" w:rsidP="001361D3">
                          <w:pPr>
                            <w:rPr>
                              <w:sz w:val="18"/>
                              <w:szCs w:val="18"/>
                            </w:rPr>
                          </w:pPr>
                          <w:r w:rsidRPr="00FB0E04">
                            <w:rPr>
                              <w:i/>
                              <w:sz w:val="18"/>
                              <w:szCs w:val="18"/>
                            </w:rPr>
                            <w:t>R</w:t>
                          </w:r>
                          <w:r w:rsidRPr="00FB0E04">
                            <w:rPr>
                              <w:sz w:val="18"/>
                              <w:szCs w:val="18"/>
                              <w:vertAlign w:val="subscript"/>
                            </w:rPr>
                            <w:t>1</w:t>
                          </w:r>
                        </w:p>
                      </w:txbxContent>
                    </v:textbox>
                  </v:shape>
                  <v:shape id="Text Box 22" o:spid="_x0000_s1196" type="#_x0000_t202" style="position:absolute;left:19724;top:6790;width:1799;height:21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" filled="f" stroked="f">
                    <v:textbox style="mso-fit-shape-to-text:t" inset="1mm,0,1mm,0">
                      <w:txbxContent>
                        <w:p w14:paraId="191BCFA6" w14:textId="77777777" w:rsidR="001361D3" w:rsidRPr="00FB0E04" w:rsidRDefault="001361D3" w:rsidP="001361D3">
                          <w:pPr>
                            <w:rPr>
                              <w:sz w:val="18"/>
                              <w:szCs w:val="18"/>
                            </w:rPr>
                          </w:pPr>
                          <w:r w:rsidRPr="00FB0E04">
                            <w:rPr>
                              <w:i/>
                              <w:sz w:val="18"/>
                              <w:szCs w:val="18"/>
                            </w:rPr>
                            <w:t>R</w:t>
                          </w:r>
                          <w:r w:rsidRPr="00FB0E04">
                            <w:rPr>
                              <w:sz w:val="18"/>
                              <w:szCs w:val="18"/>
                              <w:vertAlign w:val="subscript"/>
                            </w:rPr>
                            <w:t>2</w:t>
                          </w:r>
                        </w:p>
                      </w:txbxContent>
                    </v:textbox>
                  </v:shape>
                  <v:shape id="Text Box 26" o:spid="_x0000_s1197" type="#_x0000_t202" style="position:absolute;left:3171;top:7555;width:3013;height:21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" filled="f" stroked="f">
                    <v:textbox style="mso-fit-shape-to-text:t" inset="1mm,0,1mm,0">
                      <w:txbxContent>
                        <w:p w14:paraId="399DA0CF" w14:textId="77777777" w:rsidR="001361D3" w:rsidRPr="00FB0E04" w:rsidRDefault="001361D3" w:rsidP="001361D3">
                          <w:pPr>
                            <w:rPr>
                              <w:iCs/>
                              <w:sz w:val="18"/>
                              <w:szCs w:val="18"/>
                            </w:rPr>
                          </w:pPr>
                          <w:r w:rsidRPr="00FB0E04">
                            <w:rPr>
                              <w:iCs/>
                              <w:sz w:val="18"/>
                              <w:szCs w:val="18"/>
                            </w:rPr>
                            <w:t>黄灯</w:t>
                          </w:r>
                        </w:p>
                      </w:txbxContent>
                    </v:textbox>
                  </v:shape>
                  <v:rect id="Rectangle 9" o:spid="_x0000_s1198" style="position:absolute;left:2222;top:1904;width:9017;height:48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" filled="f" strokeweight=".5pt">
                    <v:textbox style="mso-fit-shape-to-text:t" inset="1mm,0,1mm,0"/>
                  </v:rect>
                  <v:rect id="Rectangle 9" o:spid="_x0000_s1199" style="position:absolute;left:14414;top:1904;width:9017;height:48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" strokeweight=".5pt">
                    <v:textbox style="mso-fit-shape-to-text:t" inset="1mm,0,1mm,0"/>
                  </v:rect>
                  <v:group id="Group 44" o:spid="_x0000_s1200" style="position:absolute;left:3809;top:5969;width:1613;height:1612" coordsize="161291,16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">
                    <v:shape id="Oval 45" o:spid="_x0000_s1201" style="position:absolute;width:161291;height:161291;visibility:visible;mso-wrap-style:none;v-text-anchor:top" coordsize="161291,16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" path="m,80646at,,161292,161292,,80646,,80646xe" strokeweight="1pt">
                      <v:path arrowok="t" o:connecttype="custom" o:connectlocs="80646,0;161291,80646;80646,161291;0,80646;23621,23621;23621,137670;137670,137670;137670,23621" o:connectangles="270,0,90,180,270,90,90,270" textboxrect="23621,23621,137670,137670"/>
                    </v:shape>
                    <v:shape id="Line 46" o:spid="_x0000_s1202" type="#_x0000_t32" style="position:absolute;left:27945;top:28575;width:114300;height:1143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" strokeweight=".5pt"/>
                    <v:shape id="Line 47" o:spid="_x0000_s1203" type="#_x0000_t32" style="position:absolute;left:27945;top:19047;width:114300;height:1143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" strokeweight=".5pt"/>
                  </v:group>
                  <v:group id="Group 44" o:spid="_x0000_s1204" style="position:absolute;left:15874;top:5969;width:1613;height:1612" coordsize="161291,16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">
                    <v:shape id="Oval 45" o:spid="_x0000_s1205" style="position:absolute;width:161291;height:161291;visibility:visible;mso-wrap-style:none;v-text-anchor:top" coordsize="161291,16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" path="m,80646at,,161292,161292,,80646,,80646xe" strokeweight="1pt">
                      <v:path arrowok="t" o:connecttype="custom" o:connectlocs="80646,0;161291,80646;80646,161291;0,80646;23621,23621;23621,137670;137670,137670;137670,23621" o:connectangles="270,0,90,180,270,90,90,270" textboxrect="23621,23621,137670,137670"/>
                    </v:shape>
                    <v:shape id="Line 46" o:spid="_x0000_s1206" type="#_x0000_t32" style="position:absolute;left:27934;top:28575;width:114300;height:1143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" strokeweight=".5pt"/>
                    <v:shape id="Line 47" o:spid="_x0000_s1207" type="#_x0000_t32" style="position:absolute;left:27934;top:19047;width:114300;height:1143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" strokeweight=".5pt"/>
                  </v:group>
                  <v:rect id="Rectangle 10" o:spid="_x0000_s1208" style="position:absolute;left:6540;top:6413;width:3340;height:6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" strokeweight="1pt">
                    <v:textbox style="mso-fit-shape-to-text:t" inset="1mm,0,1mm,0"/>
                  </v:rect>
                  <v:rect id="Rectangle 10" o:spid="_x0000_s1209" style="position:absolute;left:18668;top:6413;width:3341;height:6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" strokeweight="1pt">
                    <v:textbox style="mso-fit-shape-to-text:t" inset="1mm,0,1mm,0"/>
                  </v:rect>
                  <v:group id="Group 15" o:spid="_x0000_s1210" style="position:absolute;left:5460;top:3556;width:1817;height:990" coordsize="181608,99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">
                    <v:rect id="Rectangle 16" o:spid="_x0000_s1211" style="position:absolute;left:20317;top:55238;width:161291;height:381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" stroked="f">
                      <v:textbox style="mso-fit-shape-to-text:t" inset="1mm,0,1mm,0"/>
                    </v:rect>
                    <v:shape id="Oval 17" o:spid="_x0000_s1212" style="position:absolute;top:60953;width:38103;height:38103;visibility:visible;mso-wrap-style:none;v-text-anchor:top" coordsize="38103,38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" path="m,19052at,,38104,38104,,19052,,19052xe" strokeweight="1pt">
                      <v:path arrowok="t" o:connecttype="custom" o:connectlocs="19052,0;38103,19052;19052,38103;0,19052;5580,5580;5580,32523;32523,32523;32523,5580" o:connectangles="270,0,90,180,270,90,90,270" textboxrect="5580,5580,32523,32523"/>
                    </v:shape>
                    <v:shape id="Line 18" o:spid="_x0000_s1213" type="#_x0000_t32" style="position:absolute;left:36832;width:125730;height:6666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" strokeweight="1pt"/>
                  </v:group>
                  <v:group id="Group 15" o:spid="_x0000_s1214" style="position:absolute;left:2024;top:1079;width:21591;height:3467" coordorigin="-3499" coordsize="21590,3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">
                    <v:rect id="Rectangle 16" o:spid="_x0000_s1215" style="position:absolute;left:203;top:552;width:1613;height:3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" stroked="f">
                      <v:textbox style="mso-fit-shape-to-text:t" inset="1mm,0,1mm,0"/>
                    </v:rect>
                    <v:shape id="Oval 17" o:spid="_x0000_s1216" style="position:absolute;top:609;width:381;height:381;visibility:visible;mso-wrap-style:none;v-text-anchor:top" coordsize="38103,38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" path="m,19052at,,38104,38104,,19052,,19052xe" strokeweight="1pt">
                      <v:path arrowok="t" o:connecttype="custom" o:connectlocs="19052,0;38103,19052;19052,38103;0,19052;5580,5580;5580,32523;32523,32523;32523,5580" o:connectangles="270,0,90,180,270,90,90,270" textboxrect="5580,5580,32523,32523"/>
                    </v:shape>
                    <v:shape id="Line 18" o:spid="_x0000_s1217" type="#_x0000_t32" style="position:absolute;left:368;width:1257;height:6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" strokeweight="1pt"/>
                    <v:shape id="Oval 17" o:spid="_x0000_s1218" style="position:absolute;left:-3499;top:3086;width:381;height:381;visibility:visible;mso-wrap-style:none;v-text-anchor:top" coordsize="38109,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" path="m,19050at,,38110,38100,,19050,,19050xe" fillcolor="black [3213]" stroked="f" strokeweight=".26467mm">
                      <v:path arrowok="t" o:connecttype="custom" o:connectlocs="19055,0;38109,19050;19055,38100;0,19050;5581,5580;5581,32520;32528,32520;32528,5580" o:connectangles="270,0,90,180,270,90,90,270" textboxrect="5581,5580,32528,32520"/>
                    </v:shape>
                    <v:shape id="Oval 17" o:spid="_x0000_s1219" style="position:absolute;left:5509;top:3081;width:381;height:381;visibility:visible;mso-wrap-style:none;v-text-anchor:top" coordsize="38109,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" path="m,19050at,,38110,38100,,19050,,19050xe" fillcolor="black [3213]" stroked="f" strokeweight=".26467mm">
                      <v:path arrowok="t" o:connecttype="custom" o:connectlocs="19055,0;38109,19050;19055,38100;0,19050;5581,5580;5581,32520;32528,32520;32528,5580" o:connectangles="270,0,90,180,270,90,90,270" textboxrect="5581,5580,32528,32520"/>
                    </v:shape>
                    <v:shape id="Oval 17" o:spid="_x0000_s1220" style="position:absolute;left:8670;top:3080;width:381;height:381;visibility:visible;mso-wrap-style:none;v-text-anchor:top" coordsize="38109,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" path="m,19050at,,38110,38100,,19050,,19050xe" fillcolor="black [3213]" stroked="f" strokeweight=".26467mm">
                      <v:path arrowok="t" o:connecttype="custom" o:connectlocs="19055,0;38109,19050;19055,38100;0,19050;5581,5580;5581,32520;32528,32520;32528,5580" o:connectangles="270,0,90,180,270,90,90,270" textboxrect="5581,5580,32528,32520"/>
                    </v:shape>
                    <v:shape id="Oval 17" o:spid="_x0000_s1221" style="position:absolute;left:17709;top:3084;width:381;height:381;visibility:visible;mso-wrap-style:none;v-text-anchor:top" coordsize="38109,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" path="m,19050at,,38110,38100,,19050,,19050xe" fillcolor="black [3213]" stroked="f" strokeweight=".26467mm">
                      <v:path arrowok="t" o:connecttype="custom" o:connectlocs="19055,0;38109,19050;19055,38100;0,19050;5581,5580;5581,32520;32528,32520;32528,5580" o:connectangles="270,0,90,180,270,90,90,270" textboxrect="5581,5580,32528,32520"/>
                    </v:shape>
                  </v:group>
                  <v:rect id="Rectangle 10" o:spid="_x0000_s1222" style="position:absolute;left:17335;top:1523;width:3340;height:6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" strokeweight="1pt">
                    <v:textbox style="mso-fit-shape-to-text:t" inset="1mm,0,1mm,0"/>
                  </v:rect>
                  <v:shape id="Text Box 22" o:spid="_x0000_s1223" type="#_x0000_t202" style="position:absolute;left:18329;top:1903;width:1799;height:21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" filled="f" stroked="f">
                    <v:textbox style="mso-fit-shape-to-text:t" inset="1mm,0,1mm,0">
                      <w:txbxContent>
                        <w:p w14:paraId="727EF2DA" w14:textId="77777777" w:rsidR="001361D3" w:rsidRPr="00FB0E04" w:rsidRDefault="001361D3" w:rsidP="001361D3">
                          <w:pPr>
                            <w:rPr>
                              <w:sz w:val="18"/>
                              <w:szCs w:val="18"/>
                            </w:rPr>
                          </w:pPr>
                          <w:r w:rsidRPr="00FB0E04">
                            <w:rPr>
                              <w:i/>
                              <w:sz w:val="18"/>
                              <w:szCs w:val="18"/>
                            </w:rPr>
                            <w:t>R</w:t>
                          </w:r>
                          <w:r w:rsidRPr="00FB0E04">
                            <w:rPr>
                              <w:sz w:val="18"/>
                              <w:szCs w:val="18"/>
                              <w:vertAlign w:val="subscript"/>
                            </w:rPr>
                            <w:t>3</w:t>
                          </w:r>
                        </w:p>
                      </w:txbxContent>
                    </v:textbox>
                  </v:shape>
                  <v:shape id="Text Box 21" o:spid="_x0000_s1224" type="#_x0000_t202" style="position:absolute;left:7418;top:2475;width:1742;height:21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" filled="f" stroked="f">
                    <v:textbox style="mso-fit-shape-to-text:t" inset="1mm,0,1mm,0">
                      <w:txbxContent>
                        <w:p w14:paraId="6C8571BB" w14:textId="77777777" w:rsidR="001361D3" w:rsidRPr="00FB0E04" w:rsidRDefault="001361D3" w:rsidP="001361D3">
                          <w:pPr>
                            <w:rPr>
                              <w:iCs/>
                              <w:sz w:val="18"/>
                              <w:szCs w:val="18"/>
                            </w:rPr>
                          </w:pPr>
                          <w:r w:rsidRPr="00FB0E04">
                            <w:rPr>
                              <w:iCs/>
                              <w:sz w:val="18"/>
                              <w:szCs w:val="18"/>
                            </w:rPr>
                            <w:t>S</w:t>
                          </w:r>
                          <w:r w:rsidRPr="00FB0E04">
                            <w:rPr>
                              <w:iCs/>
                              <w:sz w:val="18"/>
                              <w:szCs w:val="18"/>
                              <w:vertAlign w:val="subscript"/>
                            </w:rPr>
                            <w:t>2</w:t>
                          </w:r>
                        </w:p>
                      </w:txbxContent>
                    </v:textbox>
                  </v:shape>
                  <v:shape id="Text Box 21" o:spid="_x0000_s1225" type="#_x0000_t202" style="position:absolute;left:7481;width:1743;height:21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" filled="f" stroked="f">
                    <v:textbox style="mso-fit-shape-to-text:t" inset="1mm,0,1mm,0">
                      <w:txbxContent>
                        <w:p w14:paraId="1538B842" w14:textId="77777777" w:rsidR="001361D3" w:rsidRPr="00FB0E04" w:rsidRDefault="001361D3" w:rsidP="001361D3">
                          <w:pPr>
                            <w:rPr>
                              <w:iCs/>
                              <w:sz w:val="18"/>
                              <w:szCs w:val="18"/>
                            </w:rPr>
                          </w:pPr>
                          <w:r w:rsidRPr="00FB0E04">
                            <w:rPr>
                              <w:iCs/>
                              <w:sz w:val="18"/>
                              <w:szCs w:val="18"/>
                            </w:rPr>
                            <w:t>S</w:t>
                          </w:r>
                          <w:r w:rsidRPr="00FB0E04">
                            <w:rPr>
                              <w:iCs/>
                              <w:sz w:val="18"/>
                              <w:szCs w:val="18"/>
                              <w:vertAlign w:val="subscript"/>
                            </w:rPr>
                            <w:t>1</w:t>
                          </w:r>
                        </w:p>
                      </w:txbxContent>
                    </v:textbox>
                  </v:shape>
                  <v:shape id="Text Box 26" o:spid="_x0000_s1226" type="#_x0000_t202" style="position:absolute;left:15288;top:7555;width:3012;height:21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" filled="f" stroked="f">
                    <v:textbox style="mso-fit-shape-to-text:t" inset="1mm,0,1mm,0">
                      <w:txbxContent>
                        <w:p w14:paraId="212883C4" w14:textId="77777777" w:rsidR="001361D3" w:rsidRPr="00FB0E04" w:rsidRDefault="001361D3" w:rsidP="001361D3">
                          <w:pPr>
                            <w:rPr>
                              <w:iCs/>
                              <w:sz w:val="18"/>
                              <w:szCs w:val="18"/>
                            </w:rPr>
                          </w:pPr>
                          <w:r w:rsidRPr="00FB0E04">
                            <w:rPr>
                              <w:iCs/>
                              <w:sz w:val="18"/>
                              <w:szCs w:val="18"/>
                            </w:rPr>
                            <w:t>红灯</w:t>
                          </w:r>
                        </w:p>
                      </w:txbxContent>
                    </v:textbox>
                  </v:shape>
                  <v:rect id="Rectangle 16" o:spid="_x0000_s1227" style="position:absolute;left:11430;top:11366;width:1777;height:5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" stroked="f">
                    <v:textbox style="mso-fit-shape-to-text:t" inset="1mm,0,1mm,0"/>
                  </v:rect>
                  <v:shape id="Oval 17" o:spid="_x0000_s1228" style="position:absolute;left:10851;top:11430;width:381;height:381;visibility:visible;mso-wrap-style:none;v-text-anchor:top" coordsize="38103,38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" path="m,19052at,,38104,38104,,19052,,19052xe" strokeweight=".26467mm">
                    <v:path arrowok="t" o:connecttype="custom" o:connectlocs="19052,0;38103,19052;19052,38103;0,19052;5580,5580;5580,32523;32523,32523;32523,5580" o:connectangles="270,0,90,180,270,90,90,270" textboxrect="5580,5580,32523,32523"/>
                  </v:shape>
                  <v:shape id="Oval 17" o:spid="_x0000_s1229" style="position:absolute;left:13524;top:11445;width:381;height:381;visibility:visible;mso-wrap-style:none;v-text-anchor:top" coordsize="38103,38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" path="m,19052at,,38104,38104,,19052,,19052xe" strokeweight=".26467mm">
                    <v:path arrowok="t" o:connecttype="custom" o:connectlocs="19052,0;38103,19052;19052,38103;0,19052;5580,5580;5580,32523;32523,32523;32523,5580" o:connectangles="270,0,90,180,270,90,90,270" textboxrect="5580,5580,32523,32523"/>
                  </v:shape>
                  <v:shape id="Text Box 26" o:spid="_x0000_s1230" type="#_x0000_t202" style="position:absolute;left:10790;top:11513;width:3526;height:21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" filled="f" stroked="f">
                    <v:textbox style="mso-fit-shape-to-text:t" inset="1mm,0,1mm,0">
                      <w:txbxContent>
                        <w:p w14:paraId="6BABEFD0" w14:textId="443CCACF" w:rsidR="001361D3" w:rsidRPr="00FB0E04" w:rsidRDefault="001361D3" w:rsidP="001361D3">
                          <w:pPr>
                            <w:rPr>
                              <w:iCs/>
                              <w:sz w:val="18"/>
                              <w:szCs w:val="18"/>
                            </w:rPr>
                          </w:pPr>
                          <w:r w:rsidRPr="00FB0E04">
                            <w:rPr>
                              <w:iCs/>
                              <w:sz w:val="18"/>
                              <w:szCs w:val="18"/>
                            </w:rPr>
                            <w:t>220</w:t>
                          </w:r>
                          <w:r w:rsidR="00FB0E04">
                            <w:rPr>
                              <w:rFonts w:hint="eastAsia"/>
                              <w:iCs/>
                              <w:sz w:val="18"/>
                              <w:szCs w:val="18"/>
                            </w:rPr>
                            <w:t xml:space="preserve"> </w:t>
                          </w:r>
                          <w:r w:rsidRPr="00FB0E04">
                            <w:rPr>
                              <w:iCs/>
                              <w:sz w:val="18"/>
                              <w:szCs w:val="18"/>
                            </w:rPr>
                            <w:t>V</w:t>
                          </w:r>
                        </w:p>
                      </w:txbxContent>
                    </v:textbox>
                  </v:shape>
                </v:group>
                <v:shape id="任意多边形: 形状 226" o:spid="_x0000_s1231" style="position:absolute;left:13886;top:4343;width:11951;height:7291;flip:x;visibility:visible;mso-wrap-style:square;v-text-anchor:middle" coordsize="1104268,729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" path="m219915,l,,,729090r1104268,e" filled="f" strokecolor="#030e13 [484]" strokeweight=".5pt">
                  <v:stroke joinstyle="miter"/>
                  <v:path arrowok="t" o:connecttype="custom" o:connectlocs="238002,0;0,0;0,729090;1195089,729090" o:connectangles="0,0,0,0"/>
                </v:shape>
                <w10:wrap type="square"/>
              </v:group>
            </w:pict>
          </mc:Fallback>
        </mc:AlternateContent>
      </w:r>
      <w:r w:rsidR="001361D3">
        <w:t>3</w:t>
      </w:r>
      <w:r w:rsidR="001361D3">
        <w:t>．如图是一电饭煲的电路图，</w:t>
      </w:r>
      <w:r w:rsidR="001361D3" w:rsidRPr="0003365D">
        <w:t>S</w:t>
      </w:r>
      <w:r w:rsidR="001361D3">
        <w:rPr>
          <w:vertAlign w:val="subscript"/>
        </w:rPr>
        <w:t>1</w:t>
      </w:r>
      <w:r w:rsidR="001361D3">
        <w:t>是一个控温开关，手动闭合后，当此开关温度达到居里点（</w:t>
      </w:r>
      <w:r w:rsidR="001361D3">
        <w:t>103</w:t>
      </w:r>
      <w:r w:rsidR="0003365D">
        <w:t>℃</w:t>
      </w:r>
      <w:r w:rsidR="001361D3">
        <w:t>）时，会自动断开，</w:t>
      </w:r>
      <w:r w:rsidR="001361D3" w:rsidRPr="00120EB2">
        <w:t>S</w:t>
      </w:r>
      <w:r w:rsidR="001361D3">
        <w:rPr>
          <w:vertAlign w:val="subscript"/>
        </w:rPr>
        <w:t>2</w:t>
      </w:r>
      <w:r w:rsidR="001361D3">
        <w:t>是一个自动控温开关，当温度低于</w:t>
      </w:r>
      <w:r w:rsidR="001361D3">
        <w:t>70℃</w:t>
      </w:r>
      <w:r w:rsidR="001361D3">
        <w:t>时，会自动闭合；温度高于</w:t>
      </w:r>
      <w:r w:rsidR="001361D3">
        <w:t>80℃</w:t>
      </w:r>
      <w:r w:rsidR="001361D3">
        <w:t>时，会自动断开。红灯是加热时的指示灯，</w:t>
      </w:r>
      <w:bookmarkStart w:id="16" w:name="_Hlk201391355"/>
      <w:r w:rsidR="001361D3">
        <w:t>黄灯是保温</w:t>
      </w:r>
      <w:bookmarkEnd w:id="16"/>
      <w:r w:rsidR="001361D3">
        <w:t>时的指示灯。分流电阻</w:t>
      </w:r>
      <w:r w:rsidR="001361D3">
        <w:rPr>
          <w:i/>
          <w:iCs/>
        </w:rPr>
        <w:t>R</w:t>
      </w:r>
      <w:r w:rsidR="001361D3">
        <w:rPr>
          <w:vertAlign w:val="subscript"/>
        </w:rPr>
        <w:t>1</w:t>
      </w:r>
      <w:r w:rsidR="0003365D">
        <w:t xml:space="preserve"> = </w:t>
      </w:r>
      <w:r w:rsidR="001361D3">
        <w:rPr>
          <w:i/>
          <w:iCs/>
        </w:rPr>
        <w:t>R</w:t>
      </w:r>
      <w:r w:rsidR="001361D3">
        <w:rPr>
          <w:vertAlign w:val="subscript"/>
        </w:rPr>
        <w:t>2</w:t>
      </w:r>
      <w:r w:rsidR="0003365D">
        <w:t xml:space="preserve"> = </w:t>
      </w:r>
      <w:r w:rsidR="001361D3">
        <w:t>500</w:t>
      </w:r>
      <w:r w:rsidR="0003365D">
        <w:rPr>
          <w:rFonts w:hint="eastAsia"/>
        </w:rPr>
        <w:t xml:space="preserve"> </w:t>
      </w:r>
      <w:r w:rsidR="001361D3">
        <w:t>Ω</w:t>
      </w:r>
      <w:r w:rsidR="001361D3">
        <w:t>，加热电阻丝</w:t>
      </w:r>
      <w:r w:rsidR="001361D3">
        <w:rPr>
          <w:i/>
          <w:iCs/>
        </w:rPr>
        <w:t>R</w:t>
      </w:r>
      <w:r w:rsidR="001361D3">
        <w:rPr>
          <w:vertAlign w:val="subscript"/>
        </w:rPr>
        <w:t>3</w:t>
      </w:r>
      <w:r w:rsidR="0003365D">
        <w:t xml:space="preserve"> = </w:t>
      </w:r>
      <w:r w:rsidR="001361D3">
        <w:t>50</w:t>
      </w:r>
      <w:r w:rsidR="0003365D">
        <w:rPr>
          <w:rFonts w:hint="eastAsia"/>
        </w:rPr>
        <w:t xml:space="preserve"> </w:t>
      </w:r>
      <w:r w:rsidR="001361D3">
        <w:t>Ω</w:t>
      </w:r>
      <w:r w:rsidR="001361D3">
        <w:t>，两灯电阻不计。</w:t>
      </w:r>
    </w:p>
    <w:p w14:paraId="0B6F7D57" w14:textId="3C7383EC" w:rsidR="001361D3" w:rsidRDefault="001361D3" w:rsidP="001E4F14">
      <w:r>
        <w:t>（</w:t>
      </w:r>
      <w:r>
        <w:t>1</w:t>
      </w:r>
      <w:r>
        <w:t>）小</w:t>
      </w:r>
      <w:r>
        <w:rPr>
          <w:color w:val="000000"/>
        </w:rPr>
        <w:t>敏</w:t>
      </w:r>
      <w:r>
        <w:t>在电饭煲里加入适量的米和水之后，接上电源，手动闭合</w:t>
      </w:r>
      <w:r w:rsidRPr="0003365D">
        <w:t>S</w:t>
      </w:r>
      <w:r>
        <w:rPr>
          <w:vertAlign w:val="subscript"/>
        </w:rPr>
        <w:t>1</w:t>
      </w:r>
      <w:r>
        <w:t>，电饭煲处于加热状态，在这过程中黄灯</w:t>
      </w:r>
      <w:r>
        <w:rPr>
          <w:color w:val="000000"/>
        </w:rPr>
        <w:t>________</w:t>
      </w:r>
      <w:bookmarkStart w:id="17" w:name="OLE_LINK5"/>
      <w:r>
        <w:t>（选择：</w:t>
      </w:r>
      <w:bookmarkEnd w:id="17"/>
      <w:r>
        <w:t>A</w:t>
      </w:r>
      <w:r>
        <w:t>．始终亮</w:t>
      </w:r>
      <w:r w:rsidR="0003365D">
        <w:tab/>
      </w:r>
      <w:r>
        <w:t>B</w:t>
      </w:r>
      <w:r>
        <w:t>．始终不亮</w:t>
      </w:r>
      <w:r w:rsidR="0003365D">
        <w:tab/>
      </w:r>
      <w:r>
        <w:t>C</w:t>
      </w:r>
      <w:r>
        <w:t>．先不亮，后一直亮）。水烧开后，温度升高到</w:t>
      </w:r>
      <w:r>
        <w:rPr>
          <w:color w:val="000000"/>
        </w:rPr>
        <w:t>________</w:t>
      </w:r>
      <w:r>
        <w:t>℃</w:t>
      </w:r>
      <w:r>
        <w:t>时，开关</w:t>
      </w:r>
      <w:r w:rsidRPr="0003365D">
        <w:t>S</w:t>
      </w:r>
      <w:r>
        <w:rPr>
          <w:vertAlign w:val="subscript"/>
        </w:rPr>
        <w:t>1</w:t>
      </w:r>
      <w:r>
        <w:t>自动断开，这时饭已煮熟。由于散热，待温度降至</w:t>
      </w:r>
      <w:r>
        <w:t>70℃</w:t>
      </w:r>
      <w:r>
        <w:t>时，开关</w:t>
      </w:r>
      <w:r>
        <w:rPr>
          <w:color w:val="000000"/>
        </w:rPr>
        <w:t>________</w:t>
      </w:r>
      <w:r>
        <w:t>自动闭合，电饭煲重新加热。</w:t>
      </w:r>
    </w:p>
    <w:p w14:paraId="4F281B4A" w14:textId="77777777" w:rsidR="001361D3" w:rsidRDefault="001361D3" w:rsidP="001E4F14">
      <w:r>
        <w:t>（</w:t>
      </w:r>
      <w:r>
        <w:t>2</w:t>
      </w:r>
      <w:r>
        <w:t>）电饭煲加热时流过加热电阻丝</w:t>
      </w:r>
      <w:r>
        <w:rPr>
          <w:i/>
          <w:iCs/>
        </w:rPr>
        <w:t>R</w:t>
      </w:r>
      <w:r>
        <w:rPr>
          <w:vertAlign w:val="subscript"/>
        </w:rPr>
        <w:t>3</w:t>
      </w:r>
      <w:r>
        <w:t>的电流为</w:t>
      </w:r>
      <w:r>
        <w:rPr>
          <w:color w:val="000000"/>
        </w:rPr>
        <w:t>________A</w:t>
      </w:r>
      <w:r>
        <w:t>，电饭煲加热时消耗的电功率是保温时的</w:t>
      </w:r>
      <w:r>
        <w:rPr>
          <w:color w:val="000000"/>
        </w:rPr>
        <w:t>________</w:t>
      </w:r>
      <w:r>
        <w:rPr>
          <w:color w:val="000000"/>
        </w:rPr>
        <w:t>倍。</w:t>
      </w:r>
    </w:p>
    <w:p w14:paraId="50ABD7EC" w14:textId="77777777" w:rsidR="001361D3" w:rsidRDefault="001361D3" w:rsidP="001E4F14">
      <w:pPr>
        <w:rPr>
          <w:lang w:val="pt-BR"/>
        </w:rPr>
      </w:pPr>
    </w:p>
    <w:p w14:paraId="6B87641B" w14:textId="77777777" w:rsidR="001361D3" w:rsidRDefault="001361D3" w:rsidP="001E4F14">
      <w:pPr>
        <w:rPr>
          <w:lang w:val="pt-BR"/>
        </w:rPr>
      </w:pPr>
    </w:p>
    <w:p w14:paraId="441844D0" w14:textId="77777777" w:rsidR="001361D3" w:rsidRDefault="001361D3" w:rsidP="0003365D">
      <w:pPr>
        <w:pStyle w:val="2"/>
      </w:pPr>
      <w:bookmarkStart w:id="18" w:name="_Hlk195012947"/>
      <w:r>
        <w:t>四、太阳能的利用</w:t>
      </w:r>
    </w:p>
    <w:bookmarkEnd w:id="18"/>
    <w:p w14:paraId="7214B3B4" w14:textId="77777777" w:rsidR="001361D3" w:rsidRDefault="001361D3" w:rsidP="0003365D">
      <w:pPr>
        <w:ind w:firstLine="420"/>
        <w:rPr>
          <w:rFonts w:ascii="楷体" w:eastAsia="楷体" w:hAnsi="楷体" w:hint="eastAsia"/>
        </w:rPr>
      </w:pPr>
      <w:r>
        <w:rPr>
          <w:rFonts w:ascii="楷体" w:eastAsia="楷体" w:hAnsi="楷体"/>
        </w:rPr>
        <w:t>太阳能的利用有光热转换和光电转换，光伏发电是一种新兴的可再生能源，是太阳能利用的重要</w:t>
      </w:r>
      <w:commentRangeStart w:id="19"/>
      <w:r>
        <w:rPr>
          <w:rFonts w:ascii="楷体" w:eastAsia="楷体" w:hAnsi="楷体"/>
        </w:rPr>
        <w:t>方面</w:t>
      </w:r>
      <w:commentRangeEnd w:id="19"/>
      <w:r w:rsidR="004875D5">
        <w:rPr>
          <w:rStyle w:val="af2"/>
        </w:rPr>
        <w:commentReference w:id="19"/>
      </w:r>
      <w:r>
        <w:rPr>
          <w:rFonts w:ascii="楷体" w:eastAsia="楷体" w:hAnsi="楷体"/>
        </w:rPr>
        <w:t>。</w:t>
      </w:r>
    </w:p>
    <w:p w14:paraId="2F212174" w14:textId="77777777" w:rsidR="0003365D" w:rsidRDefault="0003365D" w:rsidP="001E4F14"/>
    <w:p w14:paraId="1F3EFFEC" w14:textId="43EE7C3E" w:rsidR="001361D3" w:rsidRDefault="001361D3" w:rsidP="001E4F14">
      <w:r>
        <w:t>1</w:t>
      </w:r>
      <w:r>
        <w:t>．太阳能来源于太阳内部</w:t>
      </w:r>
    </w:p>
    <w:p w14:paraId="4EECBA34" w14:textId="28C17F74" w:rsidR="001361D3" w:rsidRDefault="001361D3" w:rsidP="001E4F14">
      <w:r>
        <w:t>A</w:t>
      </w:r>
      <w:r>
        <w:t>．氢的核聚变</w:t>
      </w:r>
      <w:r w:rsidR="0003365D">
        <w:tab/>
      </w:r>
      <w:r w:rsidR="0003365D">
        <w:tab/>
      </w:r>
      <w:r>
        <w:t>B</w:t>
      </w:r>
      <w:r>
        <w:t>．氢的核裂变</w:t>
      </w:r>
      <w:r w:rsidR="0003365D">
        <w:tab/>
      </w:r>
      <w:r w:rsidR="0003365D">
        <w:tab/>
      </w:r>
      <w:r>
        <w:t>C</w:t>
      </w:r>
      <w:r>
        <w:t>．氢的化学反应</w:t>
      </w:r>
    </w:p>
    <w:p w14:paraId="6AB042F1" w14:textId="77777777" w:rsidR="001361D3" w:rsidRDefault="001361D3" w:rsidP="001E4F14"/>
    <w:p w14:paraId="07050087" w14:textId="77777777" w:rsidR="001361D3" w:rsidRDefault="001361D3" w:rsidP="001E4F14">
      <w:r>
        <w:rPr>
          <w:color w:val="373A3C"/>
        </w:rPr>
        <w:t>2</w:t>
      </w:r>
      <w:r>
        <w:rPr>
          <w:color w:val="373A3C"/>
        </w:rPr>
        <w:t>．太阳能帆板由多个太阳能电池组成，我国自主研究的神舟飞船都安装有太阳能帆板，太阳能帆板的作用是</w:t>
      </w:r>
    </w:p>
    <w:p w14:paraId="65F200E0" w14:textId="77777777" w:rsidR="001361D3" w:rsidRDefault="001361D3" w:rsidP="001E4F14">
      <w:pPr>
        <w:rPr>
          <w:color w:val="373A3C"/>
        </w:rPr>
      </w:pPr>
      <w:r>
        <w:rPr>
          <w:color w:val="373A3C"/>
        </w:rPr>
        <w:t>A</w:t>
      </w:r>
      <w:r>
        <w:rPr>
          <w:color w:val="373A3C"/>
        </w:rPr>
        <w:t>．保持飞船平衡、稳定地飞行</w:t>
      </w:r>
    </w:p>
    <w:p w14:paraId="1018764F" w14:textId="77777777" w:rsidR="001361D3" w:rsidRDefault="001361D3" w:rsidP="001E4F14">
      <w:pPr>
        <w:rPr>
          <w:color w:val="373A3C"/>
        </w:rPr>
      </w:pPr>
      <w:r>
        <w:rPr>
          <w:color w:val="373A3C"/>
        </w:rPr>
        <w:lastRenderedPageBreak/>
        <w:t>B</w:t>
      </w:r>
      <w:r>
        <w:rPr>
          <w:color w:val="373A3C"/>
        </w:rPr>
        <w:t>．保护飞船不受过强的太阳光辐射</w:t>
      </w:r>
    </w:p>
    <w:p w14:paraId="157F5B84" w14:textId="77777777" w:rsidR="001361D3" w:rsidRDefault="001361D3" w:rsidP="001E4F14">
      <w:pPr>
        <w:rPr>
          <w:color w:val="373A3C"/>
        </w:rPr>
      </w:pPr>
      <w:r>
        <w:rPr>
          <w:color w:val="373A3C"/>
        </w:rPr>
        <w:t>C</w:t>
      </w:r>
      <w:r>
        <w:rPr>
          <w:color w:val="373A3C"/>
        </w:rPr>
        <w:t>．将太阳能直接转化成飞船的机械能</w:t>
      </w:r>
    </w:p>
    <w:p w14:paraId="51E68DE0" w14:textId="77777777" w:rsidR="001361D3" w:rsidRDefault="001361D3" w:rsidP="001E4F14">
      <w:pPr>
        <w:rPr>
          <w:color w:val="373A3C"/>
        </w:rPr>
      </w:pPr>
      <w:r>
        <w:rPr>
          <w:color w:val="373A3C"/>
        </w:rPr>
        <w:t>D</w:t>
      </w:r>
      <w:r>
        <w:rPr>
          <w:color w:val="373A3C"/>
        </w:rPr>
        <w:t>．为飞船上的电气设备提供电能</w:t>
      </w:r>
    </w:p>
    <w:p w14:paraId="0A161D99" w14:textId="77777777" w:rsidR="0003365D" w:rsidRDefault="0003365D" w:rsidP="001E4F14">
      <w:pPr>
        <w:rPr>
          <w:color w:val="373A3C"/>
        </w:rPr>
      </w:pPr>
    </w:p>
    <w:p w14:paraId="14DDA9B0" w14:textId="4340E3D9" w:rsidR="001361D3" w:rsidRDefault="001361D3" w:rsidP="001E4F14">
      <w:r>
        <w:rPr>
          <w:color w:val="373A3C"/>
        </w:rPr>
        <w:t>3</w:t>
      </w:r>
      <w:r>
        <w:rPr>
          <w:color w:val="373A3C"/>
        </w:rPr>
        <w:t>．</w:t>
      </w:r>
      <w:r>
        <w:t>太阳能电池由许多电池</w:t>
      </w:r>
      <w:r>
        <w:rPr>
          <w:rFonts w:ascii="宋体" w:hAnsi="宋体"/>
        </w:rPr>
        <w:t>“</w:t>
      </w:r>
      <w:r>
        <w:t>晶片</w:t>
      </w:r>
      <w:r>
        <w:rPr>
          <w:rFonts w:ascii="宋体" w:hAnsi="宋体"/>
        </w:rPr>
        <w:t>”</w:t>
      </w:r>
      <w:r>
        <w:t>串联和并联组成。测得某电池</w:t>
      </w:r>
      <w:r>
        <w:rPr>
          <w:rFonts w:ascii="宋体" w:hAnsi="宋体"/>
        </w:rPr>
        <w:t>“</w:t>
      </w:r>
      <w:r>
        <w:t>晶片</w:t>
      </w:r>
      <w:r>
        <w:rPr>
          <w:rFonts w:ascii="宋体" w:hAnsi="宋体"/>
        </w:rPr>
        <w:t>”</w:t>
      </w:r>
      <w:r>
        <w:t>的开路电压为</w:t>
      </w:r>
      <w:r>
        <w:t>0.6</w:t>
      </w:r>
      <w:r w:rsidR="0003365D">
        <w:rPr>
          <w:rFonts w:hint="eastAsia"/>
        </w:rPr>
        <w:t xml:space="preserve"> </w:t>
      </w:r>
      <w:r>
        <w:t>mV</w:t>
      </w:r>
      <w:r>
        <w:t>，短路电流为</w:t>
      </w:r>
      <w:r>
        <w:t>25</w:t>
      </w:r>
      <w:r w:rsidR="0003365D">
        <w:rPr>
          <w:rFonts w:hint="eastAsia"/>
        </w:rPr>
        <w:t xml:space="preserve"> </w:t>
      </w:r>
      <w:r>
        <w:t>μA</w:t>
      </w:r>
      <w:r>
        <w:rPr>
          <w:color w:val="373A3C"/>
          <w:kern w:val="0"/>
        </w:rPr>
        <w:t>，</w:t>
      </w:r>
      <w:r>
        <w:t>则该电池</w:t>
      </w:r>
      <w:r>
        <w:rPr>
          <w:rFonts w:ascii="宋体" w:hAnsi="宋体"/>
        </w:rPr>
        <w:t>“</w:t>
      </w:r>
      <w:r>
        <w:t>晶片</w:t>
      </w:r>
      <w:r>
        <w:rPr>
          <w:rFonts w:ascii="宋体" w:hAnsi="宋体"/>
        </w:rPr>
        <w:t>”</w:t>
      </w:r>
      <w:r>
        <w:t>的内阻为</w:t>
      </w:r>
      <w:r>
        <w:t>________Ω</w:t>
      </w:r>
      <w:r>
        <w:t>。某同学将多个晶片并联使用，始终不能点亮</w:t>
      </w:r>
      <w:r>
        <w:rPr>
          <w:rFonts w:ascii="宋体" w:hAnsi="宋体"/>
        </w:rPr>
        <w:t>“</w:t>
      </w:r>
      <w:r>
        <w:t>1.5</w:t>
      </w:r>
      <w:r w:rsidR="0003365D">
        <w:rPr>
          <w:rFonts w:hint="eastAsia"/>
        </w:rPr>
        <w:t xml:space="preserve"> </w:t>
      </w:r>
      <w:r>
        <w:t>V</w:t>
      </w:r>
      <w:r>
        <w:t>，</w:t>
      </w:r>
      <w:r>
        <w:t>0.6</w:t>
      </w:r>
      <w:r w:rsidR="0003365D">
        <w:rPr>
          <w:rFonts w:hint="eastAsia"/>
        </w:rPr>
        <w:t xml:space="preserve"> </w:t>
      </w:r>
      <w:r>
        <w:t>W</w:t>
      </w:r>
      <w:r>
        <w:rPr>
          <w:rFonts w:ascii="宋体" w:hAnsi="宋体"/>
        </w:rPr>
        <w:t>”</w:t>
      </w:r>
      <w:r>
        <w:t>的小灯（连接良好，器材无故障）</w:t>
      </w:r>
      <w:r>
        <w:rPr>
          <w:color w:val="373A3C"/>
          <w:kern w:val="0"/>
        </w:rPr>
        <w:t>，</w:t>
      </w:r>
      <w:r>
        <w:t>原因是：</w:t>
      </w:r>
      <w:r>
        <w:t>_____________________________________________________</w:t>
      </w:r>
      <w:r>
        <w:t>。</w:t>
      </w:r>
    </w:p>
    <w:p w14:paraId="16C37A37" w14:textId="77777777" w:rsidR="001361D3" w:rsidRDefault="001361D3" w:rsidP="001E4F14"/>
    <w:p w14:paraId="64344913" w14:textId="014973B0" w:rsidR="001361D3" w:rsidRDefault="001361D3" w:rsidP="001E4F14">
      <w:r>
        <w:rPr>
          <w:rFonts w:ascii="宋体" w:hAnsi="宋体"/>
          <w:lang w:val="es-PY"/>
        </w:rPr>
        <w:t>4．</w:t>
      </w:r>
      <w:r>
        <w:t>太阳能汽车是一种利用太阳能电池驱动的新型汽车。有一款太阳能汽车，其太阳能电池板的总面积为</w:t>
      </w:r>
      <w:r>
        <w:t>16</w:t>
      </w:r>
      <w:r w:rsidR="0003365D">
        <w:rPr>
          <w:rFonts w:hint="eastAsia"/>
        </w:rPr>
        <w:t xml:space="preserve"> </w:t>
      </w:r>
      <w:r>
        <w:t>m</w:t>
      </w:r>
      <w:r>
        <w:rPr>
          <w:vertAlign w:val="superscript"/>
        </w:rPr>
        <w:t>2</w:t>
      </w:r>
      <w:r>
        <w:t>，其在水平公路上以</w:t>
      </w:r>
      <w:r>
        <w:t>12</w:t>
      </w:r>
      <w:r w:rsidR="0003365D">
        <w:rPr>
          <w:rFonts w:hint="eastAsia"/>
        </w:rPr>
        <w:t xml:space="preserve"> </w:t>
      </w:r>
      <w:r>
        <w:t>m/s</w:t>
      </w:r>
      <w:r>
        <w:t>速度匀速行驶时，太阳光照射到电池板单位面积上的辐射功率为</w:t>
      </w:r>
      <w:r>
        <w:t>2</w:t>
      </w:r>
      <w:r w:rsidR="0003365D">
        <w:rPr>
          <w:rFonts w:hint="eastAsia"/>
        </w:rPr>
        <w:t xml:space="preserve"> </w:t>
      </w:r>
      <w:r>
        <w:t>kW/m</w:t>
      </w:r>
      <w:r>
        <w:rPr>
          <w:vertAlign w:val="superscript"/>
        </w:rPr>
        <w:t>2</w:t>
      </w:r>
      <w:r>
        <w:t>，太阳能电池组提供的电压为</w:t>
      </w:r>
      <w:r>
        <w:t>240 V</w:t>
      </w:r>
      <w:r>
        <w:t>，提供给电动机的工作电流为</w:t>
      </w:r>
      <w:r>
        <w:t>20 A</w:t>
      </w:r>
      <w:r>
        <w:t>，电动机内阻为</w:t>
      </w:r>
      <w:r>
        <w:t>2</w:t>
      </w:r>
      <w:r w:rsidR="0003365D">
        <w:rPr>
          <w:rFonts w:hint="eastAsia"/>
        </w:rPr>
        <w:t xml:space="preserve"> </w:t>
      </w:r>
      <w:r>
        <w:t>Ω</w:t>
      </w:r>
      <w:r>
        <w:t>，则太阳能电池板的效率为</w:t>
      </w:r>
      <w:r>
        <w:t>________</w:t>
      </w:r>
      <w:r>
        <w:t>；若电动机将</w:t>
      </w:r>
      <w:r>
        <w:t>90%</w:t>
      </w:r>
      <w:r>
        <w:t>的</w:t>
      </w:r>
      <w:r>
        <w:rPr>
          <w:rFonts w:ascii="宋体" w:hAnsi="宋体"/>
        </w:rPr>
        <w:t>输出功率转化为用于牵引汽车前进的机械功率</w:t>
      </w:r>
      <w:r>
        <w:t>，则电动机的输出功率为</w:t>
      </w:r>
      <w:r>
        <w:t>________W</w:t>
      </w:r>
      <w:r>
        <w:t>，该车受到的阻力为</w:t>
      </w:r>
      <w:r>
        <w:t>________N</w:t>
      </w:r>
      <w:r>
        <w:t>。</w:t>
      </w:r>
    </w:p>
    <w:p w14:paraId="44E4477A" w14:textId="77777777" w:rsidR="001361D3" w:rsidRDefault="001361D3" w:rsidP="001E4F14"/>
    <w:p w14:paraId="0496EA8A" w14:textId="77777777" w:rsidR="001361D3" w:rsidRDefault="001361D3" w:rsidP="001E4F14"/>
    <w:p w14:paraId="2CB07418" w14:textId="77777777" w:rsidR="001361D3" w:rsidRDefault="001361D3" w:rsidP="0003365D">
      <w:pPr>
        <w:pStyle w:val="2"/>
      </w:pPr>
      <w:bookmarkStart w:id="20" w:name="_Hlk195013140"/>
      <w:bookmarkStart w:id="21" w:name="_Hlk201042161"/>
      <w:r>
        <w:t>五、跳水运动</w:t>
      </w:r>
      <w:bookmarkEnd w:id="20"/>
    </w:p>
    <w:p w14:paraId="08628CE5" w14:textId="77777777" w:rsidR="001361D3" w:rsidRDefault="001361D3" w:rsidP="0003365D">
      <w:pPr>
        <w:ind w:firstLine="420"/>
      </w:pPr>
      <w:r>
        <w:rPr>
          <w:rFonts w:eastAsia="楷体"/>
        </w:rPr>
        <w:t>如图，高台跳水项目中要求运动员从距离水面</w:t>
      </w:r>
      <w:r>
        <w:rPr>
          <w:rFonts w:eastAsia="楷体"/>
          <w:i/>
        </w:rPr>
        <w:t>H</w:t>
      </w:r>
      <w:r>
        <w:rPr>
          <w:rFonts w:eastAsia="楷体"/>
        </w:rPr>
        <w:t>的高台上跳下。某运动员起跳瞬间重心离高台台面的高度为</w:t>
      </w:r>
      <w:r>
        <w:rPr>
          <w:rFonts w:eastAsia="楷体"/>
          <w:i/>
        </w:rPr>
        <w:t>h</w:t>
      </w:r>
      <w:r>
        <w:rPr>
          <w:rFonts w:eastAsia="楷体"/>
          <w:vertAlign w:val="subscript"/>
        </w:rPr>
        <w:t>1</w:t>
      </w:r>
      <w:r>
        <w:rPr>
          <w:rFonts w:eastAsia="楷体"/>
        </w:rPr>
        <w:t>，斜向上跳离高台瞬间的速度大小为</w:t>
      </w:r>
      <w:r w:rsidRPr="0003365D">
        <w:rPr>
          <w:rFonts w:ascii="Book Antiqua" w:eastAsia="楷体" w:hAnsi="Book Antiqua"/>
          <w:i/>
        </w:rPr>
        <w:t>v</w:t>
      </w:r>
      <w:r>
        <w:rPr>
          <w:rFonts w:eastAsia="楷体"/>
          <w:vertAlign w:val="subscript"/>
        </w:rPr>
        <w:t>0</w:t>
      </w:r>
      <w:r>
        <w:rPr>
          <w:rFonts w:eastAsia="楷体"/>
        </w:rPr>
        <w:t>，跳至最高点时重心离台面的高度为</w:t>
      </w:r>
      <w:r>
        <w:rPr>
          <w:rFonts w:eastAsia="楷体"/>
          <w:i/>
        </w:rPr>
        <w:t>h</w:t>
      </w:r>
      <w:r>
        <w:rPr>
          <w:rFonts w:eastAsia="楷体"/>
          <w:vertAlign w:val="subscript"/>
        </w:rPr>
        <w:t>2</w:t>
      </w:r>
      <w:r>
        <w:rPr>
          <w:rFonts w:eastAsia="楷体"/>
        </w:rPr>
        <w:t>，入水（手刚触及水面）时重心离水面的高度为</w:t>
      </w:r>
      <w:r>
        <w:rPr>
          <w:rFonts w:eastAsia="楷体"/>
          <w:i/>
        </w:rPr>
        <w:t>h</w:t>
      </w:r>
      <w:r>
        <w:rPr>
          <w:rFonts w:eastAsia="楷体"/>
          <w:vertAlign w:val="subscript"/>
        </w:rPr>
        <w:t>1</w:t>
      </w:r>
      <w:r>
        <w:rPr>
          <w:rFonts w:eastAsia="楷体"/>
        </w:rPr>
        <w:t>。图中虚线为运动员重心的运动轨迹。已知运动员的质量为</w:t>
      </w:r>
      <w:r>
        <w:rPr>
          <w:rFonts w:eastAsia="楷体"/>
          <w:i/>
        </w:rPr>
        <w:t>m</w:t>
      </w:r>
      <w:r>
        <w:rPr>
          <w:rFonts w:eastAsia="楷体"/>
        </w:rPr>
        <w:t>，重力加速度为</w:t>
      </w:r>
      <w:r>
        <w:rPr>
          <w:rFonts w:eastAsia="楷体"/>
          <w:i/>
        </w:rPr>
        <w:t>g</w:t>
      </w:r>
      <w:r>
        <w:rPr>
          <w:rFonts w:eastAsia="楷体"/>
        </w:rPr>
        <w:t>，不计</w:t>
      </w:r>
      <w:commentRangeStart w:id="22"/>
      <w:r>
        <w:rPr>
          <w:rFonts w:eastAsia="楷体"/>
        </w:rPr>
        <w:t>空气阻力</w:t>
      </w:r>
      <w:commentRangeEnd w:id="22"/>
      <w:r w:rsidR="004875D5">
        <w:rPr>
          <w:rStyle w:val="af2"/>
        </w:rPr>
        <w:commentReference w:id="22"/>
      </w:r>
      <w:r>
        <w:rPr>
          <w:rFonts w:eastAsia="楷体"/>
        </w:rPr>
        <w:t>。</w:t>
      </w:r>
    </w:p>
    <w:p w14:paraId="47C3EE4E" w14:textId="2ACDB034" w:rsidR="001361D3" w:rsidRDefault="00887858" w:rsidP="001E4F14">
      <w:r>
        <w:rPr>
          <w:noProof/>
          <w14:ligatures w14:val="standardContextual"/>
        </w:rPr>
        <mc:AlternateContent>
          <mc:Choice Requires="wpg">
            <w:drawing>
              <wp:anchor distT="0" distB="0" distL="114300" distR="114300" simplePos="0" relativeHeight="251665408" behindDoc="0" locked="0" layoutInCell="1" allowOverlap="1" wp14:anchorId="2FED9076" wp14:editId="3FCBF13C">
                <wp:simplePos x="0" y="0"/>
                <wp:positionH relativeFrom="column">
                  <wp:posOffset>3923665</wp:posOffset>
                </wp:positionH>
                <wp:positionV relativeFrom="paragraph">
                  <wp:posOffset>92075</wp:posOffset>
                </wp:positionV>
                <wp:extent cx="1291590" cy="2148840"/>
                <wp:effectExtent l="0" t="0" r="0" b="22860"/>
                <wp:wrapSquare wrapText="bothSides"/>
                <wp:docPr id="649672462" name="组合 194"/>
                <wp:cNvGraphicFramePr/>
                <a:graphic xmlns:a="http://schemas.openxmlformats.org/drawingml/2006/main">
                  <a:graphicData uri="http://schemas.microsoft.com/office/word/2010/wordprocessingGroup">
                    <wpg:wgp>
                      <wpg:cNvGrpSpPr/>
                      <wpg:grpSpPr>
                        <a:xfrm>
                          <a:off x="0" y="0"/>
                          <a:ext cx="1291590" cy="2148840"/>
                          <a:chOff x="43133" y="-21645"/>
                          <a:chExt cx="1292210" cy="2149147"/>
                        </a:xfrm>
                      </wpg:grpSpPr>
                      <wpg:grpSp>
                        <wpg:cNvPr id="910164765" name="画布 36"/>
                        <wpg:cNvGrpSpPr/>
                        <wpg:grpSpPr>
                          <a:xfrm>
                            <a:off x="43133" y="-21645"/>
                            <a:ext cx="1292210" cy="2054308"/>
                            <a:chOff x="-10909" y="-21651"/>
                            <a:chExt cx="1292289" cy="2054920"/>
                          </a:xfrm>
                        </wpg:grpSpPr>
                        <pic:pic xmlns:pic="http://schemas.openxmlformats.org/drawingml/2006/picture">
                          <pic:nvPicPr>
                            <pic:cNvPr id="1056823470" name="图片 1508"/>
                            <pic:cNvPicPr>
                              <a:picLocks noChangeAspect="1"/>
                            </pic:cNvPicPr>
                          </pic:nvPicPr>
                          <pic:blipFill>
                            <a:blip r:embed="rId17"/>
                            <a:srcRect/>
                            <a:stretch>
                              <a:fillRect/>
                            </a:stretch>
                          </pic:blipFill>
                          <pic:spPr>
                            <a:xfrm rot="1011523">
                              <a:off x="527589" y="132718"/>
                              <a:ext cx="179707" cy="287021"/>
                            </a:xfrm>
                            <a:prstGeom prst="rect">
                              <a:avLst/>
                            </a:prstGeom>
                            <a:noFill/>
                            <a:ln>
                              <a:noFill/>
                              <a:prstDash/>
                            </a:ln>
                          </pic:spPr>
                        </pic:pic>
                        <pic:pic xmlns:pic="http://schemas.openxmlformats.org/drawingml/2006/picture">
                          <pic:nvPicPr>
                            <pic:cNvPr id="560190005" name="图片 1509"/>
                            <pic:cNvPicPr>
                              <a:picLocks noChangeAspect="1"/>
                            </pic:cNvPicPr>
                          </pic:nvPicPr>
                          <pic:blipFill>
                            <a:blip r:embed="rId18"/>
                            <a:srcRect/>
                            <a:stretch>
                              <a:fillRect/>
                            </a:stretch>
                          </pic:blipFill>
                          <pic:spPr>
                            <a:xfrm>
                              <a:off x="732060" y="106683"/>
                              <a:ext cx="183510" cy="527681"/>
                            </a:xfrm>
                            <a:prstGeom prst="rect">
                              <a:avLst/>
                            </a:prstGeom>
                            <a:noFill/>
                            <a:ln>
                              <a:noFill/>
                              <a:prstDash/>
                            </a:ln>
                          </pic:spPr>
                        </pic:pic>
                        <wps:wsp>
                          <wps:cNvPr id="1118479643" name="文本框 1486"/>
                          <wps:cNvSpPr txBox="1"/>
                          <wps:spPr>
                            <a:xfrm>
                              <a:off x="121998" y="301127"/>
                              <a:ext cx="167885" cy="215900"/>
                            </a:xfrm>
                            <a:prstGeom prst="rect">
                              <a:avLst/>
                            </a:prstGeom>
                          </wps:spPr>
                          <wps:txbx>
                            <w:txbxContent>
                              <w:p w14:paraId="5797FFDD" w14:textId="77777777" w:rsidR="001361D3" w:rsidRPr="00887858" w:rsidRDefault="001361D3" w:rsidP="001361D3">
                                <w:pPr>
                                  <w:rPr>
                                    <w:sz w:val="18"/>
                                    <w:szCs w:val="18"/>
                                  </w:rPr>
                                </w:pPr>
                                <w:r w:rsidRPr="00887858">
                                  <w:rPr>
                                    <w:i/>
                                    <w:color w:val="000000"/>
                                    <w:sz w:val="18"/>
                                    <w:szCs w:val="18"/>
                                  </w:rPr>
                                  <w:t>h</w:t>
                                </w:r>
                                <w:r w:rsidRPr="00887858">
                                  <w:rPr>
                                    <w:color w:val="000000"/>
                                    <w:sz w:val="18"/>
                                    <w:szCs w:val="18"/>
                                    <w:vertAlign w:val="subscript"/>
                                  </w:rPr>
                                  <w:t>2</w:t>
                                </w:r>
                              </w:p>
                            </w:txbxContent>
                          </wps:txbx>
                          <wps:bodyPr vert="horz" wrap="none" lIns="36000" tIns="0" rIns="36000" bIns="0" anchor="t" anchorCtr="0" compatLnSpc="0">
                            <a:spAutoFit/>
                          </wps:bodyPr>
                        </wps:wsp>
                        <pic:pic xmlns:pic="http://schemas.openxmlformats.org/drawingml/2006/picture">
                          <pic:nvPicPr>
                            <pic:cNvPr id="627722758" name="图片 1487"/>
                            <pic:cNvPicPr>
                              <a:picLocks noChangeAspect="1"/>
                            </pic:cNvPicPr>
                          </pic:nvPicPr>
                          <pic:blipFill>
                            <a:blip r:embed="rId19"/>
                            <a:srcRect/>
                            <a:stretch>
                              <a:fillRect/>
                            </a:stretch>
                          </pic:blipFill>
                          <pic:spPr>
                            <a:xfrm rot="840013">
                              <a:off x="265330" y="756292"/>
                              <a:ext cx="144146" cy="508635"/>
                            </a:xfrm>
                            <a:prstGeom prst="rect">
                              <a:avLst/>
                            </a:prstGeom>
                            <a:noFill/>
                            <a:ln>
                              <a:noFill/>
                              <a:prstDash/>
                            </a:ln>
                          </pic:spPr>
                        </pic:pic>
                        <wps:wsp>
                          <wps:cNvPr id="893494925" name="文本框 1488"/>
                          <wps:cNvSpPr txBox="1"/>
                          <wps:spPr>
                            <a:xfrm>
                              <a:off x="980145" y="815679"/>
                              <a:ext cx="301235" cy="139700"/>
                            </a:xfrm>
                            <a:prstGeom prst="rect">
                              <a:avLst/>
                            </a:prstGeom>
                          </wps:spPr>
                          <wps:txbx>
                            <w:txbxContent>
                              <w:p w14:paraId="0CE9C3E5" w14:textId="77777777" w:rsidR="001361D3" w:rsidRPr="00887858" w:rsidRDefault="001361D3" w:rsidP="001361D3">
                                <w:pPr>
                                  <w:spacing w:line="220" w:lineRule="exact"/>
                                  <w:rPr>
                                    <w:sz w:val="18"/>
                                    <w:szCs w:val="18"/>
                                  </w:rPr>
                                </w:pPr>
                                <w:r w:rsidRPr="00887858">
                                  <w:rPr>
                                    <w:sz w:val="18"/>
                                    <w:szCs w:val="18"/>
                                  </w:rPr>
                                  <w:t>高台</w:t>
                                </w:r>
                              </w:p>
                            </w:txbxContent>
                          </wps:txbx>
                          <wps:bodyPr vert="horz" wrap="none" lIns="36000" tIns="0" rIns="36000" bIns="0" anchor="t" anchorCtr="0" compatLnSpc="0">
                            <a:spAutoFit/>
                          </wps:bodyPr>
                        </wps:wsp>
                        <pic:pic xmlns:pic="http://schemas.openxmlformats.org/drawingml/2006/picture">
                          <pic:nvPicPr>
                            <pic:cNvPr id="526199320" name="图片 1489"/>
                            <pic:cNvPicPr>
                              <a:picLocks noChangeAspect="1"/>
                            </pic:cNvPicPr>
                          </pic:nvPicPr>
                          <pic:blipFill>
                            <a:blip r:embed="rId19"/>
                            <a:srcRect/>
                            <a:stretch>
                              <a:fillRect/>
                            </a:stretch>
                          </pic:blipFill>
                          <pic:spPr>
                            <a:xfrm rot="230157">
                              <a:off x="173891" y="1523363"/>
                              <a:ext cx="144146" cy="509906"/>
                            </a:xfrm>
                            <a:prstGeom prst="rect">
                              <a:avLst/>
                            </a:prstGeom>
                            <a:noFill/>
                            <a:ln>
                              <a:noFill/>
                              <a:prstDash/>
                            </a:ln>
                          </pic:spPr>
                        </pic:pic>
                        <wps:wsp>
                          <wps:cNvPr id="851586164" name="文本框 1490"/>
                          <wps:cNvSpPr txBox="1"/>
                          <wps:spPr>
                            <a:xfrm>
                              <a:off x="-10909" y="1786419"/>
                              <a:ext cx="167885" cy="215900"/>
                            </a:xfrm>
                            <a:prstGeom prst="rect">
                              <a:avLst/>
                            </a:prstGeom>
                          </wps:spPr>
                          <wps:txbx>
                            <w:txbxContent>
                              <w:p w14:paraId="2B5F8047" w14:textId="77777777" w:rsidR="001361D3" w:rsidRPr="00887858" w:rsidRDefault="001361D3" w:rsidP="001361D3">
                                <w:pPr>
                                  <w:rPr>
                                    <w:sz w:val="18"/>
                                    <w:szCs w:val="18"/>
                                  </w:rPr>
                                </w:pPr>
                                <w:r w:rsidRPr="00887858">
                                  <w:rPr>
                                    <w:i/>
                                    <w:color w:val="000000"/>
                                    <w:sz w:val="18"/>
                                    <w:szCs w:val="18"/>
                                  </w:rPr>
                                  <w:t>h</w:t>
                                </w:r>
                                <w:r w:rsidRPr="00887858">
                                  <w:rPr>
                                    <w:color w:val="000000"/>
                                    <w:sz w:val="18"/>
                                    <w:szCs w:val="18"/>
                                    <w:vertAlign w:val="subscript"/>
                                  </w:rPr>
                                  <w:t>1</w:t>
                                </w:r>
                              </w:p>
                            </w:txbxContent>
                          </wps:txbx>
                          <wps:bodyPr vert="horz" wrap="none" lIns="36000" tIns="0" rIns="36000" bIns="0" anchor="t" anchorCtr="0" compatLnSpc="0">
                            <a:spAutoFit/>
                          </wps:bodyPr>
                        </wps:wsp>
                        <wps:wsp>
                          <wps:cNvPr id="951752462" name="文本框 1491"/>
                          <wps:cNvSpPr txBox="1"/>
                          <wps:spPr>
                            <a:xfrm>
                              <a:off x="989020" y="386366"/>
                              <a:ext cx="167885" cy="215900"/>
                            </a:xfrm>
                            <a:prstGeom prst="rect">
                              <a:avLst/>
                            </a:prstGeom>
                          </wps:spPr>
                          <wps:txbx>
                            <w:txbxContent>
                              <w:p w14:paraId="7C331E7D" w14:textId="77777777" w:rsidR="001361D3" w:rsidRPr="00887858" w:rsidRDefault="001361D3" w:rsidP="001361D3">
                                <w:pPr>
                                  <w:rPr>
                                    <w:sz w:val="18"/>
                                    <w:szCs w:val="18"/>
                                  </w:rPr>
                                </w:pPr>
                                <w:r w:rsidRPr="00887858">
                                  <w:rPr>
                                    <w:i/>
                                    <w:color w:val="000000"/>
                                    <w:sz w:val="18"/>
                                    <w:szCs w:val="18"/>
                                  </w:rPr>
                                  <w:t>h</w:t>
                                </w:r>
                                <w:r w:rsidRPr="00887858">
                                  <w:rPr>
                                    <w:color w:val="000000"/>
                                    <w:sz w:val="18"/>
                                    <w:szCs w:val="18"/>
                                    <w:vertAlign w:val="subscript"/>
                                  </w:rPr>
                                  <w:t>1</w:t>
                                </w:r>
                              </w:p>
                            </w:txbxContent>
                          </wps:txbx>
                          <wps:bodyPr vert="horz" wrap="none" lIns="36000" tIns="0" rIns="36000" bIns="0" anchor="t" anchorCtr="0" compatLnSpc="0">
                            <a:spAutoFit/>
                          </wps:bodyPr>
                        </wps:wsp>
                        <wps:wsp>
                          <wps:cNvPr id="1723432954" name="文本框 1492"/>
                          <wps:cNvSpPr txBox="1"/>
                          <wps:spPr>
                            <a:xfrm>
                              <a:off x="915597" y="1756395"/>
                              <a:ext cx="301235" cy="139700"/>
                            </a:xfrm>
                            <a:prstGeom prst="rect">
                              <a:avLst/>
                            </a:prstGeom>
                          </wps:spPr>
                          <wps:txbx>
                            <w:txbxContent>
                              <w:p w14:paraId="4F00926B" w14:textId="77777777" w:rsidR="001361D3" w:rsidRPr="00887858" w:rsidRDefault="001361D3" w:rsidP="001361D3">
                                <w:pPr>
                                  <w:spacing w:line="220" w:lineRule="exact"/>
                                  <w:rPr>
                                    <w:sz w:val="18"/>
                                    <w:szCs w:val="18"/>
                                  </w:rPr>
                                </w:pPr>
                                <w:r w:rsidRPr="00887858">
                                  <w:rPr>
                                    <w:sz w:val="18"/>
                                    <w:szCs w:val="18"/>
                                  </w:rPr>
                                  <w:t>水面</w:t>
                                </w:r>
                              </w:p>
                            </w:txbxContent>
                          </wps:txbx>
                          <wps:bodyPr vert="horz" wrap="none" lIns="36000" tIns="0" rIns="36000" bIns="0" anchor="t" anchorCtr="0" compatLnSpc="0">
                            <a:spAutoFit/>
                          </wps:bodyPr>
                        </wps:wsp>
                        <wps:wsp>
                          <wps:cNvPr id="1367515892" name="矩形 1499"/>
                          <wps:cNvSpPr/>
                          <wps:spPr>
                            <a:xfrm>
                              <a:off x="815883" y="622935"/>
                              <a:ext cx="346072" cy="38103"/>
                            </a:xfrm>
                            <a:prstGeom prst="rect">
                              <a:avLst/>
                            </a:prstGeom>
                            <a:noFill/>
                            <a:ln w="12701" cap="flat">
                              <a:solidFill>
                                <a:srgbClr val="000000"/>
                              </a:solidFill>
                              <a:prstDash val="solid"/>
                              <a:miter/>
                            </a:ln>
                          </wps:spPr>
                          <wps:bodyPr wrap="none" lIns="36000" tIns="0" rIns="36000" bIns="0">
                            <a:spAutoFit/>
                          </wps:bodyPr>
                        </wps:wsp>
                        <wps:wsp>
                          <wps:cNvPr id="1517274151" name="文本框 1507"/>
                          <wps:cNvSpPr txBox="1"/>
                          <wps:spPr>
                            <a:xfrm>
                              <a:off x="816432" y="1200774"/>
                              <a:ext cx="154550" cy="215900"/>
                            </a:xfrm>
                            <a:prstGeom prst="rect">
                              <a:avLst/>
                            </a:prstGeom>
                          </wps:spPr>
                          <wps:txbx>
                            <w:txbxContent>
                              <w:p w14:paraId="21999AD5" w14:textId="77777777" w:rsidR="001361D3" w:rsidRPr="00887858" w:rsidRDefault="001361D3" w:rsidP="001361D3">
                                <w:pPr>
                                  <w:rPr>
                                    <w:sz w:val="18"/>
                                    <w:szCs w:val="18"/>
                                  </w:rPr>
                                </w:pPr>
                                <w:r w:rsidRPr="00887858">
                                  <w:rPr>
                                    <w:i/>
                                    <w:color w:val="000000"/>
                                    <w:sz w:val="18"/>
                                    <w:szCs w:val="18"/>
                                  </w:rPr>
                                  <w:t>H</w:t>
                                </w:r>
                              </w:p>
                            </w:txbxContent>
                          </wps:txbx>
                          <wps:bodyPr vert="horz" wrap="none" lIns="36000" tIns="0" rIns="36000" bIns="0" anchor="t" anchorCtr="0" compatLnSpc="0">
                            <a:spAutoFit/>
                          </wps:bodyPr>
                        </wps:wsp>
                        <wps:wsp>
                          <wps:cNvPr id="1342234601" name="任意多边形 1512"/>
                          <wps:cNvSpPr/>
                          <wps:spPr>
                            <a:xfrm>
                              <a:off x="251369" y="194310"/>
                              <a:ext cx="604518" cy="1562096"/>
                            </a:xfrm>
                            <a:custGeom>
                              <a:avLst/>
                              <a:gdLst>
                                <a:gd name="f0" fmla="val 10800000"/>
                                <a:gd name="f1" fmla="val 5400000"/>
                                <a:gd name="f2" fmla="val 180"/>
                                <a:gd name="f3" fmla="val w"/>
                                <a:gd name="f4" fmla="val h"/>
                                <a:gd name="f5" fmla="val 0"/>
                                <a:gd name="f6" fmla="val 952"/>
                                <a:gd name="f7" fmla="val 2460"/>
                                <a:gd name="f8" fmla="val 315"/>
                                <a:gd name="f9" fmla="val 897"/>
                                <a:gd name="f10" fmla="val 268"/>
                                <a:gd name="f11" fmla="val 729"/>
                                <a:gd name="f12" fmla="val 622"/>
                                <a:gd name="f13" fmla="val 30"/>
                                <a:gd name="f14" fmla="val 515"/>
                                <a:gd name="f15" fmla="val 60"/>
                                <a:gd name="f16" fmla="val 390"/>
                                <a:gd name="f17" fmla="val 274"/>
                                <a:gd name="f18" fmla="val 307"/>
                                <a:gd name="f19" fmla="val 495"/>
                                <a:gd name="f20" fmla="val 224"/>
                                <a:gd name="f21" fmla="val 716"/>
                                <a:gd name="f22" fmla="val 178"/>
                                <a:gd name="f23" fmla="val 1031"/>
                                <a:gd name="f24" fmla="val 127"/>
                                <a:gd name="f25" fmla="val 1358"/>
                                <a:gd name="f26" fmla="val 76"/>
                                <a:gd name="f27" fmla="val 1685"/>
                                <a:gd name="f28" fmla="val 26"/>
                                <a:gd name="f29" fmla="val 2231"/>
                                <a:gd name="f30" fmla="+- 0 0 -90"/>
                                <a:gd name="f31" fmla="*/ f3 1 952"/>
                                <a:gd name="f32" fmla="*/ f4 1 2460"/>
                                <a:gd name="f33" fmla="val f5"/>
                                <a:gd name="f34" fmla="val f6"/>
                                <a:gd name="f35" fmla="val f7"/>
                                <a:gd name="f36" fmla="*/ f30 f0 1"/>
                                <a:gd name="f37" fmla="+- f35 0 f33"/>
                                <a:gd name="f38" fmla="+- f34 0 f33"/>
                                <a:gd name="f39" fmla="*/ f36 1 f2"/>
                                <a:gd name="f40" fmla="*/ f38 1 952"/>
                                <a:gd name="f41" fmla="*/ f37 1 2460"/>
                                <a:gd name="f42" fmla="*/ 952 f38 1"/>
                                <a:gd name="f43" fmla="*/ 315 f37 1"/>
                                <a:gd name="f44" fmla="*/ 622 f38 1"/>
                                <a:gd name="f45" fmla="*/ 30 f37 1"/>
                                <a:gd name="f46" fmla="*/ 307 f38 1"/>
                                <a:gd name="f47" fmla="*/ 495 f37 1"/>
                                <a:gd name="f48" fmla="*/ 127 f38 1"/>
                                <a:gd name="f49" fmla="*/ 1358 f37 1"/>
                                <a:gd name="f50" fmla="*/ 0 f38 1"/>
                                <a:gd name="f51" fmla="*/ 2460 f37 1"/>
                                <a:gd name="f52" fmla="+- f39 0 f1"/>
                                <a:gd name="f53" fmla="*/ f42 1 952"/>
                                <a:gd name="f54" fmla="*/ f43 1 2460"/>
                                <a:gd name="f55" fmla="*/ f44 1 952"/>
                                <a:gd name="f56" fmla="*/ f45 1 2460"/>
                                <a:gd name="f57" fmla="*/ f46 1 952"/>
                                <a:gd name="f58" fmla="*/ f47 1 2460"/>
                                <a:gd name="f59" fmla="*/ f48 1 952"/>
                                <a:gd name="f60" fmla="*/ f49 1 2460"/>
                                <a:gd name="f61" fmla="*/ f50 1 952"/>
                                <a:gd name="f62" fmla="*/ f51 1 2460"/>
                                <a:gd name="f63" fmla="*/ 0 1 f40"/>
                                <a:gd name="f64" fmla="*/ f34 1 f40"/>
                                <a:gd name="f65" fmla="*/ 0 1 f41"/>
                                <a:gd name="f66" fmla="*/ f35 1 f41"/>
                                <a:gd name="f67" fmla="*/ f53 1 f40"/>
                                <a:gd name="f68" fmla="*/ f54 1 f41"/>
                                <a:gd name="f69" fmla="*/ f55 1 f40"/>
                                <a:gd name="f70" fmla="*/ f56 1 f41"/>
                                <a:gd name="f71" fmla="*/ f57 1 f40"/>
                                <a:gd name="f72" fmla="*/ f58 1 f41"/>
                                <a:gd name="f73" fmla="*/ f59 1 f40"/>
                                <a:gd name="f74" fmla="*/ f60 1 f41"/>
                                <a:gd name="f75" fmla="*/ f61 1 f40"/>
                                <a:gd name="f76" fmla="*/ f62 1 f41"/>
                                <a:gd name="f77" fmla="*/ f63 f31 1"/>
                                <a:gd name="f78" fmla="*/ f64 f31 1"/>
                                <a:gd name="f79" fmla="*/ f66 f32 1"/>
                                <a:gd name="f80" fmla="*/ f65 f32 1"/>
                                <a:gd name="f81" fmla="*/ f67 f31 1"/>
                                <a:gd name="f82" fmla="*/ f68 f32 1"/>
                                <a:gd name="f83" fmla="*/ f69 f31 1"/>
                                <a:gd name="f84" fmla="*/ f70 f32 1"/>
                                <a:gd name="f85" fmla="*/ f71 f31 1"/>
                                <a:gd name="f86" fmla="*/ f72 f32 1"/>
                                <a:gd name="f87" fmla="*/ f73 f31 1"/>
                                <a:gd name="f88" fmla="*/ f74 f32 1"/>
                                <a:gd name="f89" fmla="*/ f75 f31 1"/>
                                <a:gd name="f90" fmla="*/ f76 f32 1"/>
                              </a:gdLst>
                              <a:ahLst/>
                              <a:cxnLst>
                                <a:cxn ang="3cd4">
                                  <a:pos x="hc" y="t"/>
                                </a:cxn>
                                <a:cxn ang="0">
                                  <a:pos x="r" y="vc"/>
                                </a:cxn>
                                <a:cxn ang="cd4">
                                  <a:pos x="hc" y="b"/>
                                </a:cxn>
                                <a:cxn ang="cd2">
                                  <a:pos x="l" y="vc"/>
                                </a:cxn>
                                <a:cxn ang="f52">
                                  <a:pos x="f81" y="f82"/>
                                </a:cxn>
                                <a:cxn ang="f52">
                                  <a:pos x="f83" y="f84"/>
                                </a:cxn>
                                <a:cxn ang="f52">
                                  <a:pos x="f85" y="f86"/>
                                </a:cxn>
                                <a:cxn ang="f52">
                                  <a:pos x="f87" y="f88"/>
                                </a:cxn>
                                <a:cxn ang="f52">
                                  <a:pos x="f89" y="f90"/>
                                </a:cxn>
                              </a:cxnLst>
                              <a:rect l="f77" t="f80" r="f78" b="f79"/>
                              <a:pathLst>
                                <a:path w="952" h="2460">
                                  <a:moveTo>
                                    <a:pt x="f6" y="f8"/>
                                  </a:moveTo>
                                  <a:cubicBezTo>
                                    <a:pt x="f9" y="f10"/>
                                    <a:pt x="f11" y="f5"/>
                                    <a:pt x="f12" y="f13"/>
                                  </a:cubicBezTo>
                                  <a:cubicBezTo>
                                    <a:pt x="f14" y="f15"/>
                                    <a:pt x="f16" y="f17"/>
                                    <a:pt x="f18" y="f19"/>
                                  </a:cubicBezTo>
                                  <a:cubicBezTo>
                                    <a:pt x="f20" y="f21"/>
                                    <a:pt x="f22" y="f23"/>
                                    <a:pt x="f24" y="f25"/>
                                  </a:cubicBezTo>
                                  <a:cubicBezTo>
                                    <a:pt x="f26" y="f27"/>
                                    <a:pt x="f28" y="f29"/>
                                    <a:pt x="f5" y="f7"/>
                                  </a:cubicBezTo>
                                </a:path>
                              </a:pathLst>
                            </a:custGeom>
                            <a:noFill/>
                            <a:ln w="6350" cap="flat">
                              <a:solidFill>
                                <a:srgbClr val="000000"/>
                              </a:solidFill>
                              <a:custDash>
                                <a:ds d="299906" sp="299906"/>
                              </a:custDash>
                              <a:round/>
                            </a:ln>
                          </wps:spPr>
                          <wps:bodyPr wrap="none" lIns="36000" tIns="0" rIns="36000" bIns="0">
                            <a:spAutoFit/>
                          </wps:bodyPr>
                        </wps:wsp>
                        <wps:wsp>
                          <wps:cNvPr id="324574613" name="文本框 1486"/>
                          <wps:cNvSpPr txBox="1"/>
                          <wps:spPr>
                            <a:xfrm>
                              <a:off x="575666" y="-21651"/>
                              <a:ext cx="136143" cy="215964"/>
                            </a:xfrm>
                            <a:prstGeom prst="rect">
                              <a:avLst/>
                            </a:prstGeom>
                          </wps:spPr>
                          <wps:txbx>
                            <w:txbxContent>
                              <w:p w14:paraId="499B824A" w14:textId="77777777" w:rsidR="001361D3" w:rsidRPr="00887858" w:rsidRDefault="001361D3" w:rsidP="001361D3">
                                <w:pPr>
                                  <w:rPr>
                                    <w:iCs/>
                                    <w:sz w:val="18"/>
                                    <w:szCs w:val="18"/>
                                  </w:rPr>
                                </w:pPr>
                                <w:r w:rsidRPr="00887858">
                                  <w:rPr>
                                    <w:iCs/>
                                    <w:color w:val="000000"/>
                                    <w:sz w:val="18"/>
                                    <w:szCs w:val="18"/>
                                  </w:rPr>
                                  <w:t>P</w:t>
                                </w:r>
                              </w:p>
                            </w:txbxContent>
                          </wps:txbx>
                          <wps:bodyPr vert="horz" wrap="none" lIns="36000" tIns="0" rIns="36000" bIns="0" anchor="t" anchorCtr="0" compatLnSpc="0">
                            <a:spAutoFit/>
                          </wps:bodyPr>
                        </wps:wsp>
                      </wpg:grpSp>
                      <wps:wsp>
                        <wps:cNvPr id="978398824" name="直接连接符 193"/>
                        <wps:cNvCnPr/>
                        <wps:spPr>
                          <a:xfrm>
                            <a:off x="162588" y="2014897"/>
                            <a:ext cx="996891"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01434526" name="直接连接符 193"/>
                        <wps:cNvCnPr/>
                        <wps:spPr>
                          <a:xfrm>
                            <a:off x="237758" y="2071108"/>
                            <a:ext cx="868948"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64535619" name="直接连接符 193"/>
                        <wps:cNvCnPr/>
                        <wps:spPr>
                          <a:xfrm>
                            <a:off x="286339" y="2127502"/>
                            <a:ext cx="766870"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95476601" name="直接连接符 193"/>
                        <wps:cNvCnPr/>
                        <wps:spPr>
                          <a:xfrm flipV="1">
                            <a:off x="1034126" y="1905712"/>
                            <a:ext cx="60456" cy="101522"/>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298442369" name="直接连接符 193"/>
                        <wps:cNvCnPr/>
                        <wps:spPr>
                          <a:xfrm>
                            <a:off x="259995" y="213263"/>
                            <a:ext cx="415765"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26031959" name="直接连接符 193"/>
                        <wps:cNvCnPr/>
                        <wps:spPr>
                          <a:xfrm>
                            <a:off x="259995" y="635692"/>
                            <a:ext cx="526062"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95006457" name="直接连接符 193"/>
                        <wps:cNvCnPr/>
                        <wps:spPr>
                          <a:xfrm flipH="1" flipV="1">
                            <a:off x="1110837" y="671621"/>
                            <a:ext cx="48743" cy="132156"/>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704897694" name="直接连接符 193"/>
                        <wps:cNvCnPr/>
                        <wps:spPr>
                          <a:xfrm flipH="1" flipV="1">
                            <a:off x="1030667" y="392492"/>
                            <a:ext cx="0" cy="228600"/>
                          </a:xfrm>
                          <a:prstGeom prst="line">
                            <a:avLst/>
                          </a:prstGeom>
                          <a:ln w="6350">
                            <a:solidFill>
                              <a:schemeClr val="tx1"/>
                            </a:solidFill>
                            <a:prstDash val="solid"/>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23086274" name="直接连接符 193"/>
                        <wps:cNvCnPr/>
                        <wps:spPr>
                          <a:xfrm flipV="1">
                            <a:off x="957285" y="392248"/>
                            <a:ext cx="171450"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104860069" name="直接连接符 193"/>
                        <wps:cNvCnPr/>
                        <wps:spPr>
                          <a:xfrm flipV="1">
                            <a:off x="342431" y="212031"/>
                            <a:ext cx="0" cy="419807"/>
                          </a:xfrm>
                          <a:prstGeom prst="line">
                            <a:avLst/>
                          </a:prstGeom>
                          <a:ln w="6350">
                            <a:solidFill>
                              <a:schemeClr val="tx1"/>
                            </a:solidFill>
                            <a:prstDash val="solid"/>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81867716" name="直接连接符 193"/>
                        <wps:cNvCnPr/>
                        <wps:spPr>
                          <a:xfrm flipH="1" flipV="1">
                            <a:off x="211378" y="1786131"/>
                            <a:ext cx="0" cy="228600"/>
                          </a:xfrm>
                          <a:prstGeom prst="line">
                            <a:avLst/>
                          </a:prstGeom>
                          <a:ln w="6350">
                            <a:solidFill>
                              <a:schemeClr val="tx1"/>
                            </a:solidFill>
                            <a:prstDash val="solid"/>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23334905" name="直接连接符 193"/>
                        <wps:cNvCnPr/>
                        <wps:spPr>
                          <a:xfrm flipV="1">
                            <a:off x="137996" y="1785887"/>
                            <a:ext cx="171450"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78234337" name="直接连接符 193"/>
                        <wps:cNvCnPr/>
                        <wps:spPr>
                          <a:xfrm flipV="1">
                            <a:off x="948602" y="671628"/>
                            <a:ext cx="0" cy="542476"/>
                          </a:xfrm>
                          <a:prstGeom prst="line">
                            <a:avLst/>
                          </a:prstGeom>
                          <a:ln w="6350">
                            <a:solidFill>
                              <a:schemeClr val="tx1"/>
                            </a:solidFill>
                            <a:prstDash val="solid"/>
                            <a:headEnd type="non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763189977" name="直接连接符 193"/>
                        <wps:cNvCnPr/>
                        <wps:spPr>
                          <a:xfrm>
                            <a:off x="948602" y="1408693"/>
                            <a:ext cx="0" cy="606204"/>
                          </a:xfrm>
                          <a:prstGeom prst="line">
                            <a:avLst/>
                          </a:prstGeom>
                          <a:ln w="6350">
                            <a:solidFill>
                              <a:schemeClr val="tx1"/>
                            </a:solidFill>
                            <a:prstDash val="solid"/>
                            <a:headEnd type="none" w="sm" len="med"/>
                            <a:tailEnd type="triangle" w="sm" len="med"/>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2FED9076" id="组合 194" o:spid="_x0000_s1232" style="position:absolute;left:0;text-align:left;margin-left:308.95pt;margin-top:7.25pt;width:101.7pt;height:169.2pt;z-index:251665408;mso-position-horizontal-relative:text;mso-position-vertical-relative:text;mso-width-relative:margin;mso-height-relative:margin" coordorigin="431,-216" coordsize="12922,21491"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">
                <v:group id="画布 36" o:spid="_x0000_s1233" style="position:absolute;left:431;top:-216;width:12922;height:20542" coordorigin="-109,-216" coordsize="12922,20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">
                  <v:shape id="图片 1508" o:spid="_x0000_s1234" type="#_x0000_t75" style="position:absolute;left:5275;top:1327;width:1797;height:2870;rotation:1104853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">
                    <v:imagedata r:id="rId20" o:title=""/>
                  </v:shape>
                  <v:shape id="图片 1509" o:spid="_x0000_s1235" type="#_x0000_t75" style="position:absolute;left:7320;top:1066;width:1835;height:52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">
                    <v:imagedata r:id="rId21" o:title=""/>
                  </v:shape>
                  <v:shape id="文本框 1486" o:spid="_x0000_s1236" type="#_x0000_t202" style="position:absolute;left:1219;top:3011;width:1679;height:21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" filled="f" stroked="f">
                    <v:textbox style="mso-fit-shape-to-text:t" inset="1mm,0,1mm,0">
                      <w:txbxContent>
                        <w:p w14:paraId="5797FFDD" w14:textId="77777777" w:rsidR="001361D3" w:rsidRPr="00887858" w:rsidRDefault="001361D3" w:rsidP="001361D3">
                          <w:pPr>
                            <w:rPr>
                              <w:sz w:val="18"/>
                              <w:szCs w:val="18"/>
                            </w:rPr>
                          </w:pPr>
                          <w:r w:rsidRPr="00887858">
                            <w:rPr>
                              <w:i/>
                              <w:color w:val="000000"/>
                              <w:sz w:val="18"/>
                              <w:szCs w:val="18"/>
                            </w:rPr>
                            <w:t>h</w:t>
                          </w:r>
                          <w:r w:rsidRPr="00887858">
                            <w:rPr>
                              <w:color w:val="000000"/>
                              <w:sz w:val="18"/>
                              <w:szCs w:val="18"/>
                              <w:vertAlign w:val="subscript"/>
                            </w:rPr>
                            <w:t>2</w:t>
                          </w:r>
                        </w:p>
                      </w:txbxContent>
                    </v:textbox>
                  </v:shape>
                  <v:shape id="图片 1487" o:spid="_x0000_s1237" type="#_x0000_t75" style="position:absolute;left:2653;top:7562;width:1441;height:5087;rotation:917518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">
                    <v:imagedata r:id="rId22" o:title=""/>
                  </v:shape>
                  <v:shape id="文本框 1488" o:spid="_x0000_s1238" type="#_x0000_t202" style="position:absolute;left:9801;top:8156;width:3012;height:13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" filled="f" stroked="f">
                    <v:textbox style="mso-fit-shape-to-text:t" inset="1mm,0,1mm,0">
                      <w:txbxContent>
                        <w:p w14:paraId="0CE9C3E5" w14:textId="77777777" w:rsidR="001361D3" w:rsidRPr="00887858" w:rsidRDefault="001361D3" w:rsidP="001361D3">
                          <w:pPr>
                            <w:spacing w:line="220" w:lineRule="exact"/>
                            <w:rPr>
                              <w:sz w:val="18"/>
                              <w:szCs w:val="18"/>
                            </w:rPr>
                          </w:pPr>
                          <w:r w:rsidRPr="00887858">
                            <w:rPr>
                              <w:sz w:val="18"/>
                              <w:szCs w:val="18"/>
                            </w:rPr>
                            <w:t>高台</w:t>
                          </w:r>
                        </w:p>
                      </w:txbxContent>
                    </v:textbox>
                  </v:shape>
                  <v:shape id="图片 1489" o:spid="_x0000_s1239" type="#_x0000_t75" style="position:absolute;left:1738;top:15233;width:1442;height:5099;rotation:251393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">
                    <v:imagedata r:id="rId22" o:title=""/>
                  </v:shape>
                  <v:shape id="文本框 1490" o:spid="_x0000_s1240" type="#_x0000_t202" style="position:absolute;left:-109;top:17864;width:1678;height:21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" filled="f" stroked="f">
                    <v:textbox style="mso-fit-shape-to-text:t" inset="1mm,0,1mm,0">
                      <w:txbxContent>
                        <w:p w14:paraId="2B5F8047" w14:textId="77777777" w:rsidR="001361D3" w:rsidRPr="00887858" w:rsidRDefault="001361D3" w:rsidP="001361D3">
                          <w:pPr>
                            <w:rPr>
                              <w:sz w:val="18"/>
                              <w:szCs w:val="18"/>
                            </w:rPr>
                          </w:pPr>
                          <w:r w:rsidRPr="00887858">
                            <w:rPr>
                              <w:i/>
                              <w:color w:val="000000"/>
                              <w:sz w:val="18"/>
                              <w:szCs w:val="18"/>
                            </w:rPr>
                            <w:t>h</w:t>
                          </w:r>
                          <w:r w:rsidRPr="00887858">
                            <w:rPr>
                              <w:color w:val="000000"/>
                              <w:sz w:val="18"/>
                              <w:szCs w:val="18"/>
                              <w:vertAlign w:val="subscript"/>
                            </w:rPr>
                            <w:t>1</w:t>
                          </w:r>
                        </w:p>
                      </w:txbxContent>
                    </v:textbox>
                  </v:shape>
                  <v:shape id="文本框 1491" o:spid="_x0000_s1241" type="#_x0000_t202" style="position:absolute;left:9890;top:3863;width:1679;height:21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" filled="f" stroked="f">
                    <v:textbox style="mso-fit-shape-to-text:t" inset="1mm,0,1mm,0">
                      <w:txbxContent>
                        <w:p w14:paraId="7C331E7D" w14:textId="77777777" w:rsidR="001361D3" w:rsidRPr="00887858" w:rsidRDefault="001361D3" w:rsidP="001361D3">
                          <w:pPr>
                            <w:rPr>
                              <w:sz w:val="18"/>
                              <w:szCs w:val="18"/>
                            </w:rPr>
                          </w:pPr>
                          <w:r w:rsidRPr="00887858">
                            <w:rPr>
                              <w:i/>
                              <w:color w:val="000000"/>
                              <w:sz w:val="18"/>
                              <w:szCs w:val="18"/>
                            </w:rPr>
                            <w:t>h</w:t>
                          </w:r>
                          <w:r w:rsidRPr="00887858">
                            <w:rPr>
                              <w:color w:val="000000"/>
                              <w:sz w:val="18"/>
                              <w:szCs w:val="18"/>
                              <w:vertAlign w:val="subscript"/>
                            </w:rPr>
                            <w:t>1</w:t>
                          </w:r>
                        </w:p>
                      </w:txbxContent>
                    </v:textbox>
                  </v:shape>
                  <v:shape id="文本框 1492" o:spid="_x0000_s1242" type="#_x0000_t202" style="position:absolute;left:9155;top:17563;width:3013;height:13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" filled="f" stroked="f">
                    <v:textbox style="mso-fit-shape-to-text:t" inset="1mm,0,1mm,0">
                      <w:txbxContent>
                        <w:p w14:paraId="4F00926B" w14:textId="77777777" w:rsidR="001361D3" w:rsidRPr="00887858" w:rsidRDefault="001361D3" w:rsidP="001361D3">
                          <w:pPr>
                            <w:spacing w:line="220" w:lineRule="exact"/>
                            <w:rPr>
                              <w:sz w:val="18"/>
                              <w:szCs w:val="18"/>
                            </w:rPr>
                          </w:pPr>
                          <w:r w:rsidRPr="00887858">
                            <w:rPr>
                              <w:sz w:val="18"/>
                              <w:szCs w:val="18"/>
                            </w:rPr>
                            <w:t>水面</w:t>
                          </w:r>
                        </w:p>
                      </w:txbxContent>
                    </v:textbox>
                  </v:shape>
                  <v:rect id="矩形 1499" o:spid="_x0000_s1243" style="position:absolute;left:8158;top:6229;width:3461;height:3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" filled="f" strokeweight=".35281mm">
                    <v:textbox style="mso-fit-shape-to-text:t" inset="1mm,0,1mm,0"/>
                  </v:rect>
                  <v:shape id="文本框 1507" o:spid="_x0000_s1244" type="#_x0000_t202" style="position:absolute;left:8164;top:12007;width:1545;height:21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" filled="f" stroked="f">
                    <v:textbox style="mso-fit-shape-to-text:t" inset="1mm,0,1mm,0">
                      <w:txbxContent>
                        <w:p w14:paraId="21999AD5" w14:textId="77777777" w:rsidR="001361D3" w:rsidRPr="00887858" w:rsidRDefault="001361D3" w:rsidP="001361D3">
                          <w:pPr>
                            <w:rPr>
                              <w:sz w:val="18"/>
                              <w:szCs w:val="18"/>
                            </w:rPr>
                          </w:pPr>
                          <w:r w:rsidRPr="00887858">
                            <w:rPr>
                              <w:i/>
                              <w:color w:val="000000"/>
                              <w:sz w:val="18"/>
                              <w:szCs w:val="18"/>
                            </w:rPr>
                            <w:t>H</w:t>
                          </w:r>
                        </w:p>
                      </w:txbxContent>
                    </v:textbox>
                  </v:shape>
                  <v:shape id="任意多边形 1512" o:spid="_x0000_s1245" style="position:absolute;left:2513;top:1943;width:6045;height:15621;visibility:visible;mso-wrap-style:none;v-text-anchor:top" coordsize="952,2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" path="m952,315c897,268,729,,622,30,515,60,390,274,307,495,224,716,178,1031,127,1358,76,1685,26,2231,,2460e" filled="f" strokeweight=".5pt">
                    <v:path arrowok="t" o:connecttype="custom" o:connectlocs="302259,0;604518,781048;302259,1562096;0,781048;604518,200024;394969,19050;194944,314324;80645,862328;0,1562096" o:connectangles="270,0,90,180,0,0,0,0,0" textboxrect="0,0,952,2460"/>
                  </v:shape>
                  <v:shape id="文本框 1486" o:spid="_x0000_s1246" type="#_x0000_t202" style="position:absolute;left:5756;top:-216;width:1362;height:21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" filled="f" stroked="f">
                    <v:textbox style="mso-fit-shape-to-text:t" inset="1mm,0,1mm,0">
                      <w:txbxContent>
                        <w:p w14:paraId="499B824A" w14:textId="77777777" w:rsidR="001361D3" w:rsidRPr="00887858" w:rsidRDefault="001361D3" w:rsidP="001361D3">
                          <w:pPr>
                            <w:rPr>
                              <w:iCs/>
                              <w:sz w:val="18"/>
                              <w:szCs w:val="18"/>
                            </w:rPr>
                          </w:pPr>
                          <w:r w:rsidRPr="00887858">
                            <w:rPr>
                              <w:iCs/>
                              <w:color w:val="000000"/>
                              <w:sz w:val="18"/>
                              <w:szCs w:val="18"/>
                            </w:rPr>
                            <w:t>P</w:t>
                          </w:r>
                        </w:p>
                      </w:txbxContent>
                    </v:textbox>
                  </v:shape>
                </v:group>
                <v:line id="直接连接符 193" o:spid="_x0000_s1247" style="position:absolute;visibility:visible;mso-wrap-style:square" from="1625,20148" to="11594,20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" strokecolor="black [3213]" strokeweight="1pt">
                  <v:stroke joinstyle="miter"/>
                </v:line>
                <v:line id="直接连接符 193" o:spid="_x0000_s1248" style="position:absolute;visibility:visible;mso-wrap-style:square" from="2377,20711" to="11067,20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" strokecolor="black [3213]" strokeweight=".5pt">
                  <v:stroke dashstyle="dash" joinstyle="miter"/>
                </v:line>
                <v:line id="直接连接符 193" o:spid="_x0000_s1249" style="position:absolute;visibility:visible;mso-wrap-style:square" from="2863,21275" to="10532,21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" strokecolor="black [3213]" strokeweight=".5pt">
                  <v:stroke dashstyle="dash" joinstyle="miter"/>
                </v:line>
                <v:line id="直接连接符 193" o:spid="_x0000_s1250" style="position:absolute;flip:y;visibility:visible;mso-wrap-style:square" from="10341,19057" to="10945,20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" strokecolor="black [3213]" strokeweight=".5pt">
                  <v:stroke joinstyle="miter"/>
                </v:line>
                <v:line id="直接连接符 193" o:spid="_x0000_s1251" style="position:absolute;visibility:visible;mso-wrap-style:square" from="2599,2132" to="6757,21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" strokecolor="black [3213]" strokeweight=".5pt">
                  <v:stroke dashstyle="dash" joinstyle="miter"/>
                </v:line>
                <v:line id="直接连接符 193" o:spid="_x0000_s1252" style="position:absolute;visibility:visible;mso-wrap-style:square" from="2599,6356" to="7860,6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" strokecolor="black [3213]" strokeweight=".5pt">
                  <v:stroke dashstyle="dash" joinstyle="miter"/>
                </v:line>
                <v:line id="直接连接符 193" o:spid="_x0000_s1253" style="position:absolute;flip:x y;visibility:visible;mso-wrap-style:square" from="11108,6716" to="11595,8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" strokecolor="black [3213]" strokeweight=".5pt">
                  <v:stroke joinstyle="miter"/>
                </v:line>
                <v:line id="直接连接符 193" o:spid="_x0000_s1254" style="position:absolute;flip:x y;visibility:visible;mso-wrap-style:square" from="10306,3924" to="10306,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" strokecolor="black [3213]" strokeweight=".5pt">
                  <v:stroke startarrow="block" startarrowwidth="narrow" endarrow="block" endarrowwidth="narrow" joinstyle="miter"/>
                </v:line>
                <v:line id="直接连接符 193" o:spid="_x0000_s1255" style="position:absolute;flip:y;visibility:visible;mso-wrap-style:square" from="9572,3922" to="11287,3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" strokecolor="black [3213]" strokeweight=".5pt">
                  <v:stroke dashstyle="dash" joinstyle="miter"/>
                </v:line>
                <v:line id="直接连接符 193" o:spid="_x0000_s1256" style="position:absolute;flip:y;visibility:visible;mso-wrap-style:square" from="3424,2120" to="3424,6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" strokecolor="black [3213]" strokeweight=".5pt">
                  <v:stroke startarrow="block" startarrowwidth="narrow" endarrow="block" endarrowwidth="narrow" joinstyle="miter"/>
                </v:line>
                <v:line id="直接连接符 193" o:spid="_x0000_s1257" style="position:absolute;flip:x y;visibility:visible;mso-wrap-style:square" from="2113,17861" to="2113,20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" strokecolor="black [3213]" strokeweight=".5pt">
                  <v:stroke startarrow="block" startarrowwidth="narrow" endarrow="block" endarrowwidth="narrow" joinstyle="miter"/>
                </v:line>
                <v:line id="直接连接符 193" o:spid="_x0000_s1258" style="position:absolute;flip:y;visibility:visible;mso-wrap-style:square" from="1379,17858" to="3094,17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" strokecolor="black [3213]" strokeweight=".5pt">
                  <v:stroke dashstyle="dash" joinstyle="miter"/>
                </v:line>
                <v:line id="直接连接符 193" o:spid="_x0000_s1259" style="position:absolute;flip:y;visibility:visible;mso-wrap-style:square" from="9486,6716" to="9486,12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" strokecolor="black [3213]" strokeweight=".5pt">
                  <v:stroke startarrowwidth="narrow" endarrow="block" endarrowwidth="narrow" joinstyle="miter"/>
                </v:line>
                <v:line id="直接连接符 193" o:spid="_x0000_s1260" style="position:absolute;visibility:visible;mso-wrap-style:square" from="9486,14086" to="9486,20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" strokecolor="black [3213]" strokeweight=".5pt">
                  <v:stroke startarrowwidth="narrow" endarrow="block" endarrowwidth="narrow" joinstyle="miter"/>
                </v:line>
                <w10:wrap type="square"/>
              </v:group>
            </w:pict>
          </mc:Fallback>
        </mc:AlternateContent>
      </w:r>
      <w:r w:rsidR="001361D3">
        <w:t>1</w:t>
      </w:r>
      <w:r w:rsidR="001361D3">
        <w:t>．若将运动员在空中的运动分解为水平方向和竖直方向的两个分运动，则两者</w:t>
      </w:r>
    </w:p>
    <w:p w14:paraId="4299FA41" w14:textId="77777777" w:rsidR="001361D3" w:rsidRDefault="001361D3" w:rsidP="001E4F14">
      <w:r>
        <w:t>A</w:t>
      </w:r>
      <w:r>
        <w:t>．都是匀速直线运动</w:t>
      </w:r>
    </w:p>
    <w:p w14:paraId="28227A3D" w14:textId="77777777" w:rsidR="001361D3" w:rsidRDefault="001361D3" w:rsidP="001E4F14">
      <w:r>
        <w:t>B</w:t>
      </w:r>
      <w:r>
        <w:t>．都是匀变直线运动</w:t>
      </w:r>
    </w:p>
    <w:p w14:paraId="4DB83BD8" w14:textId="77777777" w:rsidR="001361D3" w:rsidRDefault="001361D3" w:rsidP="001E4F14">
      <w:r>
        <w:t>C</w:t>
      </w:r>
      <w:r>
        <w:t>．分别为匀速直线运动和匀变速直线运动</w:t>
      </w:r>
    </w:p>
    <w:p w14:paraId="2FDCA476" w14:textId="77777777" w:rsidR="001361D3" w:rsidRDefault="001361D3" w:rsidP="001E4F14">
      <w:r>
        <w:t>D</w:t>
      </w:r>
      <w:r>
        <w:t>．分别为匀变速直线运动和匀速直线运动</w:t>
      </w:r>
    </w:p>
    <w:p w14:paraId="3E9E1849" w14:textId="77777777" w:rsidR="001361D3" w:rsidRDefault="001361D3" w:rsidP="001E4F14"/>
    <w:p w14:paraId="5216850E" w14:textId="3F1256B4" w:rsidR="001361D3" w:rsidRDefault="001361D3" w:rsidP="001E4F14">
      <w:r>
        <w:t>2</w:t>
      </w:r>
      <w:r>
        <w:t>．在最高点</w:t>
      </w:r>
      <w:r>
        <w:t>P</w:t>
      </w:r>
      <w:r>
        <w:t>时运动员速度的方向为</w:t>
      </w:r>
      <w:r>
        <w:t>________</w:t>
      </w:r>
      <w:r>
        <w:t>（选择</w:t>
      </w:r>
      <w:bookmarkStart w:id="23" w:name="OLE_LINK8"/>
      <w:r>
        <w:t>：</w:t>
      </w:r>
      <w:r>
        <w:t>A</w:t>
      </w:r>
      <w:r>
        <w:t>．</w:t>
      </w:r>
      <w:bookmarkEnd w:id="23"/>
      <w:r>
        <w:t>水平向左</w:t>
      </w:r>
      <w:r w:rsidR="0003365D">
        <w:tab/>
      </w:r>
      <w:r>
        <w:t>B</w:t>
      </w:r>
      <w:r>
        <w:t>．竖直向上</w:t>
      </w:r>
      <w:r w:rsidR="0003365D">
        <w:tab/>
      </w:r>
      <w:r>
        <w:t>C</w:t>
      </w:r>
      <w:r>
        <w:t>．向左斜向下</w:t>
      </w:r>
      <w:r w:rsidR="0003365D">
        <w:tab/>
      </w:r>
      <w:r>
        <w:t>D</w:t>
      </w:r>
      <w:r>
        <w:t>．向左斜向上），速度的大小为</w:t>
      </w:r>
      <w:r>
        <w:t>________</w:t>
      </w:r>
      <w:r>
        <w:t>。</w:t>
      </w:r>
    </w:p>
    <w:p w14:paraId="44FB5070" w14:textId="0AE49BCA" w:rsidR="001361D3" w:rsidRDefault="001361D3" w:rsidP="001E4F14"/>
    <w:p w14:paraId="7849B72B" w14:textId="77777777" w:rsidR="001361D3" w:rsidRDefault="001361D3" w:rsidP="001E4F14">
      <w:r>
        <w:t>3</w:t>
      </w:r>
      <w:r>
        <w:t>．（计算）求运动员从刚跳离高台到手指刚触及水面时的运动时间。</w:t>
      </w:r>
    </w:p>
    <w:p w14:paraId="3F04EEB2" w14:textId="77777777" w:rsidR="001361D3" w:rsidRDefault="001361D3" w:rsidP="001E4F14"/>
    <w:p w14:paraId="3B460917" w14:textId="77777777" w:rsidR="001361D3" w:rsidRDefault="001361D3" w:rsidP="001E4F14"/>
    <w:p w14:paraId="08D79CD0" w14:textId="773E1694" w:rsidR="001361D3" w:rsidRDefault="001361D3" w:rsidP="001E4F14"/>
    <w:p w14:paraId="52A788CA" w14:textId="46A43AF7" w:rsidR="001361D3" w:rsidRDefault="001361D3" w:rsidP="001E4F14"/>
    <w:p w14:paraId="00379430" w14:textId="2576DF89" w:rsidR="001361D3" w:rsidRDefault="0078616D" w:rsidP="001E4F14">
      <w:r>
        <w:rPr>
          <w:noProof/>
          <w14:ligatures w14:val="standardContextual"/>
        </w:rPr>
        <w:lastRenderedPageBreak/>
        <mc:AlternateContent>
          <mc:Choice Requires="wpg">
            <w:drawing>
              <wp:anchor distT="0" distB="0" distL="114300" distR="114300" simplePos="0" relativeHeight="251654144" behindDoc="0" locked="0" layoutInCell="1" allowOverlap="1" wp14:anchorId="5499ED2E" wp14:editId="1DBD704A">
                <wp:simplePos x="0" y="0"/>
                <wp:positionH relativeFrom="margin">
                  <wp:posOffset>3729111</wp:posOffset>
                </wp:positionH>
                <wp:positionV relativeFrom="paragraph">
                  <wp:posOffset>146929</wp:posOffset>
                </wp:positionV>
                <wp:extent cx="1507490" cy="1204937"/>
                <wp:effectExtent l="0" t="0" r="35560" b="0"/>
                <wp:wrapSquare wrapText="bothSides"/>
                <wp:docPr id="120340269" name="组合 195"/>
                <wp:cNvGraphicFramePr/>
                <a:graphic xmlns:a="http://schemas.openxmlformats.org/drawingml/2006/main">
                  <a:graphicData uri="http://schemas.microsoft.com/office/word/2010/wordprocessingGroup">
                    <wpg:wgp>
                      <wpg:cNvGrpSpPr/>
                      <wpg:grpSpPr>
                        <a:xfrm>
                          <a:off x="0" y="0"/>
                          <a:ext cx="1507490" cy="1204937"/>
                          <a:chOff x="0" y="42203"/>
                          <a:chExt cx="1507490" cy="1204937"/>
                        </a:xfrm>
                      </wpg:grpSpPr>
                      <wpg:grpSp>
                        <wpg:cNvPr id="1887655544" name="组合 193"/>
                        <wpg:cNvGrpSpPr/>
                        <wpg:grpSpPr>
                          <a:xfrm>
                            <a:off x="0" y="42203"/>
                            <a:ext cx="1507490" cy="1204937"/>
                            <a:chOff x="67483" y="16043"/>
                            <a:chExt cx="1511331" cy="1207967"/>
                          </a:xfrm>
                        </wpg:grpSpPr>
                        <wpg:grpSp>
                          <wpg:cNvPr id="272113588" name="组合 6"/>
                          <wpg:cNvGrpSpPr/>
                          <wpg:grpSpPr>
                            <a:xfrm>
                              <a:off x="67483" y="16043"/>
                              <a:ext cx="1511331" cy="1207967"/>
                              <a:chOff x="67483" y="16043"/>
                              <a:chExt cx="1511331" cy="1207967"/>
                            </a:xfrm>
                          </wpg:grpSpPr>
                          <wps:wsp>
                            <wps:cNvPr id="2131869013" name="Text Box 71"/>
                            <wps:cNvSpPr txBox="1"/>
                            <wps:spPr>
                              <a:xfrm>
                                <a:off x="351877" y="16043"/>
                                <a:ext cx="141923" cy="216248"/>
                              </a:xfrm>
                              <a:prstGeom prst="rect">
                                <a:avLst/>
                              </a:prstGeom>
                            </wps:spPr>
                            <wps:txbx>
                              <w:txbxContent>
                                <w:p w14:paraId="18123271" w14:textId="77777777" w:rsidR="001361D3" w:rsidRPr="0078616D" w:rsidRDefault="001361D3" w:rsidP="0078616D">
                                  <w:pPr>
                                    <w:rPr>
                                      <w:i/>
                                      <w:iCs/>
                                      <w:sz w:val="18"/>
                                      <w:szCs w:val="18"/>
                                    </w:rPr>
                                  </w:pPr>
                                  <w:r w:rsidRPr="0078616D">
                                    <w:rPr>
                                      <w:i/>
                                      <w:iCs/>
                                      <w:sz w:val="18"/>
                                      <w:szCs w:val="18"/>
                                    </w:rPr>
                                    <w:t>F</w:t>
                                  </w:r>
                                </w:p>
                              </w:txbxContent>
                            </wps:txbx>
                            <wps:bodyPr vert="horz" wrap="none" lIns="36000" tIns="0" rIns="36000" bIns="0" anchor="t" anchorCtr="0" compatLnSpc="0">
                              <a:spAutoFit/>
                            </wps:bodyPr>
                          </wps:wsp>
                          <wps:wsp>
                            <wps:cNvPr id="1466093954" name="Text Box 72"/>
                            <wps:cNvSpPr txBox="1"/>
                            <wps:spPr>
                              <a:xfrm>
                                <a:off x="182853" y="888922"/>
                                <a:ext cx="154550" cy="215900"/>
                              </a:xfrm>
                              <a:prstGeom prst="rect">
                                <a:avLst/>
                              </a:prstGeom>
                            </wps:spPr>
                            <wps:txbx>
                              <w:txbxContent>
                                <w:p w14:paraId="01A5005F" w14:textId="77777777" w:rsidR="001361D3" w:rsidRPr="0078616D" w:rsidRDefault="001361D3" w:rsidP="0078616D">
                                  <w:pPr>
                                    <w:rPr>
                                      <w:i/>
                                      <w:iCs/>
                                      <w:sz w:val="18"/>
                                      <w:szCs w:val="18"/>
                                    </w:rPr>
                                  </w:pPr>
                                  <w:r w:rsidRPr="0078616D">
                                    <w:rPr>
                                      <w:i/>
                                      <w:iCs/>
                                      <w:sz w:val="18"/>
                                      <w:szCs w:val="18"/>
                                    </w:rPr>
                                    <w:t>O</w:t>
                                  </w:r>
                                </w:p>
                              </w:txbxContent>
                            </wps:txbx>
                            <wps:bodyPr vert="horz" wrap="none" lIns="36000" tIns="0" rIns="36000" bIns="0" anchor="t" anchorCtr="0" compatLnSpc="0">
                              <a:spAutoFit/>
                            </wps:bodyPr>
                          </wps:wsp>
                          <wps:wsp>
                            <wps:cNvPr id="207415415" name="Text Box 73"/>
                            <wps:cNvSpPr txBox="1"/>
                            <wps:spPr>
                              <a:xfrm>
                                <a:off x="125447" y="598190"/>
                                <a:ext cx="211810" cy="216027"/>
                              </a:xfrm>
                              <a:prstGeom prst="rect">
                                <a:avLst/>
                              </a:prstGeom>
                            </wps:spPr>
                            <wps:txbx>
                              <w:txbxContent>
                                <w:p w14:paraId="0BFA7181" w14:textId="77777777" w:rsidR="001361D3" w:rsidRPr="0078616D" w:rsidRDefault="001361D3" w:rsidP="0078616D">
                                  <w:pPr>
                                    <w:rPr>
                                      <w:i/>
                                      <w:iCs/>
                                      <w:sz w:val="18"/>
                                      <w:szCs w:val="18"/>
                                    </w:rPr>
                                  </w:pPr>
                                  <w:r w:rsidRPr="0078616D">
                                    <w:rPr>
                                      <w:i/>
                                      <w:iCs/>
                                      <w:sz w:val="18"/>
                                      <w:szCs w:val="18"/>
                                    </w:rPr>
                                    <w:t>mg</w:t>
                                  </w:r>
                                </w:p>
                              </w:txbxContent>
                            </wps:txbx>
                            <wps:bodyPr vert="horz" wrap="none" lIns="36000" tIns="0" rIns="36000" bIns="0" anchor="t" anchorCtr="0" compatLnSpc="0">
                              <a:spAutoFit/>
                            </wps:bodyPr>
                          </wps:wsp>
                          <wps:wsp>
                            <wps:cNvPr id="150561771" name="Text Box 74"/>
                            <wps:cNvSpPr txBox="1"/>
                            <wps:spPr>
                              <a:xfrm>
                                <a:off x="1455764" y="1000310"/>
                                <a:ext cx="123050" cy="216443"/>
                              </a:xfrm>
                              <a:prstGeom prst="rect">
                                <a:avLst/>
                              </a:prstGeom>
                            </wps:spPr>
                            <wps:txbx>
                              <w:txbxContent>
                                <w:p w14:paraId="54AA38F1" w14:textId="77777777" w:rsidR="001361D3" w:rsidRPr="0078616D" w:rsidRDefault="001361D3" w:rsidP="0078616D">
                                  <w:pPr>
                                    <w:rPr>
                                      <w:i/>
                                      <w:iCs/>
                                      <w:sz w:val="18"/>
                                      <w:szCs w:val="18"/>
                                    </w:rPr>
                                  </w:pPr>
                                  <w:r w:rsidRPr="0078616D">
                                    <w:rPr>
                                      <w:i/>
                                      <w:iCs/>
                                      <w:sz w:val="18"/>
                                      <w:szCs w:val="18"/>
                                    </w:rPr>
                                    <w:t>y</w:t>
                                  </w:r>
                                </w:p>
                              </w:txbxContent>
                            </wps:txbx>
                            <wps:bodyPr vert="horz" wrap="none" lIns="36000" tIns="0" rIns="36000" bIns="0" anchor="t" anchorCtr="0" compatLnSpc="0">
                              <a:spAutoFit/>
                            </wps:bodyPr>
                          </wps:wsp>
                          <wps:wsp>
                            <wps:cNvPr id="1981795596" name="Text Box 75"/>
                            <wps:cNvSpPr txBox="1"/>
                            <wps:spPr>
                              <a:xfrm>
                                <a:off x="67483" y="300731"/>
                                <a:ext cx="268850" cy="215900"/>
                              </a:xfrm>
                              <a:prstGeom prst="rect">
                                <a:avLst/>
                              </a:prstGeom>
                            </wps:spPr>
                            <wps:txbx>
                              <w:txbxContent>
                                <w:p w14:paraId="300474A7" w14:textId="77777777" w:rsidR="001361D3" w:rsidRPr="0078616D" w:rsidRDefault="001361D3" w:rsidP="0078616D">
                                  <w:pPr>
                                    <w:rPr>
                                      <w:sz w:val="18"/>
                                      <w:szCs w:val="18"/>
                                    </w:rPr>
                                  </w:pPr>
                                  <w:r w:rsidRPr="0078616D">
                                    <w:rPr>
                                      <w:sz w:val="18"/>
                                      <w:szCs w:val="18"/>
                                    </w:rPr>
                                    <w:t>2</w:t>
                                  </w:r>
                                  <w:r w:rsidRPr="0078616D">
                                    <w:rPr>
                                      <w:i/>
                                      <w:iCs/>
                                      <w:sz w:val="18"/>
                                      <w:szCs w:val="18"/>
                                    </w:rPr>
                                    <w:t>mg</w:t>
                                  </w:r>
                                </w:p>
                              </w:txbxContent>
                            </wps:txbx>
                            <wps:bodyPr vert="horz" wrap="none" lIns="36000" tIns="0" rIns="36000" bIns="0" anchor="t" anchorCtr="0" compatLnSpc="0">
                              <a:spAutoFit/>
                            </wps:bodyPr>
                          </wps:wsp>
                          <wps:wsp>
                            <wps:cNvPr id="515530758" name="Text Box 74"/>
                            <wps:cNvSpPr txBox="1"/>
                            <wps:spPr>
                              <a:xfrm>
                                <a:off x="702683" y="1006948"/>
                                <a:ext cx="136412" cy="216389"/>
                              </a:xfrm>
                              <a:prstGeom prst="rect">
                                <a:avLst/>
                              </a:prstGeom>
                            </wps:spPr>
                            <wps:txbx>
                              <w:txbxContent>
                                <w:p w14:paraId="1D65E202" w14:textId="77777777" w:rsidR="001361D3" w:rsidRPr="0078616D" w:rsidRDefault="001361D3" w:rsidP="0078616D">
                                  <w:pPr>
                                    <w:rPr>
                                      <w:i/>
                                      <w:iCs/>
                                      <w:sz w:val="18"/>
                                      <w:szCs w:val="18"/>
                                    </w:rPr>
                                  </w:pPr>
                                  <w:r w:rsidRPr="0078616D">
                                    <w:rPr>
                                      <w:i/>
                                      <w:iCs/>
                                      <w:sz w:val="18"/>
                                      <w:szCs w:val="18"/>
                                    </w:rPr>
                                    <w:t>L</w:t>
                                  </w:r>
                                </w:p>
                              </w:txbxContent>
                            </wps:txbx>
                            <wps:bodyPr vert="horz" wrap="none" lIns="36000" tIns="0" rIns="36000" bIns="0" anchor="t" anchorCtr="0" compatLnSpc="0">
                              <a:spAutoFit/>
                            </wps:bodyPr>
                          </wps:wsp>
                          <wps:wsp>
                            <wps:cNvPr id="579684430" name="Text Box 74"/>
                            <wps:cNvSpPr txBox="1"/>
                            <wps:spPr>
                              <a:xfrm>
                                <a:off x="1120443" y="1008110"/>
                                <a:ext cx="129785" cy="215900"/>
                              </a:xfrm>
                              <a:prstGeom prst="rect">
                                <a:avLst/>
                              </a:prstGeom>
                            </wps:spPr>
                            <wps:txbx>
                              <w:txbxContent>
                                <w:p w14:paraId="4A74AE3B" w14:textId="77777777" w:rsidR="001361D3" w:rsidRPr="0078616D" w:rsidRDefault="001361D3" w:rsidP="0078616D">
                                  <w:pPr>
                                    <w:rPr>
                                      <w:i/>
                                      <w:iCs/>
                                      <w:sz w:val="18"/>
                                      <w:szCs w:val="18"/>
                                    </w:rPr>
                                  </w:pPr>
                                  <w:r w:rsidRPr="0078616D">
                                    <w:rPr>
                                      <w:i/>
                                      <w:iCs/>
                                      <w:sz w:val="18"/>
                                      <w:szCs w:val="18"/>
                                    </w:rPr>
                                    <w:t>h</w:t>
                                  </w:r>
                                </w:p>
                              </w:txbxContent>
                            </wps:txbx>
                            <wps:bodyPr vert="horz" wrap="none" lIns="36000" tIns="0" rIns="36000" bIns="0" anchor="t" anchorCtr="0" compatLnSpc="0">
                              <a:spAutoFit/>
                            </wps:bodyPr>
                          </wps:wsp>
                        </wpg:grpSp>
                        <wps:wsp>
                          <wps:cNvPr id="1998232485" name="任意多边形: 形状 192"/>
                          <wps:cNvSpPr/>
                          <wps:spPr>
                            <a:xfrm>
                              <a:off x="337250" y="101439"/>
                              <a:ext cx="1219156" cy="904400"/>
                            </a:xfrm>
                            <a:custGeom>
                              <a:avLst/>
                              <a:gdLst>
                                <a:gd name="connsiteX0" fmla="*/ 0 w 1312718"/>
                                <a:gd name="connsiteY0" fmla="*/ 0 h 959427"/>
                                <a:gd name="connsiteX1" fmla="*/ 0 w 1312718"/>
                                <a:gd name="connsiteY1" fmla="*/ 959427 h 959427"/>
                                <a:gd name="connsiteX2" fmla="*/ 1312718 w 1312718"/>
                                <a:gd name="connsiteY2" fmla="*/ 959427 h 959427"/>
                              </a:gdLst>
                              <a:ahLst/>
                              <a:cxnLst>
                                <a:cxn ang="0">
                                  <a:pos x="connsiteX0" y="connsiteY0"/>
                                </a:cxn>
                                <a:cxn ang="0">
                                  <a:pos x="connsiteX1" y="connsiteY1"/>
                                </a:cxn>
                                <a:cxn ang="0">
                                  <a:pos x="connsiteX2" y="connsiteY2"/>
                                </a:cxn>
                              </a:cxnLst>
                              <a:rect l="l" t="t" r="r" b="b"/>
                              <a:pathLst>
                                <a:path w="1312718" h="959427">
                                  <a:moveTo>
                                    <a:pt x="0" y="0"/>
                                  </a:moveTo>
                                  <a:lnTo>
                                    <a:pt x="0" y="959427"/>
                                  </a:lnTo>
                                  <a:lnTo>
                                    <a:pt x="1312718" y="959427"/>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9007467" name="任意多边形: 形状 192"/>
                          <wps:cNvSpPr/>
                          <wps:spPr>
                            <a:xfrm rot="10800000">
                              <a:off x="341529" y="396792"/>
                              <a:ext cx="428847" cy="610980"/>
                            </a:xfrm>
                            <a:custGeom>
                              <a:avLst/>
                              <a:gdLst>
                                <a:gd name="connsiteX0" fmla="*/ 0 w 1312718"/>
                                <a:gd name="connsiteY0" fmla="*/ 0 h 959427"/>
                                <a:gd name="connsiteX1" fmla="*/ 0 w 1312718"/>
                                <a:gd name="connsiteY1" fmla="*/ 959427 h 959427"/>
                                <a:gd name="connsiteX2" fmla="*/ 1312718 w 1312718"/>
                                <a:gd name="connsiteY2" fmla="*/ 959427 h 959427"/>
                              </a:gdLst>
                              <a:ahLst/>
                              <a:cxnLst>
                                <a:cxn ang="0">
                                  <a:pos x="connsiteX0" y="connsiteY0"/>
                                </a:cxn>
                                <a:cxn ang="0">
                                  <a:pos x="connsiteX1" y="connsiteY1"/>
                                </a:cxn>
                                <a:cxn ang="0">
                                  <a:pos x="connsiteX2" y="connsiteY2"/>
                                </a:cxn>
                              </a:cxnLst>
                              <a:rect l="l" t="t" r="r" b="b"/>
                              <a:pathLst>
                                <a:path w="1312718" h="959427">
                                  <a:moveTo>
                                    <a:pt x="0" y="0"/>
                                  </a:moveTo>
                                  <a:lnTo>
                                    <a:pt x="0" y="959427"/>
                                  </a:lnTo>
                                  <a:lnTo>
                                    <a:pt x="1312718" y="959427"/>
                                  </a:lnTo>
                                </a:path>
                              </a:pathLst>
                            </a:custGeom>
                            <a:noFill/>
                            <a:ln w="6350">
                              <a:solidFill>
                                <a:schemeClr val="tx1"/>
                              </a:solidFill>
                              <a:prstDash val="dash"/>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03269111" name="任意多边形: 形状 192"/>
                          <wps:cNvSpPr/>
                          <wps:spPr>
                            <a:xfrm rot="10800000">
                              <a:off x="339505" y="706159"/>
                              <a:ext cx="845330" cy="299680"/>
                            </a:xfrm>
                            <a:custGeom>
                              <a:avLst/>
                              <a:gdLst>
                                <a:gd name="connsiteX0" fmla="*/ 0 w 1312718"/>
                                <a:gd name="connsiteY0" fmla="*/ 0 h 959427"/>
                                <a:gd name="connsiteX1" fmla="*/ 0 w 1312718"/>
                                <a:gd name="connsiteY1" fmla="*/ 959427 h 959427"/>
                                <a:gd name="connsiteX2" fmla="*/ 1312718 w 1312718"/>
                                <a:gd name="connsiteY2" fmla="*/ 959427 h 959427"/>
                              </a:gdLst>
                              <a:ahLst/>
                              <a:cxnLst>
                                <a:cxn ang="0">
                                  <a:pos x="connsiteX0" y="connsiteY0"/>
                                </a:cxn>
                                <a:cxn ang="0">
                                  <a:pos x="connsiteX1" y="connsiteY1"/>
                                </a:cxn>
                                <a:cxn ang="0">
                                  <a:pos x="connsiteX2" y="connsiteY2"/>
                                </a:cxn>
                              </a:cxnLst>
                              <a:rect l="l" t="t" r="r" b="b"/>
                              <a:pathLst>
                                <a:path w="1312718" h="959427">
                                  <a:moveTo>
                                    <a:pt x="0" y="0"/>
                                  </a:moveTo>
                                  <a:lnTo>
                                    <a:pt x="0" y="959427"/>
                                  </a:lnTo>
                                  <a:lnTo>
                                    <a:pt x="1312718" y="959427"/>
                                  </a:lnTo>
                                </a:path>
                              </a:pathLst>
                            </a:custGeom>
                            <a:noFill/>
                            <a:ln w="6350">
                              <a:solidFill>
                                <a:schemeClr val="tx1"/>
                              </a:solidFill>
                              <a:prstDash val="dash"/>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5525192" name="任意多边形: 形状 194"/>
                        <wps:cNvSpPr/>
                        <wps:spPr>
                          <a:xfrm>
                            <a:off x="271975" y="427013"/>
                            <a:ext cx="993098" cy="605228"/>
                          </a:xfrm>
                          <a:custGeom>
                            <a:avLst/>
                            <a:gdLst>
                              <a:gd name="connsiteX0" fmla="*/ 0 w 1000593"/>
                              <a:gd name="connsiteY0" fmla="*/ 605228 h 605228"/>
                              <a:gd name="connsiteX1" fmla="*/ 430967 w 1000593"/>
                              <a:gd name="connsiteY1" fmla="*/ 0 h 605228"/>
                              <a:gd name="connsiteX2" fmla="*/ 599606 w 1000593"/>
                              <a:gd name="connsiteY2" fmla="*/ 305425 h 605228"/>
                              <a:gd name="connsiteX3" fmla="*/ 1000593 w 1000593"/>
                              <a:gd name="connsiteY3" fmla="*/ 305425 h 605228"/>
                            </a:gdLst>
                            <a:ahLst/>
                            <a:cxnLst>
                              <a:cxn ang="0">
                                <a:pos x="connsiteX0" y="connsiteY0"/>
                              </a:cxn>
                              <a:cxn ang="0">
                                <a:pos x="connsiteX1" y="connsiteY1"/>
                              </a:cxn>
                              <a:cxn ang="0">
                                <a:pos x="connsiteX2" y="connsiteY2"/>
                              </a:cxn>
                              <a:cxn ang="0">
                                <a:pos x="connsiteX3" y="connsiteY3"/>
                              </a:cxn>
                            </a:cxnLst>
                            <a:rect l="l" t="t" r="r" b="b"/>
                            <a:pathLst>
                              <a:path w="1000593" h="605228">
                                <a:moveTo>
                                  <a:pt x="0" y="605228"/>
                                </a:moveTo>
                                <a:lnTo>
                                  <a:pt x="430967" y="0"/>
                                </a:lnTo>
                                <a:lnTo>
                                  <a:pt x="599606" y="305425"/>
                                </a:lnTo>
                                <a:lnTo>
                                  <a:pt x="1000593" y="305425"/>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5499ED2E" id="_x0000_s1261" style="position:absolute;left:0;text-align:left;margin-left:293.65pt;margin-top:11.55pt;width:118.7pt;height:94.9pt;z-index:251654144;mso-position-horizontal-relative:margin;mso-position-vertical-relative:text;mso-height-relative:margin" coordorigin=",422" coordsize="15074,120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">
                <v:group id="组合 193" o:spid="_x0000_s1262" style="position:absolute;top:422;width:15074;height:12049" coordorigin="674,160" coordsize="15113,120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">
                  <v:group id="组合 6" o:spid="_x0000_s1263" style="position:absolute;left:674;top:160;width:15114;height:12080" coordorigin="674,160" coordsize="15113,120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">
                    <v:shape id="Text Box 71" o:spid="_x0000_s1264" type="#_x0000_t202" style="position:absolute;left:3518;top:160;width:1420;height:21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" filled="f" stroked="f">
                      <v:textbox style="mso-fit-shape-to-text:t" inset="1mm,0,1mm,0">
                        <w:txbxContent>
                          <w:p w14:paraId="18123271" w14:textId="77777777" w:rsidR="001361D3" w:rsidRPr="0078616D" w:rsidRDefault="001361D3" w:rsidP="0078616D">
                            <w:pPr>
                              <w:rPr>
                                <w:i/>
                                <w:iCs/>
                                <w:sz w:val="18"/>
                                <w:szCs w:val="18"/>
                              </w:rPr>
                            </w:pPr>
                            <w:r w:rsidRPr="0078616D">
                              <w:rPr>
                                <w:i/>
                                <w:iCs/>
                                <w:sz w:val="18"/>
                                <w:szCs w:val="18"/>
                              </w:rPr>
                              <w:t>F</w:t>
                            </w:r>
                          </w:p>
                        </w:txbxContent>
                      </v:textbox>
                    </v:shape>
                    <v:shape id="Text Box 72" o:spid="_x0000_s1265" type="#_x0000_t202" style="position:absolute;left:1828;top:8889;width:1546;height:21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" filled="f" stroked="f">
                      <v:textbox style="mso-fit-shape-to-text:t" inset="1mm,0,1mm,0">
                        <w:txbxContent>
                          <w:p w14:paraId="01A5005F" w14:textId="77777777" w:rsidR="001361D3" w:rsidRPr="0078616D" w:rsidRDefault="001361D3" w:rsidP="0078616D">
                            <w:pPr>
                              <w:rPr>
                                <w:i/>
                                <w:iCs/>
                                <w:sz w:val="18"/>
                                <w:szCs w:val="18"/>
                              </w:rPr>
                            </w:pPr>
                            <w:r w:rsidRPr="0078616D">
                              <w:rPr>
                                <w:i/>
                                <w:iCs/>
                                <w:sz w:val="18"/>
                                <w:szCs w:val="18"/>
                              </w:rPr>
                              <w:t>O</w:t>
                            </w:r>
                          </w:p>
                        </w:txbxContent>
                      </v:textbox>
                    </v:shape>
                    <v:shape id="Text Box 73" o:spid="_x0000_s1266" type="#_x0000_t202" style="position:absolute;left:1254;top:5981;width:2118;height:21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" filled="f" stroked="f">
                      <v:textbox style="mso-fit-shape-to-text:t" inset="1mm,0,1mm,0">
                        <w:txbxContent>
                          <w:p w14:paraId="0BFA7181" w14:textId="77777777" w:rsidR="001361D3" w:rsidRPr="0078616D" w:rsidRDefault="001361D3" w:rsidP="0078616D">
                            <w:pPr>
                              <w:rPr>
                                <w:i/>
                                <w:iCs/>
                                <w:sz w:val="18"/>
                                <w:szCs w:val="18"/>
                              </w:rPr>
                            </w:pPr>
                            <w:r w:rsidRPr="0078616D">
                              <w:rPr>
                                <w:i/>
                                <w:iCs/>
                                <w:sz w:val="18"/>
                                <w:szCs w:val="18"/>
                              </w:rPr>
                              <w:t>mg</w:t>
                            </w:r>
                          </w:p>
                        </w:txbxContent>
                      </v:textbox>
                    </v:shape>
                    <v:shape id="Text Box 74" o:spid="_x0000_s1267" type="#_x0000_t202" style="position:absolute;left:14557;top:10003;width:1231;height:21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" filled="f" stroked="f">
                      <v:textbox style="mso-fit-shape-to-text:t" inset="1mm,0,1mm,0">
                        <w:txbxContent>
                          <w:p w14:paraId="54AA38F1" w14:textId="77777777" w:rsidR="001361D3" w:rsidRPr="0078616D" w:rsidRDefault="001361D3" w:rsidP="0078616D">
                            <w:pPr>
                              <w:rPr>
                                <w:i/>
                                <w:iCs/>
                                <w:sz w:val="18"/>
                                <w:szCs w:val="18"/>
                              </w:rPr>
                            </w:pPr>
                            <w:r w:rsidRPr="0078616D">
                              <w:rPr>
                                <w:i/>
                                <w:iCs/>
                                <w:sz w:val="18"/>
                                <w:szCs w:val="18"/>
                              </w:rPr>
                              <w:t>y</w:t>
                            </w:r>
                          </w:p>
                        </w:txbxContent>
                      </v:textbox>
                    </v:shape>
                    <v:shape id="Text Box 75" o:spid="_x0000_s1268" type="#_x0000_t202" style="position:absolute;left:674;top:3007;width:2689;height:21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" filled="f" stroked="f">
                      <v:textbox style="mso-fit-shape-to-text:t" inset="1mm,0,1mm,0">
                        <w:txbxContent>
                          <w:p w14:paraId="300474A7" w14:textId="77777777" w:rsidR="001361D3" w:rsidRPr="0078616D" w:rsidRDefault="001361D3" w:rsidP="0078616D">
                            <w:pPr>
                              <w:rPr>
                                <w:sz w:val="18"/>
                                <w:szCs w:val="18"/>
                              </w:rPr>
                            </w:pPr>
                            <w:r w:rsidRPr="0078616D">
                              <w:rPr>
                                <w:sz w:val="18"/>
                                <w:szCs w:val="18"/>
                              </w:rPr>
                              <w:t>2</w:t>
                            </w:r>
                            <w:r w:rsidRPr="0078616D">
                              <w:rPr>
                                <w:i/>
                                <w:iCs/>
                                <w:sz w:val="18"/>
                                <w:szCs w:val="18"/>
                              </w:rPr>
                              <w:t>mg</w:t>
                            </w:r>
                          </w:p>
                        </w:txbxContent>
                      </v:textbox>
                    </v:shape>
                    <v:shape id="Text Box 74" o:spid="_x0000_s1269" type="#_x0000_t202" style="position:absolute;left:7026;top:10069;width:1364;height:21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" filled="f" stroked="f">
                      <v:textbox style="mso-fit-shape-to-text:t" inset="1mm,0,1mm,0">
                        <w:txbxContent>
                          <w:p w14:paraId="1D65E202" w14:textId="77777777" w:rsidR="001361D3" w:rsidRPr="0078616D" w:rsidRDefault="001361D3" w:rsidP="0078616D">
                            <w:pPr>
                              <w:rPr>
                                <w:i/>
                                <w:iCs/>
                                <w:sz w:val="18"/>
                                <w:szCs w:val="18"/>
                              </w:rPr>
                            </w:pPr>
                            <w:r w:rsidRPr="0078616D">
                              <w:rPr>
                                <w:i/>
                                <w:iCs/>
                                <w:sz w:val="18"/>
                                <w:szCs w:val="18"/>
                              </w:rPr>
                              <w:t>L</w:t>
                            </w:r>
                          </w:p>
                        </w:txbxContent>
                      </v:textbox>
                    </v:shape>
                    <v:shape id="Text Box 74" o:spid="_x0000_s1270" type="#_x0000_t202" style="position:absolute;left:11204;top:10081;width:1298;height:21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" filled="f" stroked="f">
                      <v:textbox style="mso-fit-shape-to-text:t" inset="1mm,0,1mm,0">
                        <w:txbxContent>
                          <w:p w14:paraId="4A74AE3B" w14:textId="77777777" w:rsidR="001361D3" w:rsidRPr="0078616D" w:rsidRDefault="001361D3" w:rsidP="0078616D">
                            <w:pPr>
                              <w:rPr>
                                <w:i/>
                                <w:iCs/>
                                <w:sz w:val="18"/>
                                <w:szCs w:val="18"/>
                              </w:rPr>
                            </w:pPr>
                            <w:r w:rsidRPr="0078616D">
                              <w:rPr>
                                <w:i/>
                                <w:iCs/>
                                <w:sz w:val="18"/>
                                <w:szCs w:val="18"/>
                              </w:rPr>
                              <w:t>h</w:t>
                            </w:r>
                          </w:p>
                        </w:txbxContent>
                      </v:textbox>
                    </v:shape>
                  </v:group>
                  <v:shape id="任意多边形: 形状 192" o:spid="_x0000_s1271" style="position:absolute;left:3372;top:1014;width:12192;height:9044;visibility:visible;mso-wrap-style:square;v-text-anchor:middle" coordsize="1312718,959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" path="m,l,959427r1312718,e" filled="f" strokecolor="black [3213]" strokeweight=".5pt">
                    <v:stroke startarrow="block" startarrowwidth="narrow" endarrow="block" endarrowwidth="narrow" joinstyle="miter"/>
                    <v:path arrowok="t" o:connecttype="custom" o:connectlocs="0,0;0,904400;1219156,904400" o:connectangles="0,0,0"/>
                  </v:shape>
                  <v:shape id="任意多边形: 形状 192" o:spid="_x0000_s1272" style="position:absolute;left:3415;top:3967;width:4288;height:6110;rotation:180;visibility:visible;mso-wrap-style:square;v-text-anchor:middle" coordsize="1312718,959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" path="m,l,959427r1312718,e" filled="f" strokecolor="black [3213]" strokeweight=".5pt">
                    <v:stroke dashstyle="dash" startarrowwidth="narrow" endarrowwidth="narrow" joinstyle="miter"/>
                    <v:path arrowok="t" o:connecttype="custom" o:connectlocs="0,0;0,610980;428847,610980" o:connectangles="0,0,0"/>
                  </v:shape>
                  <v:shape id="任意多边形: 形状 192" o:spid="_x0000_s1273" style="position:absolute;left:3395;top:7061;width:8453;height:2997;rotation:180;visibility:visible;mso-wrap-style:square;v-text-anchor:middle" coordsize="1312718,959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" path="m,l,959427r1312718,e" filled="f" strokecolor="black [3213]" strokeweight=".5pt">
                    <v:stroke dashstyle="dash" startarrowwidth="narrow" endarrowwidth="narrow" joinstyle="miter"/>
                    <v:path arrowok="t" o:connecttype="custom" o:connectlocs="0,0;0,299680;845330,299680" o:connectangles="0,0,0"/>
                  </v:shape>
                </v:group>
                <v:shape id="任意多边形: 形状 194" o:spid="_x0000_s1274" style="position:absolute;left:2719;top:4270;width:9931;height:6052;visibility:visible;mso-wrap-style:square;v-text-anchor:middle" coordsize="1000593,605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" path="m,605228l430967,,599606,305425r400987,e" filled="f" strokecolor="black [3213]" strokeweight="1pt">
                  <v:stroke joinstyle="miter"/>
                  <v:path arrowok="t" o:connecttype="custom" o:connectlocs="0,605228;427739,0;595115,305425;993098,305425" o:connectangles="0,0,0,0"/>
                </v:shape>
                <w10:wrap type="square" anchorx="margin"/>
              </v:group>
            </w:pict>
          </mc:Fallback>
        </mc:AlternateContent>
      </w:r>
      <w:r w:rsidR="001361D3">
        <w:t>4</w:t>
      </w:r>
      <w:r w:rsidR="001361D3">
        <w:t>．</w:t>
      </w:r>
      <w:r w:rsidR="001361D3">
        <w:rPr>
          <w:color w:val="000000"/>
        </w:rPr>
        <w:t>假设</w:t>
      </w:r>
      <w:r w:rsidR="001361D3">
        <w:t>运动员</w:t>
      </w:r>
      <w:r w:rsidR="001361D3">
        <w:rPr>
          <w:color w:val="000000"/>
        </w:rPr>
        <w:t>入水时两手指尖并拢、</w:t>
      </w:r>
      <w:r w:rsidR="001361D3">
        <w:t>身体笔直且与水面垂直。已知运动员身体长为</w:t>
      </w:r>
      <w:r w:rsidR="001361D3">
        <w:rPr>
          <w:i/>
        </w:rPr>
        <w:t>L</w:t>
      </w:r>
      <w:r w:rsidR="001361D3">
        <w:t>，</w:t>
      </w:r>
      <w:r w:rsidR="001361D3">
        <w:rPr>
          <w:color w:val="000000"/>
        </w:rPr>
        <w:t>水对其作用力</w:t>
      </w:r>
      <w:r w:rsidR="001361D3">
        <w:rPr>
          <w:i/>
          <w:iCs/>
          <w:color w:val="000000"/>
        </w:rPr>
        <w:t>F</w:t>
      </w:r>
      <w:r w:rsidR="001361D3">
        <w:t>随</w:t>
      </w:r>
      <w:r w:rsidR="001361D3">
        <w:rPr>
          <w:color w:val="000000"/>
        </w:rPr>
        <w:t>手指</w:t>
      </w:r>
      <w:r w:rsidR="001361D3">
        <w:t>落水深度</w:t>
      </w:r>
      <w:r w:rsidR="001361D3">
        <w:rPr>
          <w:i/>
          <w:iCs/>
        </w:rPr>
        <w:t>y</w:t>
      </w:r>
      <w:r w:rsidR="001361D3">
        <w:t>的变化关系如图所示。</w:t>
      </w:r>
    </w:p>
    <w:p w14:paraId="6F3CB101" w14:textId="77777777" w:rsidR="001361D3" w:rsidRDefault="001361D3" w:rsidP="001E4F14">
      <w:r>
        <w:t>（</w:t>
      </w:r>
      <w:r>
        <w:t>1</w:t>
      </w:r>
      <w:r>
        <w:t>）当</w:t>
      </w:r>
      <w:r>
        <w:rPr>
          <w:i/>
          <w:iCs/>
        </w:rPr>
        <w:t>y</w:t>
      </w:r>
      <w:r>
        <w:t>从</w:t>
      </w:r>
      <w:r>
        <w:t>0</w:t>
      </w:r>
      <w:r>
        <w:t>增大到</w:t>
      </w:r>
      <w:r>
        <w:rPr>
          <w:i/>
          <w:iCs/>
        </w:rPr>
        <w:t>h</w:t>
      </w:r>
      <w:r>
        <w:t>的过程中运动员加速度大小的变化情况是：</w:t>
      </w:r>
    </w:p>
    <w:p w14:paraId="065F5CB8" w14:textId="36E087C3" w:rsidR="001361D3" w:rsidRDefault="001361D3" w:rsidP="001E4F14">
      <w:r>
        <w:t>A</w:t>
      </w:r>
      <w:r>
        <w:t>．一直增大</w:t>
      </w:r>
      <w:r w:rsidR="0003365D">
        <w:tab/>
      </w:r>
      <w:r w:rsidR="0003365D">
        <w:tab/>
      </w:r>
      <w:r w:rsidR="0003365D">
        <w:tab/>
      </w:r>
      <w:r w:rsidR="0003365D">
        <w:tab/>
      </w:r>
      <w:r w:rsidR="0003365D">
        <w:tab/>
      </w:r>
      <w:r w:rsidR="0003365D">
        <w:tab/>
      </w:r>
      <w:r>
        <w:t>B</w:t>
      </w:r>
      <w:r>
        <w:t>．一直减小</w:t>
      </w:r>
    </w:p>
    <w:p w14:paraId="1374A92E" w14:textId="51E22FD4" w:rsidR="001361D3" w:rsidRDefault="001361D3" w:rsidP="001E4F14">
      <w:r>
        <w:t>C</w:t>
      </w:r>
      <w:r>
        <w:t>．先增大，后减小，再不变</w:t>
      </w:r>
      <w:r w:rsidR="0003365D">
        <w:tab/>
      </w:r>
      <w:r w:rsidR="0003365D">
        <w:tab/>
      </w:r>
      <w:r>
        <w:t>D</w:t>
      </w:r>
      <w:r>
        <w:t>．先减小，后增大、再减小，最后保持零</w:t>
      </w:r>
    </w:p>
    <w:p w14:paraId="7D8B153C" w14:textId="77777777" w:rsidR="001361D3" w:rsidRDefault="001361D3" w:rsidP="001E4F14">
      <w:r>
        <w:t>（</w:t>
      </w:r>
      <w:r>
        <w:t>2</w:t>
      </w:r>
      <w:r>
        <w:t>）当</w:t>
      </w:r>
      <w:r>
        <w:rPr>
          <w:i/>
          <w:iCs/>
        </w:rPr>
        <w:t>y</w:t>
      </w:r>
      <w:r>
        <w:t>从</w:t>
      </w:r>
      <w:r>
        <w:t>0</w:t>
      </w:r>
      <w:r>
        <w:t>增大到</w:t>
      </w:r>
      <w:r>
        <w:rPr>
          <w:i/>
          <w:iCs/>
        </w:rPr>
        <w:t>L</w:t>
      </w:r>
      <w:r>
        <w:t>的过程中运动员减少的机械能为</w:t>
      </w:r>
      <w:r>
        <w:t>________</w:t>
      </w:r>
      <w:r>
        <w:t>。</w:t>
      </w:r>
    </w:p>
    <w:bookmarkEnd w:id="21"/>
    <w:p w14:paraId="5BBAA298" w14:textId="77777777" w:rsidR="001361D3" w:rsidRDefault="001361D3" w:rsidP="001E4F14">
      <w:pPr>
        <w:rPr>
          <w:color w:val="000000"/>
        </w:rPr>
      </w:pPr>
    </w:p>
    <w:p w14:paraId="21FC8E8B" w14:textId="77777777" w:rsidR="001361D3" w:rsidRDefault="001361D3" w:rsidP="001E4F14"/>
    <w:p w14:paraId="70F51E7E" w14:textId="77777777" w:rsidR="001361D3" w:rsidRDefault="001361D3" w:rsidP="0003365D">
      <w:pPr>
        <w:pStyle w:val="2"/>
      </w:pPr>
      <w:bookmarkStart w:id="24" w:name="_Hlk195013291"/>
      <w:r>
        <w:t>六、电容器</w:t>
      </w:r>
    </w:p>
    <w:bookmarkEnd w:id="24"/>
    <w:p w14:paraId="069FCA3A" w14:textId="77777777" w:rsidR="001361D3" w:rsidRDefault="001361D3" w:rsidP="0003365D">
      <w:pPr>
        <w:ind w:firstLine="420"/>
      </w:pPr>
      <w:r>
        <w:rPr>
          <w:rFonts w:eastAsia="楷体"/>
        </w:rPr>
        <w:t>电容器是电子设备中大量使用的电子元件之一，它能够储存电荷与</w:t>
      </w:r>
      <w:commentRangeStart w:id="25"/>
      <w:r>
        <w:rPr>
          <w:rFonts w:eastAsia="楷体"/>
        </w:rPr>
        <w:t>电能</w:t>
      </w:r>
      <w:commentRangeEnd w:id="25"/>
      <w:r w:rsidR="004875D5">
        <w:rPr>
          <w:rStyle w:val="af2"/>
        </w:rPr>
        <w:commentReference w:id="25"/>
      </w:r>
      <w:r>
        <w:rPr>
          <w:rFonts w:eastAsia="楷体"/>
        </w:rPr>
        <w:t>。</w:t>
      </w:r>
    </w:p>
    <w:p w14:paraId="7614C2B4" w14:textId="77777777" w:rsidR="0003365D" w:rsidRDefault="0003365D" w:rsidP="001E4F14">
      <w:pPr>
        <w:rPr>
          <w:color w:val="373A3C"/>
          <w:kern w:val="0"/>
        </w:rPr>
      </w:pPr>
    </w:p>
    <w:p w14:paraId="3B1DCFB0" w14:textId="17A5F67B" w:rsidR="001361D3" w:rsidRDefault="009A04EA" w:rsidP="001E4F14">
      <w:r>
        <w:rPr>
          <w:rFonts w:hint="eastAsia"/>
          <w:noProof/>
          <w:lang w:val="zh-CN"/>
        </w:rPr>
        <mc:AlternateContent>
          <mc:Choice Requires="wpg">
            <w:drawing>
              <wp:anchor distT="0" distB="0" distL="114300" distR="114300" simplePos="0" relativeHeight="251707392" behindDoc="0" locked="0" layoutInCell="1" allowOverlap="1" wp14:anchorId="6FF4B624" wp14:editId="4154D663">
                <wp:simplePos x="0" y="0"/>
                <wp:positionH relativeFrom="column">
                  <wp:posOffset>2426970</wp:posOffset>
                </wp:positionH>
                <wp:positionV relativeFrom="paragraph">
                  <wp:posOffset>51435</wp:posOffset>
                </wp:positionV>
                <wp:extent cx="2721610" cy="781685"/>
                <wp:effectExtent l="0" t="0" r="2540" b="37465"/>
                <wp:wrapSquare wrapText="bothSides"/>
                <wp:docPr id="1307181546" name="组合 74"/>
                <wp:cNvGraphicFramePr/>
                <a:graphic xmlns:a="http://schemas.openxmlformats.org/drawingml/2006/main">
                  <a:graphicData uri="http://schemas.microsoft.com/office/word/2010/wordprocessingGroup">
                    <wpg:wgp>
                      <wpg:cNvGrpSpPr/>
                      <wpg:grpSpPr>
                        <a:xfrm>
                          <a:off x="0" y="0"/>
                          <a:ext cx="2721610" cy="781685"/>
                          <a:chOff x="0" y="0"/>
                          <a:chExt cx="2722458" cy="781685"/>
                        </a:xfrm>
                      </wpg:grpSpPr>
                      <wpg:grpSp>
                        <wpg:cNvPr id="1842085509" name="组合 72"/>
                        <wpg:cNvGrpSpPr/>
                        <wpg:grpSpPr>
                          <a:xfrm>
                            <a:off x="0" y="0"/>
                            <a:ext cx="2722458" cy="781685"/>
                            <a:chOff x="0" y="0"/>
                            <a:chExt cx="2722735" cy="782517"/>
                          </a:xfrm>
                        </wpg:grpSpPr>
                        <wpg:grpSp>
                          <wpg:cNvPr id="593242359" name="组合 70"/>
                          <wpg:cNvGrpSpPr/>
                          <wpg:grpSpPr>
                            <a:xfrm>
                              <a:off x="0" y="0"/>
                              <a:ext cx="2722735" cy="782517"/>
                              <a:chOff x="1" y="-1690"/>
                              <a:chExt cx="2722735" cy="782517"/>
                            </a:xfrm>
                          </wpg:grpSpPr>
                          <wpg:grpSp>
                            <wpg:cNvPr id="1470034831" name="组合 68"/>
                            <wpg:cNvGrpSpPr/>
                            <wpg:grpSpPr>
                              <a:xfrm>
                                <a:off x="1" y="-1690"/>
                                <a:ext cx="2722735" cy="782517"/>
                                <a:chOff x="-366837" y="-985700"/>
                                <a:chExt cx="2723212" cy="782764"/>
                              </a:xfrm>
                            </wpg:grpSpPr>
                            <wpg:grpSp>
                              <wpg:cNvPr id="525403152" name="组合 67"/>
                              <wpg:cNvGrpSpPr/>
                              <wpg:grpSpPr>
                                <a:xfrm>
                                  <a:off x="-366203" y="-896235"/>
                                  <a:ext cx="2722578" cy="693299"/>
                                  <a:chOff x="-454094" y="-1134553"/>
                                  <a:chExt cx="2722578" cy="693299"/>
                                </a:xfrm>
                              </wpg:grpSpPr>
                              <wps:wsp>
                                <wps:cNvPr id="337195350" name="Text Box 440"/>
                                <wps:cNvSpPr txBox="1">
                                  <a:spLocks noChangeArrowheads="1"/>
                                </wps:cNvSpPr>
                                <wps:spPr bwMode="auto">
                                  <a:xfrm>
                                    <a:off x="315115" y="-1088276"/>
                                    <a:ext cx="154593" cy="216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7EBE5C" w14:textId="77777777" w:rsidR="009A04EA" w:rsidRPr="000B7B51" w:rsidRDefault="009A04EA" w:rsidP="009A04EA">
                                      <w:pPr>
                                        <w:rPr>
                                          <w:sz w:val="18"/>
                                          <w:szCs w:val="18"/>
                                        </w:rPr>
                                      </w:pPr>
                                      <w:r w:rsidRPr="000B7B51">
                                        <w:rPr>
                                          <w:rFonts w:hint="eastAsia"/>
                                          <w:sz w:val="18"/>
                                          <w:szCs w:val="18"/>
                                        </w:rPr>
                                        <w:t>A</w:t>
                                      </w:r>
                                    </w:p>
                                  </w:txbxContent>
                                </wps:txbx>
                                <wps:bodyPr rot="0" vert="horz" wrap="none" lIns="36000" tIns="0" rIns="36000" bIns="0" anchor="t" anchorCtr="0" upright="1">
                                  <a:spAutoFit/>
                                </wps:bodyPr>
                              </wps:wsp>
                              <wps:wsp>
                                <wps:cNvPr id="1294374791" name="直接连接符 65"/>
                                <wps:cNvCnPr/>
                                <wps:spPr>
                                  <a:xfrm>
                                    <a:off x="-451400" y="-1130746"/>
                                    <a:ext cx="242586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8568247" name="直接连接符 65"/>
                                <wps:cNvCnPr/>
                                <wps:spPr>
                                  <a:xfrm>
                                    <a:off x="-451468" y="-489957"/>
                                    <a:ext cx="242586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8733899" name="直接连接符 65"/>
                                <wps:cNvCnPr/>
                                <wps:spPr>
                                  <a:xfrm>
                                    <a:off x="-454094" y="-441286"/>
                                    <a:ext cx="6668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58259758" name="直接连接符 65"/>
                                <wps:cNvCnPr/>
                                <wps:spPr>
                                  <a:xfrm>
                                    <a:off x="1912131" y="-441417"/>
                                    <a:ext cx="6668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39414219" name="直接连接符 65"/>
                                <wps:cNvCnPr/>
                                <wps:spPr>
                                  <a:xfrm>
                                    <a:off x="1780785" y="-441482"/>
                                    <a:ext cx="6668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71859436" name="直接连接符 65"/>
                                <wps:cNvCnPr/>
                                <wps:spPr>
                                  <a:xfrm>
                                    <a:off x="1648903" y="-441387"/>
                                    <a:ext cx="6668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44814816" name="直接连接符 65"/>
                                <wps:cNvCnPr/>
                                <wps:spPr>
                                  <a:xfrm>
                                    <a:off x="1517688" y="-441417"/>
                                    <a:ext cx="6668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0968140" name="直接连接符 65"/>
                                <wps:cNvCnPr/>
                                <wps:spPr>
                                  <a:xfrm>
                                    <a:off x="1385838" y="-441255"/>
                                    <a:ext cx="6668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5728461" name="直接连接符 65"/>
                                <wps:cNvCnPr/>
                                <wps:spPr>
                                  <a:xfrm>
                                    <a:off x="1254820" y="-441255"/>
                                    <a:ext cx="6668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06802595" name="直接连接符 65"/>
                                <wps:cNvCnPr/>
                                <wps:spPr>
                                  <a:xfrm>
                                    <a:off x="1123408" y="-441290"/>
                                    <a:ext cx="6668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81398564" name="直接连接符 65"/>
                                <wps:cNvCnPr/>
                                <wps:spPr>
                                  <a:xfrm>
                                    <a:off x="991428" y="-441290"/>
                                    <a:ext cx="6668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96143981" name="直接连接符 65"/>
                                <wps:cNvCnPr/>
                                <wps:spPr>
                                  <a:xfrm>
                                    <a:off x="860410" y="-441254"/>
                                    <a:ext cx="6668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25894681" name="直接连接符 65"/>
                                <wps:cNvCnPr/>
                                <wps:spPr>
                                  <a:xfrm>
                                    <a:off x="728919" y="-441794"/>
                                    <a:ext cx="6668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51683770" name="直接连接符 65"/>
                                <wps:cNvCnPr/>
                                <wps:spPr>
                                  <a:xfrm>
                                    <a:off x="597102" y="-441794"/>
                                    <a:ext cx="6668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56433668" name="直接连接符 65"/>
                                <wps:cNvCnPr/>
                                <wps:spPr>
                                  <a:xfrm>
                                    <a:off x="465562" y="-441764"/>
                                    <a:ext cx="6668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1379553" name="直接连接符 65"/>
                                <wps:cNvCnPr/>
                                <wps:spPr>
                                  <a:xfrm>
                                    <a:off x="334413" y="-441388"/>
                                    <a:ext cx="6668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51607546" name="直接连接符 65"/>
                                <wps:cNvCnPr/>
                                <wps:spPr>
                                  <a:xfrm>
                                    <a:off x="203133" y="-441417"/>
                                    <a:ext cx="6668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3974451" name="直接连接符 65"/>
                                <wps:cNvCnPr/>
                                <wps:spPr>
                                  <a:xfrm>
                                    <a:off x="71512" y="-441388"/>
                                    <a:ext cx="6668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1509806" name="直接连接符 65"/>
                                <wps:cNvCnPr/>
                                <wps:spPr>
                                  <a:xfrm>
                                    <a:off x="-59702" y="-441863"/>
                                    <a:ext cx="6668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5030453" name="直接连接符 65"/>
                                <wps:cNvCnPr/>
                                <wps:spPr>
                                  <a:xfrm>
                                    <a:off x="-191487" y="-441291"/>
                                    <a:ext cx="6668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93987303" name="直接连接符 65"/>
                                <wps:cNvCnPr/>
                                <wps:spPr>
                                  <a:xfrm>
                                    <a:off x="-322930" y="-441291"/>
                                    <a:ext cx="6668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9892352" name="直接连接符 65"/>
                                <wps:cNvCnPr/>
                                <wps:spPr>
                                  <a:xfrm>
                                    <a:off x="2052700" y="-1134553"/>
                                    <a:ext cx="133466"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2974085" name="直接连接符 65"/>
                                <wps:cNvCnPr/>
                                <wps:spPr>
                                  <a:xfrm>
                                    <a:off x="2052866" y="-487215"/>
                                    <a:ext cx="133466"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7581687" name="直接连接符 65"/>
                                <wps:cNvCnPr/>
                                <wps:spPr>
                                  <a:xfrm>
                                    <a:off x="2119430" y="-728471"/>
                                    <a:ext cx="0" cy="239866"/>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29707557" name="直接连接符 65"/>
                                <wps:cNvCnPr/>
                                <wps:spPr>
                                  <a:xfrm flipV="1">
                                    <a:off x="2119966" y="-1134399"/>
                                    <a:ext cx="0" cy="239866"/>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36032414" name="直接连接符 65"/>
                                <wps:cNvCnPr/>
                                <wps:spPr>
                                  <a:xfrm flipH="1" flipV="1">
                                    <a:off x="473261" y="-984022"/>
                                    <a:ext cx="928167" cy="316779"/>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838877713" name="Text Box 440"/>
                                <wps:cNvSpPr txBox="1">
                                  <a:spLocks noChangeArrowheads="1"/>
                                </wps:cNvSpPr>
                                <wps:spPr bwMode="auto">
                                  <a:xfrm>
                                    <a:off x="1461756" y="-759794"/>
                                    <a:ext cx="148876" cy="216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59A332" w14:textId="77777777" w:rsidR="009A04EA" w:rsidRPr="000B7B51" w:rsidRDefault="009A04EA" w:rsidP="009A04EA">
                                      <w:pPr>
                                        <w:rPr>
                                          <w:sz w:val="18"/>
                                          <w:szCs w:val="18"/>
                                        </w:rPr>
                                      </w:pPr>
                                      <w:r>
                                        <w:rPr>
                                          <w:rFonts w:hint="eastAsia"/>
                                          <w:sz w:val="18"/>
                                          <w:szCs w:val="18"/>
                                        </w:rPr>
                                        <w:t>B</w:t>
                                      </w:r>
                                    </w:p>
                                  </w:txbxContent>
                                </wps:txbx>
                                <wps:bodyPr rot="0" vert="horz" wrap="none" lIns="36000" tIns="0" rIns="36000" bIns="0" anchor="t" anchorCtr="0" upright="1">
                                  <a:spAutoFit/>
                                </wps:bodyPr>
                              </wps:wsp>
                              <wps:wsp>
                                <wps:cNvPr id="710367913" name="Text Box 440"/>
                                <wps:cNvSpPr txBox="1">
                                  <a:spLocks noChangeArrowheads="1"/>
                                </wps:cNvSpPr>
                                <wps:spPr bwMode="auto">
                                  <a:xfrm>
                                    <a:off x="1970977" y="-921360"/>
                                    <a:ext cx="297507" cy="216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9FA47B" w14:textId="78E2EBB4" w:rsidR="009A04EA" w:rsidRPr="009A04EA" w:rsidRDefault="009A04EA" w:rsidP="009A04EA">
                                      <w:pPr>
                                        <w:rPr>
                                          <w:rFonts w:hint="eastAsia"/>
                                          <w:sz w:val="18"/>
                                          <w:szCs w:val="18"/>
                                        </w:rPr>
                                      </w:pPr>
                                      <w:r>
                                        <w:rPr>
                                          <w:rFonts w:hint="eastAsia"/>
                                          <w:sz w:val="18"/>
                                          <w:szCs w:val="18"/>
                                        </w:rPr>
                                        <w:t>2 cm</w:t>
                                      </w:r>
                                    </w:p>
                                  </w:txbxContent>
                                </wps:txbx>
                                <wps:bodyPr rot="0" vert="horz" wrap="none" lIns="36000" tIns="0" rIns="36000" bIns="0" anchor="t" anchorCtr="0" upright="1">
                                  <a:spAutoFit/>
                                </wps:bodyPr>
                              </wps:wsp>
                              <wps:wsp>
                                <wps:cNvPr id="2018326629" name="Text Box 440"/>
                                <wps:cNvSpPr txBox="1">
                                  <a:spLocks noChangeArrowheads="1"/>
                                </wps:cNvSpPr>
                                <wps:spPr bwMode="auto">
                                  <a:xfrm>
                                    <a:off x="755401" y="-1028803"/>
                                    <a:ext cx="232084" cy="216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DF65BF" w14:textId="77777777" w:rsidR="009A04EA" w:rsidRPr="000B7B51" w:rsidRDefault="009A04EA" w:rsidP="009A04EA">
                                      <w:pPr>
                                        <w:rPr>
                                          <w:rFonts w:hint="eastAsia"/>
                                          <w:sz w:val="18"/>
                                          <w:szCs w:val="18"/>
                                        </w:rPr>
                                      </w:pPr>
                                      <w:r>
                                        <w:rPr>
                                          <w:rFonts w:hint="eastAsia"/>
                                          <w:sz w:val="18"/>
                                          <w:szCs w:val="18"/>
                                        </w:rPr>
                                        <w:t>30</w:t>
                                      </w:r>
                                      <w:r>
                                        <w:rPr>
                                          <w:sz w:val="18"/>
                                          <w:szCs w:val="18"/>
                                        </w:rPr>
                                        <w:t>°</w:t>
                                      </w:r>
                                    </w:p>
                                  </w:txbxContent>
                                </wps:txbx>
                                <wps:bodyPr rot="0" vert="horz" wrap="none" lIns="36000" tIns="0" rIns="36000" bIns="0" anchor="t" anchorCtr="0" upright="1">
                                  <a:spAutoFit/>
                                </wps:bodyPr>
                              </wps:wsp>
                            </wpg:grpSp>
                            <wps:wsp>
                              <wps:cNvPr id="1728027506" name="自定义形状 11">
                                <a:extLst>
                                  <a:ext uri="{FF2B5EF4-FFF2-40B4-BE49-F238E27FC236}">
                                    <a16:creationId xmlns:a16="http://schemas.microsoft.com/office/drawing/2014/main" id="{BFC57407-202F-FA4E-4C1F-65266C40093A}"/>
                                  </a:ext>
                                </a:extLst>
                              </wps:cNvPr>
                              <wps:cNvSpPr/>
                              <wps:spPr>
                                <a:xfrm>
                                  <a:off x="-366837" y="-982928"/>
                                  <a:ext cx="66687" cy="66696"/>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75937777" name="自定义形状 11"/>
                              <wps:cNvSpPr/>
                              <wps:spPr>
                                <a:xfrm>
                                  <a:off x="-233289" y="-985700"/>
                                  <a:ext cx="67114" cy="67101"/>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4963132" name="自定义形状 11"/>
                              <wps:cNvSpPr/>
                              <wps:spPr>
                                <a:xfrm>
                                  <a:off x="-103648" y="-982960"/>
                                  <a:ext cx="66687" cy="66696"/>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74360185" name="自定义形状 11"/>
                              <wps:cNvSpPr/>
                              <wps:spPr>
                                <a:xfrm>
                                  <a:off x="27730" y="-982960"/>
                                  <a:ext cx="66687" cy="66696"/>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81155286" name="自定义形状 11"/>
                              <wps:cNvSpPr/>
                              <wps:spPr>
                                <a:xfrm>
                                  <a:off x="159580" y="-982830"/>
                                  <a:ext cx="66687" cy="66696"/>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91529612" name="自定义形状 11"/>
                              <wps:cNvSpPr/>
                              <wps:spPr>
                                <a:xfrm>
                                  <a:off x="291103" y="-982863"/>
                                  <a:ext cx="66687" cy="66696"/>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4543761" name="自定义形状 11"/>
                              <wps:cNvSpPr/>
                              <wps:spPr>
                                <a:xfrm>
                                  <a:off x="421976" y="-982929"/>
                                  <a:ext cx="66687" cy="66696"/>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89036552" name="自定义形状 11"/>
                              <wps:cNvSpPr/>
                              <wps:spPr>
                                <a:xfrm>
                                  <a:off x="553825" y="-982523"/>
                                  <a:ext cx="66687" cy="66696"/>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83661930" name="自定义形状 11"/>
                              <wps:cNvSpPr/>
                              <wps:spPr>
                                <a:xfrm>
                                  <a:off x="685511" y="-981986"/>
                                  <a:ext cx="66687" cy="66696"/>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83983290" name="自定义形状 11"/>
                              <wps:cNvSpPr/>
                              <wps:spPr>
                                <a:xfrm>
                                  <a:off x="816661" y="-983028"/>
                                  <a:ext cx="66687" cy="66696"/>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12784483" name="自定义形状 11"/>
                              <wps:cNvSpPr/>
                              <wps:spPr>
                                <a:xfrm>
                                  <a:off x="947972" y="-982929"/>
                                  <a:ext cx="66687" cy="66696"/>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91961118" name="自定义形状 11"/>
                              <wps:cNvSpPr/>
                              <wps:spPr>
                                <a:xfrm>
                                  <a:off x="1079821" y="-981986"/>
                                  <a:ext cx="66687" cy="66696"/>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77536599" name="自定义形状 11"/>
                              <wps:cNvSpPr/>
                              <wps:spPr>
                                <a:xfrm>
                                  <a:off x="1211278" y="-982052"/>
                                  <a:ext cx="66687" cy="66696"/>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72214447" name="自定义形状 11"/>
                              <wps:cNvSpPr/>
                              <wps:spPr>
                                <a:xfrm>
                                  <a:off x="1342591" y="-981985"/>
                                  <a:ext cx="66687" cy="66696"/>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42546678" name="自定义形状 11"/>
                              <wps:cNvSpPr/>
                              <wps:spPr>
                                <a:xfrm>
                                  <a:off x="1474342" y="-982053"/>
                                  <a:ext cx="66687" cy="66696"/>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76737888" name="自定义形状 11"/>
                              <wps:cNvSpPr/>
                              <wps:spPr>
                                <a:xfrm>
                                  <a:off x="1605622" y="-982185"/>
                                  <a:ext cx="66687" cy="66696"/>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49108042" name="自定义形状 11"/>
                              <wps:cNvSpPr/>
                              <wps:spPr>
                                <a:xfrm>
                                  <a:off x="1736902" y="-981984"/>
                                  <a:ext cx="66687" cy="66696"/>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14622681" name="自定义形状 11"/>
                              <wps:cNvSpPr/>
                              <wps:spPr>
                                <a:xfrm>
                                  <a:off x="1868751" y="-982960"/>
                                  <a:ext cx="66687" cy="66696"/>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0599583" name="自定义形状 11"/>
                              <wps:cNvSpPr/>
                              <wps:spPr>
                                <a:xfrm>
                                  <a:off x="2000098" y="-982523"/>
                                  <a:ext cx="66687" cy="66696"/>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055720568" name="任意多边形: 形状 69"/>
                            <wps:cNvSpPr/>
                            <wps:spPr>
                              <a:xfrm>
                                <a:off x="927922" y="238319"/>
                                <a:ext cx="730168" cy="234938"/>
                              </a:xfrm>
                              <a:custGeom>
                                <a:avLst/>
                                <a:gdLst>
                                  <a:gd name="connsiteX0" fmla="*/ 0 w 730168"/>
                                  <a:gd name="connsiteY0" fmla="*/ 234938 h 234938"/>
                                  <a:gd name="connsiteX1" fmla="*/ 0 w 730168"/>
                                  <a:gd name="connsiteY1" fmla="*/ 0 h 234938"/>
                                  <a:gd name="connsiteX2" fmla="*/ 730168 w 730168"/>
                                  <a:gd name="connsiteY2" fmla="*/ 0 h 234938"/>
                                </a:gdLst>
                                <a:ahLst/>
                                <a:cxnLst>
                                  <a:cxn ang="0">
                                    <a:pos x="connsiteX0" y="connsiteY0"/>
                                  </a:cxn>
                                  <a:cxn ang="0">
                                    <a:pos x="connsiteX1" y="connsiteY1"/>
                                  </a:cxn>
                                  <a:cxn ang="0">
                                    <a:pos x="connsiteX2" y="connsiteY2"/>
                                  </a:cxn>
                                </a:cxnLst>
                                <a:rect l="l" t="t" r="r" b="b"/>
                                <a:pathLst>
                                  <a:path w="730168" h="234938">
                                    <a:moveTo>
                                      <a:pt x="0" y="234938"/>
                                    </a:moveTo>
                                    <a:lnTo>
                                      <a:pt x="0" y="0"/>
                                    </a:lnTo>
                                    <a:lnTo>
                                      <a:pt x="730168" y="0"/>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04493386" name="椭圆 71"/>
                          <wps:cNvSpPr/>
                          <wps:spPr>
                            <a:xfrm>
                              <a:off x="1853299" y="533338"/>
                              <a:ext cx="59572" cy="59572"/>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35414547" name="弧形 73"/>
                        <wps:cNvSpPr/>
                        <wps:spPr>
                          <a:xfrm rot="2987901">
                            <a:off x="1076757" y="220638"/>
                            <a:ext cx="117855" cy="117855"/>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6FF4B624" id="组合 74" o:spid="_x0000_s1275" style="position:absolute;left:0;text-align:left;margin-left:191.1pt;margin-top:4.05pt;width:214.3pt;height:61.55pt;z-index:251707392;mso-position-horizontal-relative:text;mso-position-vertical-relative:text;mso-width-relative:margin" coordsize="27224,78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">
                <v:group id="组合 72" o:spid="_x0000_s1276" style="position:absolute;width:27224;height:7816" coordsize="27227,7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">
                  <v:group id="组合 70" o:spid="_x0000_s1277" style="position:absolute;width:27227;height:7825" coordorigin=",-16" coordsize="27227,7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">
                    <v:group id="组合 68" o:spid="_x0000_s1278" style="position:absolute;top:-16;width:27227;height:7824" coordorigin="-3668,-9857" coordsize="27232,7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">
                      <v:group id="组合 67" o:spid="_x0000_s1279" style="position:absolute;left:-3662;top:-8962;width:27225;height:6933" coordorigin="-4540,-11345" coordsize="27225,69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">
                        <v:shape id="Text Box 440" o:spid="_x0000_s1280" type="#_x0000_t202" style="position:absolute;left:3151;top:-10882;width:1546;height:21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" filled="f" stroked="f">
                          <v:textbox style="mso-fit-shape-to-text:t" inset="1mm,0,1mm,0">
                            <w:txbxContent>
                              <w:p w14:paraId="287EBE5C" w14:textId="77777777" w:rsidR="009A04EA" w:rsidRPr="000B7B51" w:rsidRDefault="009A04EA" w:rsidP="009A04EA">
                                <w:pPr>
                                  <w:rPr>
                                    <w:sz w:val="18"/>
                                    <w:szCs w:val="18"/>
                                  </w:rPr>
                                </w:pPr>
                                <w:r w:rsidRPr="000B7B51">
                                  <w:rPr>
                                    <w:rFonts w:hint="eastAsia"/>
                                    <w:sz w:val="18"/>
                                    <w:szCs w:val="18"/>
                                  </w:rPr>
                                  <w:t>A</w:t>
                                </w:r>
                              </w:p>
                            </w:txbxContent>
                          </v:textbox>
                        </v:shape>
                        <v:line id="直接连接符 65" o:spid="_x0000_s1281" style="position:absolute;visibility:visible;mso-wrap-style:square" from="-4514,-11307" to="19744,-11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" strokecolor="black [3213]" strokeweight="1pt">
                          <v:stroke joinstyle="miter"/>
                        </v:line>
                        <v:line id="直接连接符 65" o:spid="_x0000_s1282" style="position:absolute;visibility:visible;mso-wrap-style:square" from="-4514,-4899" to="19743,-4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" strokecolor="black [3213]" strokeweight="1pt">
                          <v:stroke joinstyle="miter"/>
                        </v:line>
                        <v:line id="直接连接符 65" o:spid="_x0000_s1283" style="position:absolute;visibility:visible;mso-wrap-style:square" from="-4540,-4412" to="-3874,-4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" strokecolor="black [3213]" strokeweight=".5pt">
                          <v:stroke joinstyle="miter"/>
                        </v:line>
                        <v:line id="直接连接符 65" o:spid="_x0000_s1284" style="position:absolute;visibility:visible;mso-wrap-style:square" from="19121,-4414" to="19788,-4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" strokecolor="black [3213]" strokeweight=".5pt">
                          <v:stroke joinstyle="miter"/>
                        </v:line>
                        <v:line id="直接连接符 65" o:spid="_x0000_s1285" style="position:absolute;visibility:visible;mso-wrap-style:square" from="17807,-4414" to="18474,-4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" strokecolor="black [3213]" strokeweight=".5pt">
                          <v:stroke joinstyle="miter"/>
                        </v:line>
                        <v:line id="直接连接符 65" o:spid="_x0000_s1286" style="position:absolute;visibility:visible;mso-wrap-style:square" from="16489,-4413" to="17155,-4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" strokecolor="black [3213]" strokeweight=".5pt">
                          <v:stroke joinstyle="miter"/>
                        </v:line>
                        <v:line id="直接连接符 65" o:spid="_x0000_s1287" style="position:absolute;visibility:visible;mso-wrap-style:square" from="15176,-4414" to="15843,-4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" strokecolor="black [3213]" strokeweight=".5pt">
                          <v:stroke joinstyle="miter"/>
                        </v:line>
                        <v:line id="直接连接符 65" o:spid="_x0000_s1288" style="position:absolute;visibility:visible;mso-wrap-style:square" from="13858,-4412" to="14525,-4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" strokecolor="black [3213]" strokeweight=".5pt">
                          <v:stroke joinstyle="miter"/>
                        </v:line>
                        <v:line id="直接连接符 65" o:spid="_x0000_s1289" style="position:absolute;visibility:visible;mso-wrap-style:square" from="12548,-4412" to="13215,-4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" strokecolor="black [3213]" strokeweight=".5pt">
                          <v:stroke joinstyle="miter"/>
                        </v:line>
                        <v:line id="直接连接符 65" o:spid="_x0000_s1290" style="position:absolute;visibility:visible;mso-wrap-style:square" from="11234,-4412" to="11900,-4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" strokecolor="black [3213]" strokeweight=".5pt">
                          <v:stroke joinstyle="miter"/>
                        </v:line>
                        <v:line id="直接连接符 65" o:spid="_x0000_s1291" style="position:absolute;visibility:visible;mso-wrap-style:square" from="9914,-4412" to="10581,-4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" strokecolor="black [3213]" strokeweight=".5pt">
                          <v:stroke joinstyle="miter"/>
                        </v:line>
                        <v:line id="直接连接符 65" o:spid="_x0000_s1292" style="position:absolute;visibility:visible;mso-wrap-style:square" from="8604,-4412" to="9270,-4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" strokecolor="black [3213]" strokeweight=".5pt">
                          <v:stroke joinstyle="miter"/>
                        </v:line>
                        <v:line id="直接连接符 65" o:spid="_x0000_s1293" style="position:absolute;visibility:visible;mso-wrap-style:square" from="7289,-4417" to="7956,-4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" strokecolor="black [3213]" strokeweight=".5pt">
                          <v:stroke joinstyle="miter"/>
                        </v:line>
                        <v:line id="直接连接符 65" o:spid="_x0000_s1294" style="position:absolute;visibility:visible;mso-wrap-style:square" from="5971,-4417" to="6637,-4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" strokecolor="black [3213]" strokeweight=".5pt">
                          <v:stroke joinstyle="miter"/>
                        </v:line>
                        <v:line id="直接连接符 65" o:spid="_x0000_s1295" style="position:absolute;visibility:visible;mso-wrap-style:square" from="4655,-4417" to="5322,-4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" strokecolor="black [3213]" strokeweight=".5pt">
                          <v:stroke joinstyle="miter"/>
                        </v:line>
                        <v:line id="直接连接符 65" o:spid="_x0000_s1296" style="position:absolute;visibility:visible;mso-wrap-style:square" from="3344,-4413" to="4011,-4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" strokecolor="black [3213]" strokeweight=".5pt">
                          <v:stroke joinstyle="miter"/>
                        </v:line>
                        <v:line id="直接连接符 65" o:spid="_x0000_s1297" style="position:absolute;visibility:visible;mso-wrap-style:square" from="2031,-4414" to="2698,-4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" strokecolor="black [3213]" strokeweight=".5pt">
                          <v:stroke joinstyle="miter"/>
                        </v:line>
                        <v:line id="直接连接符 65" o:spid="_x0000_s1298" style="position:absolute;visibility:visible;mso-wrap-style:square" from="715,-4413" to="1381,-4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" strokecolor="black [3213]" strokeweight=".5pt">
                          <v:stroke joinstyle="miter"/>
                        </v:line>
                        <v:line id="直接连接符 65" o:spid="_x0000_s1299" style="position:absolute;visibility:visible;mso-wrap-style:square" from="-597,-4418" to="69,-4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" strokecolor="black [3213]" strokeweight=".5pt">
                          <v:stroke joinstyle="miter"/>
                        </v:line>
                        <v:line id="直接连接符 65" o:spid="_x0000_s1300" style="position:absolute;visibility:visible;mso-wrap-style:square" from="-1914,-4412" to="-1248,-4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" strokecolor="black [3213]" strokeweight=".5pt">
                          <v:stroke joinstyle="miter"/>
                        </v:line>
                        <v:line id="直接连接符 65" o:spid="_x0000_s1301" style="position:absolute;visibility:visible;mso-wrap-style:square" from="-3229,-4412" to="-2562,-4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" strokecolor="black [3213]" strokeweight=".5pt">
                          <v:stroke joinstyle="miter"/>
                        </v:line>
                        <v:line id="直接连接符 65" o:spid="_x0000_s1302" style="position:absolute;visibility:visible;mso-wrap-style:square" from="20527,-11345" to="21861,-11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" strokecolor="black [3213]" strokeweight=".5pt">
                          <v:stroke joinstyle="miter"/>
                        </v:line>
                        <v:line id="直接连接符 65" o:spid="_x0000_s1303" style="position:absolute;visibility:visible;mso-wrap-style:square" from="20528,-4872" to="21863,-4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" strokecolor="black [3213]" strokeweight=".5pt">
                          <v:stroke joinstyle="miter"/>
                        </v:line>
                        <v:line id="直接连接符 65" o:spid="_x0000_s1304" style="position:absolute;visibility:visible;mso-wrap-style:square" from="21194,-7284" to="21194,-4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" strokecolor="black [3213]" strokeweight=".5pt">
                          <v:stroke endarrow="block" endarrowwidth="narrow" joinstyle="miter"/>
                        </v:line>
                        <v:line id="直接连接符 65" o:spid="_x0000_s1305" style="position:absolute;flip:y;visibility:visible;mso-wrap-style:square" from="21199,-11343" to="21199,-8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" strokecolor="black [3213]" strokeweight=".5pt">
                          <v:stroke endarrow="block" endarrowwidth="narrow" joinstyle="miter"/>
                        </v:line>
                        <v:line id="直接连接符 65" o:spid="_x0000_s1306" style="position:absolute;flip:x y;visibility:visible;mso-wrap-style:square" from="4732,-9840" to="14014,-6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" strokecolor="black [3213]" strokeweight=".5pt">
                          <v:stroke endarrowwidth="narrow" joinstyle="miter"/>
                        </v:line>
                        <v:shape id="Text Box 440" o:spid="_x0000_s1307" type="#_x0000_t202" style="position:absolute;left:14617;top:-7597;width:1489;height:21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" filled="f" stroked="f">
                          <v:textbox style="mso-fit-shape-to-text:t" inset="1mm,0,1mm,0">
                            <w:txbxContent>
                              <w:p w14:paraId="2159A332" w14:textId="77777777" w:rsidR="009A04EA" w:rsidRPr="000B7B51" w:rsidRDefault="009A04EA" w:rsidP="009A04EA">
                                <w:pPr>
                                  <w:rPr>
                                    <w:sz w:val="18"/>
                                    <w:szCs w:val="18"/>
                                  </w:rPr>
                                </w:pPr>
                                <w:r>
                                  <w:rPr>
                                    <w:rFonts w:hint="eastAsia"/>
                                    <w:sz w:val="18"/>
                                    <w:szCs w:val="18"/>
                                  </w:rPr>
                                  <w:t>B</w:t>
                                </w:r>
                              </w:p>
                            </w:txbxContent>
                          </v:textbox>
                        </v:shape>
                        <v:shape id="Text Box 440" o:spid="_x0000_s1308" type="#_x0000_t202" style="position:absolute;left:19709;top:-9213;width:2975;height:21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" filled="f" stroked="f">
                          <v:textbox style="mso-fit-shape-to-text:t" inset="1mm,0,1mm,0">
                            <w:txbxContent>
                              <w:p w14:paraId="6C9FA47B" w14:textId="78E2EBB4" w:rsidR="009A04EA" w:rsidRPr="009A04EA" w:rsidRDefault="009A04EA" w:rsidP="009A04EA">
                                <w:pPr>
                                  <w:rPr>
                                    <w:rFonts w:hint="eastAsia"/>
                                    <w:sz w:val="18"/>
                                    <w:szCs w:val="18"/>
                                  </w:rPr>
                                </w:pPr>
                                <w:r>
                                  <w:rPr>
                                    <w:rFonts w:hint="eastAsia"/>
                                    <w:sz w:val="18"/>
                                    <w:szCs w:val="18"/>
                                  </w:rPr>
                                  <w:t>2 cm</w:t>
                                </w:r>
                              </w:p>
                            </w:txbxContent>
                          </v:textbox>
                        </v:shape>
                        <v:shape id="Text Box 440" o:spid="_x0000_s1309" type="#_x0000_t202" style="position:absolute;left:7554;top:-10288;width:2320;height:21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" filled="f" stroked="f">
                          <v:textbox style="mso-fit-shape-to-text:t" inset="1mm,0,1mm,0">
                            <w:txbxContent>
                              <w:p w14:paraId="20DF65BF" w14:textId="77777777" w:rsidR="009A04EA" w:rsidRPr="000B7B51" w:rsidRDefault="009A04EA" w:rsidP="009A04EA">
                                <w:pPr>
                                  <w:rPr>
                                    <w:rFonts w:hint="eastAsia"/>
                                    <w:sz w:val="18"/>
                                    <w:szCs w:val="18"/>
                                  </w:rPr>
                                </w:pPr>
                                <w:r>
                                  <w:rPr>
                                    <w:rFonts w:hint="eastAsia"/>
                                    <w:sz w:val="18"/>
                                    <w:szCs w:val="18"/>
                                  </w:rPr>
                                  <w:t>30</w:t>
                                </w:r>
                                <w:r>
                                  <w:rPr>
                                    <w:sz w:val="18"/>
                                    <w:szCs w:val="18"/>
                                  </w:rPr>
                                  <w:t>°</w:t>
                                </w:r>
                              </w:p>
                            </w:txbxContent>
                          </v:textbox>
                        </v:shape>
                      </v:group>
                      <v:shape id="自定义形状 11" o:spid="_x0000_s1310" style="position:absolute;left:-3668;top:-9829;width:667;height:667;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" path="m209825,r,419651m,209825r419651,e" filled="f" strokecolor="black [3213]" strokeweight=".5pt">
                        <v:stroke joinstyle="miter"/>
                        <v:path arrowok="t"/>
                      </v:shape>
                      <v:shape id="自定义形状 11" o:spid="_x0000_s1311" style="position:absolute;left:-2332;top:-9857;width:671;height:672;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" path="m209825,r,419651m,209825r419651,e" filled="f" strokecolor="black [3213]" strokeweight=".5pt">
                        <v:stroke joinstyle="miter"/>
                        <v:path arrowok="t"/>
                      </v:shape>
                      <v:shape id="自定义形状 11" o:spid="_x0000_s1312" style="position:absolute;left:-1036;top:-9829;width:667;height:667;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" path="m209825,r,419651m,209825r419651,e" filled="f" strokecolor="black [3213]" strokeweight=".5pt">
                        <v:stroke joinstyle="miter"/>
                        <v:path arrowok="t"/>
                      </v:shape>
                      <v:shape id="自定义形状 11" o:spid="_x0000_s1313" style="position:absolute;left:277;top:-9829;width:667;height:667;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" path="m209825,r,419651m,209825r419651,e" filled="f" strokecolor="black [3213]" strokeweight=".5pt">
                        <v:stroke joinstyle="miter"/>
                        <v:path arrowok="t"/>
                      </v:shape>
                      <v:shape id="自定义形状 11" o:spid="_x0000_s1314" style="position:absolute;left:1595;top:-9828;width:667;height:667;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" path="m209825,r,419651m,209825r419651,e" filled="f" strokecolor="black [3213]" strokeweight=".5pt">
                        <v:stroke joinstyle="miter"/>
                        <v:path arrowok="t"/>
                      </v:shape>
                      <v:shape id="自定义形状 11" o:spid="_x0000_s1315" style="position:absolute;left:2911;top:-9828;width:666;height:667;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" path="m209825,r,419651m,209825r419651,e" filled="f" strokecolor="black [3213]" strokeweight=".5pt">
                        <v:stroke joinstyle="miter"/>
                        <v:path arrowok="t"/>
                      </v:shape>
                      <v:shape id="自定义形状 11" o:spid="_x0000_s1316" style="position:absolute;left:4219;top:-9829;width:667;height:667;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" path="m209825,r,419651m,209825r419651,e" filled="f" strokecolor="black [3213]" strokeweight=".5pt">
                        <v:stroke joinstyle="miter"/>
                        <v:path arrowok="t"/>
                      </v:shape>
                      <v:shape id="自定义形状 11" o:spid="_x0000_s1317" style="position:absolute;left:5538;top:-9825;width:667;height:667;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" path="m209825,r,419651m,209825r419651,e" filled="f" strokecolor="black [3213]" strokeweight=".5pt">
                        <v:stroke joinstyle="miter"/>
                        <v:path arrowok="t"/>
                      </v:shape>
                      <v:shape id="自定义形状 11" o:spid="_x0000_s1318" style="position:absolute;left:6855;top:-9819;width:666;height:667;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" path="m209825,r,419651m,209825r419651,e" filled="f" strokecolor="black [3213]" strokeweight=".5pt">
                        <v:stroke joinstyle="miter"/>
                        <v:path arrowok="t"/>
                      </v:shape>
                      <v:shape id="自定义形状 11" o:spid="_x0000_s1319" style="position:absolute;left:8166;top:-9830;width:667;height:667;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" path="m209825,r,419651m,209825r419651,e" filled="f" strokecolor="black [3213]" strokeweight=".5pt">
                        <v:stroke joinstyle="miter"/>
                        <v:path arrowok="t"/>
                      </v:shape>
                      <v:shape id="自定义形状 11" o:spid="_x0000_s1320" style="position:absolute;left:9479;top:-9829;width:667;height:667;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" path="m209825,r,419651m,209825r419651,e" filled="f" strokecolor="black [3213]" strokeweight=".5pt">
                        <v:stroke joinstyle="miter"/>
                        <v:path arrowok="t"/>
                      </v:shape>
                      <v:shape id="自定义形状 11" o:spid="_x0000_s1321" style="position:absolute;left:10798;top:-9819;width:667;height:667;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" path="m209825,r,419651m,209825r419651,e" filled="f" strokecolor="black [3213]" strokeweight=".5pt">
                        <v:stroke joinstyle="miter"/>
                        <v:path arrowok="t"/>
                      </v:shape>
                      <v:shape id="自定义形状 11" o:spid="_x0000_s1322" style="position:absolute;left:12112;top:-9820;width:667;height:667;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" path="m209825,r,419651m,209825r419651,e" filled="f" strokecolor="black [3213]" strokeweight=".5pt">
                        <v:stroke joinstyle="miter"/>
                        <v:path arrowok="t"/>
                      </v:shape>
                      <v:shape id="自定义形状 11" o:spid="_x0000_s1323" style="position:absolute;left:13425;top:-9819;width:667;height:667;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" path="m209825,r,419651m,209825r419651,e" filled="f" strokecolor="black [3213]" strokeweight=".5pt">
                        <v:stroke joinstyle="miter"/>
                        <v:path arrowok="t"/>
                      </v:shape>
                      <v:shape id="自定义形状 11" o:spid="_x0000_s1324" style="position:absolute;left:14743;top:-9820;width:667;height:667;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" path="m209825,r,419651m,209825r419651,e" filled="f" strokecolor="black [3213]" strokeweight=".5pt">
                        <v:stroke joinstyle="miter"/>
                        <v:path arrowok="t"/>
                      </v:shape>
                      <v:shape id="自定义形状 11" o:spid="_x0000_s1325" style="position:absolute;left:16056;top:-9821;width:667;height:667;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" path="m209825,r,419651m,209825r419651,e" filled="f" strokecolor="black [3213]" strokeweight=".5pt">
                        <v:stroke joinstyle="miter"/>
                        <v:path arrowok="t"/>
                      </v:shape>
                      <v:shape id="自定义形状 11" o:spid="_x0000_s1326" style="position:absolute;left:17369;top:-9819;width:666;height:667;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" path="m209825,r,419651m,209825r419651,e" filled="f" strokecolor="black [3213]" strokeweight=".5pt">
                        <v:stroke joinstyle="miter"/>
                        <v:path arrowok="t"/>
                      </v:shape>
                      <v:shape id="自定义形状 11" o:spid="_x0000_s1327" style="position:absolute;left:18687;top:-9829;width:667;height:667;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" path="m209825,r,419651m,209825r419651,e" filled="f" strokecolor="black [3213]" strokeweight=".5pt">
                        <v:stroke joinstyle="miter"/>
                        <v:path arrowok="t"/>
                      </v:shape>
                      <v:shape id="自定义形状 11" o:spid="_x0000_s1328" style="position:absolute;left:20000;top:-9825;width:667;height:667;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" path="m209825,r,419651m,209825r419651,e" filled="f" strokecolor="black [3213]" strokeweight=".5pt">
                        <v:stroke joinstyle="miter"/>
                        <v:path arrowok="t"/>
                      </v:shape>
                    </v:group>
                    <v:shape id="任意多边形: 形状 69" o:spid="_x0000_s1329" style="position:absolute;left:9279;top:2383;width:7301;height:2349;visibility:visible;mso-wrap-style:square;v-text-anchor:middle" coordsize="730168,2349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" path="m,234938l,,730168,e" filled="f" strokecolor="black [3213]" strokeweight=".5pt">
                      <v:stroke dashstyle="dash" joinstyle="miter"/>
                      <v:path arrowok="t" o:connecttype="custom" o:connectlocs="0,234938;0,0;730168,0" o:connectangles="0,0,0"/>
                    </v:shape>
                  </v:group>
                  <v:oval id="椭圆 71" o:spid="_x0000_s1330" style="position:absolute;left:18532;top:5333;width:596;height:5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" fillcolor="black [3213]" stroked="f" strokeweight="1pt">
                    <v:stroke joinstyle="miter"/>
                  </v:oval>
                </v:group>
                <v:shape id="弧形 73" o:spid="_x0000_s1331" style="position:absolute;left:10768;top:2205;width:1178;height:1179;rotation:3263585fd;visibility:visible;mso-wrap-style:square;v-text-anchor:middle" coordsize="117855,117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" path="m58927,nsc91472,,117855,26383,117855,58928r-58927,c58928,39285,58927,19643,58927,xem58927,nfc91472,,117855,26383,117855,58928e" filled="f" strokecolor="black [3213]" strokeweight=".5pt">
                  <v:stroke joinstyle="miter"/>
                  <v:path arrowok="t" o:connecttype="custom" o:connectlocs="58927,0;117855,58928" o:connectangles="0,0"/>
                </v:shape>
                <w10:wrap type="square"/>
              </v:group>
            </w:pict>
          </mc:Fallback>
        </mc:AlternateContent>
      </w:r>
      <w:r w:rsidR="001361D3">
        <w:rPr>
          <w:color w:val="373A3C"/>
          <w:kern w:val="0"/>
        </w:rPr>
        <w:t>1</w:t>
      </w:r>
      <w:r w:rsidR="001361D3">
        <w:rPr>
          <w:color w:val="373A3C"/>
          <w:kern w:val="0"/>
        </w:rPr>
        <w:t>．</w:t>
      </w:r>
      <w:r w:rsidR="001361D3">
        <w:t>如图所示为一个平行板电容器，其电容为</w:t>
      </w:r>
      <w:r w:rsidR="001361D3">
        <w:t>100</w:t>
      </w:r>
      <w:r w:rsidR="0003365D">
        <w:rPr>
          <w:rFonts w:hint="eastAsia"/>
        </w:rPr>
        <w:t xml:space="preserve"> </w:t>
      </w:r>
      <w:r w:rsidR="001361D3">
        <w:t>pF</w:t>
      </w:r>
      <w:r w:rsidR="001361D3">
        <w:t>，所带的电量为</w:t>
      </w:r>
      <w:r w:rsidR="001361D3">
        <w:t>6×10</w:t>
      </w:r>
      <w:r w:rsidR="0003365D">
        <w:rPr>
          <w:vertAlign w:val="superscript"/>
        </w:rPr>
        <w:t>−</w:t>
      </w:r>
      <w:r w:rsidR="001361D3">
        <w:rPr>
          <w:vertAlign w:val="superscript"/>
        </w:rPr>
        <w:t>9</w:t>
      </w:r>
      <w:r w:rsidR="0003365D">
        <w:rPr>
          <w:rFonts w:hint="eastAsia"/>
        </w:rPr>
        <w:t xml:space="preserve"> </w:t>
      </w:r>
      <w:r w:rsidR="001361D3">
        <w:t>C</w:t>
      </w:r>
      <w:r w:rsidR="001361D3">
        <w:t>，上极板带正电，两极板之间的距离为</w:t>
      </w:r>
      <w:r w:rsidR="001361D3">
        <w:t>2</w:t>
      </w:r>
      <w:r w:rsidR="006944BF">
        <w:rPr>
          <w:rFonts w:hint="eastAsia"/>
        </w:rPr>
        <w:t xml:space="preserve"> </w:t>
      </w:r>
      <w:r w:rsidR="001361D3">
        <w:t>cm</w:t>
      </w:r>
      <w:r w:rsidR="001361D3">
        <w:t>。现将一个带电荷量为</w:t>
      </w:r>
      <w:r w:rsidR="001361D3">
        <w:t>2×10</w:t>
      </w:r>
      <w:r w:rsidR="0003365D">
        <w:rPr>
          <w:vertAlign w:val="superscript"/>
        </w:rPr>
        <w:t>−</w:t>
      </w:r>
      <w:r w:rsidR="001361D3">
        <w:rPr>
          <w:vertAlign w:val="superscript"/>
        </w:rPr>
        <w:t>8</w:t>
      </w:r>
      <w:r w:rsidR="0003365D">
        <w:rPr>
          <w:rFonts w:hint="eastAsia"/>
        </w:rPr>
        <w:t xml:space="preserve"> </w:t>
      </w:r>
      <w:r w:rsidR="001361D3">
        <w:t>C</w:t>
      </w:r>
      <w:r w:rsidR="001361D3">
        <w:t>负电荷由两极板间的</w:t>
      </w:r>
      <w:r w:rsidR="001361D3">
        <w:t>A</w:t>
      </w:r>
      <w:r w:rsidR="001361D3">
        <w:t>点移动到</w:t>
      </w:r>
      <w:r w:rsidR="001361D3">
        <w:t>B</w:t>
      </w:r>
      <w:r w:rsidR="001361D3">
        <w:t>点。已知</w:t>
      </w:r>
      <w:r w:rsidR="001361D3">
        <w:t>A</w:t>
      </w:r>
      <w:r w:rsidR="001361D3">
        <w:t>、</w:t>
      </w:r>
      <w:r w:rsidR="001361D3">
        <w:t>B</w:t>
      </w:r>
      <w:r w:rsidR="001361D3">
        <w:t>两点相距</w:t>
      </w:r>
      <w:r w:rsidR="001361D3">
        <w:t>3</w:t>
      </w:r>
      <w:r w:rsidR="0003365D">
        <w:rPr>
          <w:rFonts w:hint="eastAsia"/>
        </w:rPr>
        <w:t xml:space="preserve"> </w:t>
      </w:r>
      <w:r w:rsidR="001361D3">
        <w:t>cm</w:t>
      </w:r>
      <w:r w:rsidR="001361D3">
        <w:t>，连线</w:t>
      </w:r>
      <w:r w:rsidR="001361D3">
        <w:t>AB</w:t>
      </w:r>
      <w:r w:rsidR="001361D3">
        <w:t>与极板间的夹角为</w:t>
      </w:r>
      <w:r w:rsidR="001361D3">
        <w:t>30</w:t>
      </w:r>
      <w:r w:rsidR="0003365D">
        <w:t>°</w:t>
      </w:r>
      <w:r w:rsidR="001361D3">
        <w:t>。</w:t>
      </w:r>
    </w:p>
    <w:p w14:paraId="01B56AC2" w14:textId="23232DEF" w:rsidR="001361D3" w:rsidRDefault="001361D3" w:rsidP="001E4F14">
      <w:r>
        <w:t>（</w:t>
      </w:r>
      <w:r>
        <w:t>1</w:t>
      </w:r>
      <w:r>
        <w:t>）电容器两极板之间的电压为</w:t>
      </w:r>
      <w:r>
        <w:t>________V</w:t>
      </w:r>
      <w:r>
        <w:t>，两极板间匀强电场的场强为</w:t>
      </w:r>
      <w:r>
        <w:t>________V/m</w:t>
      </w:r>
      <w:r>
        <w:t>，经过</w:t>
      </w:r>
      <w:r>
        <w:t>B</w:t>
      </w:r>
      <w:r>
        <w:t>点的等势面</w:t>
      </w:r>
      <w:r>
        <w:t>________</w:t>
      </w:r>
      <w:r>
        <w:t>（选择：</w:t>
      </w:r>
      <w:r>
        <w:t>A</w:t>
      </w:r>
      <w:r>
        <w:t>．垂直于极板</w:t>
      </w:r>
      <w:r w:rsidR="0003365D">
        <w:tab/>
      </w:r>
      <w:r>
        <w:t>B</w:t>
      </w:r>
      <w:r>
        <w:t>．平行于极板</w:t>
      </w:r>
      <w:r w:rsidR="0003365D">
        <w:tab/>
      </w:r>
      <w:r>
        <w:t>C</w:t>
      </w:r>
      <w:r>
        <w:t>．平行于线段</w:t>
      </w:r>
      <w:r>
        <w:t>AB</w:t>
      </w:r>
      <w:r>
        <w:t>）</w:t>
      </w:r>
    </w:p>
    <w:p w14:paraId="27CD4375" w14:textId="7C921E4C" w:rsidR="001361D3" w:rsidRDefault="001361D3" w:rsidP="001E4F14">
      <w:r>
        <w:t>（</w:t>
      </w:r>
      <w:r>
        <w:t>2</w:t>
      </w:r>
      <w:r>
        <w:t>）将该负电荷从</w:t>
      </w:r>
      <w:r>
        <w:t>A</w:t>
      </w:r>
      <w:r>
        <w:t>点移动到</w:t>
      </w:r>
      <w:r>
        <w:t>B</w:t>
      </w:r>
      <w:r>
        <w:t>点，负电荷的电势能</w:t>
      </w:r>
      <w:r>
        <w:t>________</w:t>
      </w:r>
      <w:r>
        <w:t>（选择：</w:t>
      </w:r>
      <w:r>
        <w:t>A</w:t>
      </w:r>
      <w:r>
        <w:t>．增加</w:t>
      </w:r>
      <w:r w:rsidR="0003365D">
        <w:tab/>
      </w:r>
      <w:r>
        <w:t>B</w:t>
      </w:r>
      <w:r>
        <w:t>．减少</w:t>
      </w:r>
      <w:r w:rsidR="0003365D">
        <w:tab/>
      </w:r>
      <w:r>
        <w:t>C</w:t>
      </w:r>
      <w:r>
        <w:t>．不变），电场力对负电荷做的功为</w:t>
      </w:r>
      <w:r>
        <w:t>________J</w:t>
      </w:r>
      <w:r>
        <w:t>。</w:t>
      </w:r>
    </w:p>
    <w:p w14:paraId="08A1B514" w14:textId="36A86233" w:rsidR="001361D3" w:rsidRDefault="001361D3" w:rsidP="001E4F14"/>
    <w:p w14:paraId="3EAC7504" w14:textId="0D3F7D16" w:rsidR="001361D3" w:rsidRDefault="00997881" w:rsidP="001E4F14">
      <w:r>
        <w:rPr>
          <w:noProof/>
          <w:color w:val="373A3C"/>
          <w:kern w:val="0"/>
          <w14:ligatures w14:val="standardContextual"/>
        </w:rPr>
        <mc:AlternateContent>
          <mc:Choice Requires="wpg">
            <w:drawing>
              <wp:anchor distT="0" distB="0" distL="114300" distR="114300" simplePos="0" relativeHeight="251703296" behindDoc="0" locked="0" layoutInCell="1" allowOverlap="1" wp14:anchorId="57AE70B5" wp14:editId="04602477">
                <wp:simplePos x="0" y="0"/>
                <wp:positionH relativeFrom="column">
                  <wp:posOffset>3432917</wp:posOffset>
                </wp:positionH>
                <wp:positionV relativeFrom="paragraph">
                  <wp:posOffset>23682</wp:posOffset>
                </wp:positionV>
                <wp:extent cx="1781810" cy="952500"/>
                <wp:effectExtent l="0" t="0" r="27940" b="0"/>
                <wp:wrapSquare wrapText="bothSides"/>
                <wp:docPr id="1492467941" name="组合 237"/>
                <wp:cNvGraphicFramePr/>
                <a:graphic xmlns:a="http://schemas.openxmlformats.org/drawingml/2006/main">
                  <a:graphicData uri="http://schemas.microsoft.com/office/word/2010/wordprocessingGroup">
                    <wpg:wgp>
                      <wpg:cNvGrpSpPr/>
                      <wpg:grpSpPr>
                        <a:xfrm>
                          <a:off x="0" y="0"/>
                          <a:ext cx="1781810" cy="952500"/>
                          <a:chOff x="0" y="0"/>
                          <a:chExt cx="1781810" cy="953135"/>
                        </a:xfrm>
                      </wpg:grpSpPr>
                      <wps:wsp>
                        <wps:cNvPr id="2004702566" name="任意多边形: 形状 236"/>
                        <wps:cNvSpPr/>
                        <wps:spPr>
                          <a:xfrm>
                            <a:off x="249382" y="646246"/>
                            <a:ext cx="1436156" cy="279449"/>
                          </a:xfrm>
                          <a:custGeom>
                            <a:avLst/>
                            <a:gdLst>
                              <a:gd name="connsiteX0" fmla="*/ 0 w 1436156"/>
                              <a:gd name="connsiteY0" fmla="*/ 0 h 279449"/>
                              <a:gd name="connsiteX1" fmla="*/ 0 w 1436156"/>
                              <a:gd name="connsiteY1" fmla="*/ 279449 h 279449"/>
                              <a:gd name="connsiteX2" fmla="*/ 1436156 w 1436156"/>
                              <a:gd name="connsiteY2" fmla="*/ 279449 h 279449"/>
                              <a:gd name="connsiteX3" fmla="*/ 1436156 w 1436156"/>
                              <a:gd name="connsiteY3" fmla="*/ 61903 h 279449"/>
                            </a:gdLst>
                            <a:ahLst/>
                            <a:cxnLst>
                              <a:cxn ang="0">
                                <a:pos x="connsiteX0" y="connsiteY0"/>
                              </a:cxn>
                              <a:cxn ang="0">
                                <a:pos x="connsiteX1" y="connsiteY1"/>
                              </a:cxn>
                              <a:cxn ang="0">
                                <a:pos x="connsiteX2" y="connsiteY2"/>
                              </a:cxn>
                              <a:cxn ang="0">
                                <a:pos x="connsiteX3" y="connsiteY3"/>
                              </a:cxn>
                            </a:cxnLst>
                            <a:rect l="l" t="t" r="r" b="b"/>
                            <a:pathLst>
                              <a:path w="1436156" h="279449">
                                <a:moveTo>
                                  <a:pt x="0" y="0"/>
                                </a:moveTo>
                                <a:lnTo>
                                  <a:pt x="0" y="279449"/>
                                </a:lnTo>
                                <a:lnTo>
                                  <a:pt x="1436156" y="279449"/>
                                </a:lnTo>
                                <a:lnTo>
                                  <a:pt x="1436156" y="61903"/>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791554326" name="组合 235"/>
                        <wpg:cNvGrpSpPr/>
                        <wpg:grpSpPr>
                          <a:xfrm>
                            <a:off x="0" y="0"/>
                            <a:ext cx="1781810" cy="953135"/>
                            <a:chOff x="0" y="38262"/>
                            <a:chExt cx="1781810" cy="954913"/>
                          </a:xfrm>
                        </wpg:grpSpPr>
                        <wpg:grpSp>
                          <wpg:cNvPr id="2070201213" name="组合 233"/>
                          <wpg:cNvGrpSpPr/>
                          <wpg:grpSpPr>
                            <a:xfrm>
                              <a:off x="0" y="38262"/>
                              <a:ext cx="1781810" cy="954913"/>
                              <a:chOff x="0" y="0"/>
                              <a:chExt cx="1781810" cy="955662"/>
                            </a:xfrm>
                          </wpg:grpSpPr>
                          <wpg:grpSp>
                            <wpg:cNvPr id="940486388" name="Group 457942"/>
                            <wpg:cNvGrpSpPr/>
                            <wpg:grpSpPr>
                              <a:xfrm>
                                <a:off x="0" y="0"/>
                                <a:ext cx="1781810" cy="955662"/>
                                <a:chOff x="-134180" y="-32029"/>
                                <a:chExt cx="1783808" cy="957558"/>
                              </a:xfrm>
                            </wpg:grpSpPr>
                            <wps:wsp>
                              <wps:cNvPr id="1456800397" name="Shape 9405"/>
                              <wps:cNvSpPr/>
                              <wps:spPr>
                                <a:xfrm>
                                  <a:off x="1124751" y="253683"/>
                                  <a:ext cx="430899" cy="233832"/>
                                </a:xfrm>
                                <a:custGeom>
                                  <a:avLst/>
                                  <a:gdLst/>
                                  <a:ahLst/>
                                  <a:cxnLst/>
                                  <a:rect l="0" t="0" r="0" b="0"/>
                                  <a:pathLst>
                                    <a:path w="277965" h="233832">
                                      <a:moveTo>
                                        <a:pt x="0" y="0"/>
                                      </a:moveTo>
                                      <a:lnTo>
                                        <a:pt x="277965" y="0"/>
                                      </a:lnTo>
                                      <a:lnTo>
                                        <a:pt x="277965" y="233832"/>
                                      </a:lnTo>
                                    </a:path>
                                  </a:pathLst>
                                </a:custGeom>
                                <a:ln w="6350" cap="flat">
                                  <a:miter lim="127000"/>
                                </a:ln>
                              </wps:spPr>
                              <wps:style>
                                <a:lnRef idx="1">
                                  <a:srgbClr val="181717"/>
                                </a:lnRef>
                                <a:fillRef idx="0">
                                  <a:srgbClr val="000000">
                                    <a:alpha val="0"/>
                                  </a:srgbClr>
                                </a:fillRef>
                                <a:effectRef idx="0">
                                  <a:scrgbClr r="0" g="0" b="0"/>
                                </a:effectRef>
                                <a:fontRef idx="none"/>
                              </wps:style>
                              <wps:bodyPr wrap="square" lIns="36000" tIns="0" rIns="36000" bIns="0">
                                <a:spAutoFit/>
                              </wps:bodyPr>
                            </wps:wsp>
                            <wps:wsp>
                              <wps:cNvPr id="1142122946" name="Shape 9382"/>
                              <wps:cNvSpPr/>
                              <wps:spPr>
                                <a:xfrm>
                                  <a:off x="413663" y="877069"/>
                                  <a:ext cx="38143" cy="38199"/>
                                </a:xfrm>
                                <a:custGeom>
                                  <a:avLst/>
                                  <a:gdLst/>
                                  <a:ahLst/>
                                  <a:cxnLst/>
                                  <a:rect l="0" t="0" r="0" b="0"/>
                                  <a:pathLst>
                                    <a:path w="32271" h="32271">
                                      <a:moveTo>
                                        <a:pt x="16129" y="0"/>
                                      </a:moveTo>
                                      <a:cubicBezTo>
                                        <a:pt x="25057" y="0"/>
                                        <a:pt x="32271" y="7239"/>
                                        <a:pt x="32271" y="16142"/>
                                      </a:cubicBezTo>
                                      <a:cubicBezTo>
                                        <a:pt x="32271" y="25044"/>
                                        <a:pt x="25057" y="32271"/>
                                        <a:pt x="16129" y="32271"/>
                                      </a:cubicBezTo>
                                      <a:cubicBezTo>
                                        <a:pt x="7214" y="32271"/>
                                        <a:pt x="0" y="25044"/>
                                        <a:pt x="0" y="16142"/>
                                      </a:cubicBezTo>
                                      <a:cubicBezTo>
                                        <a:pt x="0" y="7239"/>
                                        <a:pt x="7214" y="0"/>
                                        <a:pt x="16129" y="0"/>
                                      </a:cubicBezTo>
                                      <a:close/>
                                    </a:path>
                                  </a:pathLst>
                                </a:custGeom>
                                <a:ln w="0" cap="flat">
                                  <a:miter lim="100000"/>
                                </a:ln>
                              </wps:spPr>
                              <wps:style>
                                <a:lnRef idx="0">
                                  <a:srgbClr val="000000">
                                    <a:alpha val="0"/>
                                  </a:srgbClr>
                                </a:lnRef>
                                <a:fillRef idx="1">
                                  <a:srgbClr val="181717"/>
                                </a:fillRef>
                                <a:effectRef idx="0">
                                  <a:scrgbClr r="0" g="0" b="0"/>
                                </a:effectRef>
                                <a:fontRef idx="none"/>
                              </wps:style>
                              <wps:bodyPr wrap="none" lIns="36000" tIns="0" rIns="36000" bIns="0">
                                <a:spAutoFit/>
                              </wps:bodyPr>
                            </wps:wsp>
                            <wps:wsp>
                              <wps:cNvPr id="1670740449" name="Shape 9385"/>
                              <wps:cNvSpPr/>
                              <wps:spPr>
                                <a:xfrm>
                                  <a:off x="115583" y="178358"/>
                                  <a:ext cx="476821" cy="115058"/>
                                </a:xfrm>
                                <a:custGeom>
                                  <a:avLst/>
                                  <a:gdLst/>
                                  <a:ahLst/>
                                  <a:cxnLst/>
                                  <a:rect l="0" t="0" r="0" b="0"/>
                                  <a:pathLst>
                                    <a:path w="476821" h="403631">
                                      <a:moveTo>
                                        <a:pt x="0" y="403631"/>
                                      </a:moveTo>
                                      <a:lnTo>
                                        <a:pt x="0" y="0"/>
                                      </a:lnTo>
                                      <a:lnTo>
                                        <a:pt x="476821" y="0"/>
                                      </a:lnTo>
                                    </a:path>
                                  </a:pathLst>
                                </a:custGeom>
                                <a:ln w="6350" cap="flat">
                                  <a:miter lim="100000"/>
                                </a:ln>
                              </wps:spPr>
                              <wps:style>
                                <a:lnRef idx="1">
                                  <a:srgbClr val="181717"/>
                                </a:lnRef>
                                <a:fillRef idx="0">
                                  <a:srgbClr val="000000">
                                    <a:alpha val="0"/>
                                  </a:srgbClr>
                                </a:fillRef>
                                <a:effectRef idx="0">
                                  <a:scrgbClr r="0" g="0" b="0"/>
                                </a:effectRef>
                                <a:fontRef idx="none"/>
                              </wps:style>
                              <wps:bodyPr wrap="none" lIns="36000" tIns="0" rIns="36000" bIns="0">
                                <a:noAutofit/>
                              </wps:bodyPr>
                            </wps:wsp>
                            <wps:wsp>
                              <wps:cNvPr id="894777527" name="Rectangle 457776"/>
                              <wps:cNvSpPr/>
                              <wps:spPr>
                                <a:xfrm>
                                  <a:off x="654623" y="37047"/>
                                  <a:ext cx="174430" cy="216636"/>
                                </a:xfrm>
                                <a:prstGeom prst="rect">
                                  <a:avLst/>
                                </a:prstGeom>
                                <a:ln>
                                  <a:noFill/>
                                </a:ln>
                              </wps:spPr>
                              <wps:txbx>
                                <w:txbxContent>
                                  <w:p w14:paraId="64F8D678" w14:textId="793BDE2E" w:rsidR="005F50EF" w:rsidRPr="00997881" w:rsidRDefault="005F50EF" w:rsidP="005F50EF">
                                    <w:pPr>
                                      <w:jc w:val="center"/>
                                      <w:rPr>
                                        <w:rFonts w:eastAsiaTheme="minorEastAsia" w:hint="eastAsia"/>
                                        <w:sz w:val="18"/>
                                        <w:szCs w:val="18"/>
                                        <w:vertAlign w:val="subscript"/>
                                      </w:rPr>
                                    </w:pPr>
                                    <w:r w:rsidRPr="00B85938">
                                      <w:rPr>
                                        <w:rFonts w:eastAsia="Times New Roman"/>
                                        <w:color w:val="181717"/>
                                        <w:sz w:val="18"/>
                                        <w:szCs w:val="18"/>
                                      </w:rPr>
                                      <w:t>S</w:t>
                                    </w:r>
                                    <w:r w:rsidR="00997881">
                                      <w:rPr>
                                        <w:rFonts w:eastAsiaTheme="minorEastAsia" w:hint="eastAsia"/>
                                        <w:color w:val="181717"/>
                                        <w:sz w:val="18"/>
                                        <w:szCs w:val="18"/>
                                        <w:vertAlign w:val="subscript"/>
                                      </w:rPr>
                                      <w:t>1</w:t>
                                    </w:r>
                                  </w:p>
                                </w:txbxContent>
                              </wps:txbx>
                              <wps:bodyPr horzOverflow="overflow" vert="horz" wrap="none" lIns="36000" tIns="0" rIns="36000" bIns="0" rtlCol="0">
                                <a:spAutoFit/>
                              </wps:bodyPr>
                            </wps:wsp>
                            <wps:wsp>
                              <wps:cNvPr id="1329238639" name="Rectangle 9396"/>
                              <wps:cNvSpPr/>
                              <wps:spPr>
                                <a:xfrm>
                                  <a:off x="1005153" y="465310"/>
                                  <a:ext cx="149002" cy="216301"/>
                                </a:xfrm>
                                <a:prstGeom prst="rect">
                                  <a:avLst/>
                                </a:prstGeom>
                                <a:ln>
                                  <a:noFill/>
                                </a:ln>
                              </wps:spPr>
                              <wps:txbx>
                                <w:txbxContent>
                                  <w:p w14:paraId="3948A4F7" w14:textId="77777777" w:rsidR="005F50EF" w:rsidRPr="00B85938" w:rsidRDefault="005F50EF" w:rsidP="005F50EF">
                                    <w:pPr>
                                      <w:rPr>
                                        <w:sz w:val="18"/>
                                        <w:szCs w:val="18"/>
                                      </w:rPr>
                                    </w:pPr>
                                    <w:r w:rsidRPr="00B85938">
                                      <w:rPr>
                                        <w:rFonts w:eastAsia="Times New Roman"/>
                                        <w:i/>
                                        <w:color w:val="181717"/>
                                        <w:sz w:val="18"/>
                                        <w:szCs w:val="18"/>
                                      </w:rPr>
                                      <w:t>C</w:t>
                                    </w:r>
                                  </w:p>
                                </w:txbxContent>
                              </wps:txbx>
                              <wps:bodyPr horzOverflow="overflow" vert="horz" wrap="none" lIns="36000" tIns="0" rIns="36000" bIns="0" rtlCol="0">
                                <a:spAutoFit/>
                              </wps:bodyPr>
                            </wps:wsp>
                            <wps:wsp>
                              <wps:cNvPr id="531462887" name="Shape 9397"/>
                              <wps:cNvSpPr/>
                              <wps:spPr>
                                <a:xfrm>
                                  <a:off x="933971" y="161557"/>
                                  <a:ext cx="184404" cy="184404"/>
                                </a:xfrm>
                                <a:custGeom>
                                  <a:avLst/>
                                  <a:gdLst/>
                                  <a:ahLst/>
                                  <a:cxnLst/>
                                  <a:rect l="0" t="0" r="0" b="0"/>
                                  <a:pathLst>
                                    <a:path w="184404" h="184404">
                                      <a:moveTo>
                                        <a:pt x="0" y="92202"/>
                                      </a:moveTo>
                                      <a:cubicBezTo>
                                        <a:pt x="0" y="41275"/>
                                        <a:pt x="41275" y="0"/>
                                        <a:pt x="92202" y="0"/>
                                      </a:cubicBezTo>
                                      <a:cubicBezTo>
                                        <a:pt x="143129" y="0"/>
                                        <a:pt x="184404" y="41275"/>
                                        <a:pt x="184404" y="92202"/>
                                      </a:cubicBezTo>
                                      <a:cubicBezTo>
                                        <a:pt x="184404" y="143129"/>
                                        <a:pt x="143129" y="184404"/>
                                        <a:pt x="92202" y="184404"/>
                                      </a:cubicBezTo>
                                      <a:cubicBezTo>
                                        <a:pt x="41275" y="184404"/>
                                        <a:pt x="0" y="143129"/>
                                        <a:pt x="0" y="92202"/>
                                      </a:cubicBezTo>
                                      <a:close/>
                                    </a:path>
                                  </a:pathLst>
                                </a:custGeom>
                                <a:ln w="12700"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496755257" name="Rectangle 9398"/>
                              <wps:cNvSpPr/>
                              <wps:spPr>
                                <a:xfrm>
                                  <a:off x="948833" y="145905"/>
                                  <a:ext cx="154723" cy="216301"/>
                                </a:xfrm>
                                <a:prstGeom prst="rect">
                                  <a:avLst/>
                                </a:prstGeom>
                                <a:ln>
                                  <a:noFill/>
                                </a:ln>
                              </wps:spPr>
                              <wps:txbx>
                                <w:txbxContent>
                                  <w:p w14:paraId="32ED7CBC" w14:textId="77777777" w:rsidR="005F50EF" w:rsidRPr="00B85938" w:rsidRDefault="005F50EF" w:rsidP="005F50EF">
                                    <w:pPr>
                                      <w:rPr>
                                        <w:sz w:val="18"/>
                                        <w:szCs w:val="18"/>
                                      </w:rPr>
                                    </w:pPr>
                                    <w:r w:rsidRPr="00B85938">
                                      <w:rPr>
                                        <w:rFonts w:eastAsia="Times New Roman"/>
                                        <w:color w:val="181717"/>
                                        <w:sz w:val="18"/>
                                        <w:szCs w:val="18"/>
                                      </w:rPr>
                                      <w:t>A</w:t>
                                    </w:r>
                                  </w:p>
                                </w:txbxContent>
                              </wps:txbx>
                              <wps:bodyPr horzOverflow="overflow" vert="horz" wrap="none" lIns="36000" tIns="0" rIns="36000" bIns="0" rtlCol="0">
                                <a:spAutoFit/>
                              </wps:bodyPr>
                            </wps:wsp>
                            <wps:wsp>
                              <wps:cNvPr id="145532354" name="Shape 9399"/>
                              <wps:cNvSpPr/>
                              <wps:spPr>
                                <a:xfrm>
                                  <a:off x="1465237" y="487515"/>
                                  <a:ext cx="184391" cy="184404"/>
                                </a:xfrm>
                                <a:custGeom>
                                  <a:avLst/>
                                  <a:gdLst/>
                                  <a:ahLst/>
                                  <a:cxnLst/>
                                  <a:rect l="0" t="0" r="0" b="0"/>
                                  <a:pathLst>
                                    <a:path w="184391" h="184404">
                                      <a:moveTo>
                                        <a:pt x="0" y="92202"/>
                                      </a:moveTo>
                                      <a:cubicBezTo>
                                        <a:pt x="0" y="41275"/>
                                        <a:pt x="41275" y="0"/>
                                        <a:pt x="92202" y="0"/>
                                      </a:cubicBezTo>
                                      <a:cubicBezTo>
                                        <a:pt x="143116" y="0"/>
                                        <a:pt x="184391" y="41275"/>
                                        <a:pt x="184391" y="92202"/>
                                      </a:cubicBezTo>
                                      <a:cubicBezTo>
                                        <a:pt x="184391" y="143129"/>
                                        <a:pt x="143116" y="184404"/>
                                        <a:pt x="92202" y="184404"/>
                                      </a:cubicBezTo>
                                      <a:cubicBezTo>
                                        <a:pt x="41275" y="184404"/>
                                        <a:pt x="0" y="143129"/>
                                        <a:pt x="0" y="92202"/>
                                      </a:cubicBezTo>
                                      <a:close/>
                                    </a:path>
                                  </a:pathLst>
                                </a:custGeom>
                                <a:ln w="12700"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310511485" name="Rectangle 9400"/>
                              <wps:cNvSpPr/>
                              <wps:spPr>
                                <a:xfrm>
                                  <a:off x="1476242" y="474744"/>
                                  <a:ext cx="154723" cy="216301"/>
                                </a:xfrm>
                                <a:prstGeom prst="rect">
                                  <a:avLst/>
                                </a:prstGeom>
                                <a:ln>
                                  <a:noFill/>
                                </a:ln>
                              </wps:spPr>
                              <wps:txbx>
                                <w:txbxContent>
                                  <w:p w14:paraId="5BD70C71" w14:textId="77777777" w:rsidR="005F50EF" w:rsidRPr="00B85938" w:rsidRDefault="005F50EF" w:rsidP="005F50EF">
                                    <w:pPr>
                                      <w:rPr>
                                        <w:sz w:val="18"/>
                                        <w:szCs w:val="18"/>
                                      </w:rPr>
                                    </w:pPr>
                                    <w:r w:rsidRPr="00B85938">
                                      <w:rPr>
                                        <w:rFonts w:eastAsia="Times New Roman"/>
                                        <w:color w:val="181717"/>
                                        <w:sz w:val="18"/>
                                        <w:szCs w:val="18"/>
                                      </w:rPr>
                                      <w:t>V</w:t>
                                    </w:r>
                                  </w:p>
                                </w:txbxContent>
                              </wps:txbx>
                              <wps:bodyPr horzOverflow="overflow" vert="horz" wrap="none" lIns="36000" tIns="0" rIns="36000" bIns="0" rtlCol="0">
                                <a:spAutoFit/>
                              </wps:bodyPr>
                            </wps:wsp>
                            <wps:wsp>
                              <wps:cNvPr id="2037407101" name="Shape 9402"/>
                              <wps:cNvSpPr/>
                              <wps:spPr>
                                <a:xfrm>
                                  <a:off x="1255118" y="232378"/>
                                  <a:ext cx="38143" cy="38199"/>
                                </a:xfrm>
                                <a:custGeom>
                                  <a:avLst/>
                                  <a:gdLst/>
                                  <a:ahLst/>
                                  <a:cxnLst/>
                                  <a:rect l="0" t="0" r="0" b="0"/>
                                  <a:pathLst>
                                    <a:path w="32271" h="32283">
                                      <a:moveTo>
                                        <a:pt x="16129" y="0"/>
                                      </a:moveTo>
                                      <a:cubicBezTo>
                                        <a:pt x="25057" y="0"/>
                                        <a:pt x="32271" y="7251"/>
                                        <a:pt x="32271" y="16154"/>
                                      </a:cubicBezTo>
                                      <a:cubicBezTo>
                                        <a:pt x="32271" y="25057"/>
                                        <a:pt x="25057" y="32283"/>
                                        <a:pt x="16129" y="32283"/>
                                      </a:cubicBezTo>
                                      <a:cubicBezTo>
                                        <a:pt x="7214" y="32283"/>
                                        <a:pt x="0" y="25057"/>
                                        <a:pt x="0" y="16154"/>
                                      </a:cubicBezTo>
                                      <a:cubicBezTo>
                                        <a:pt x="0" y="7251"/>
                                        <a:pt x="7214" y="0"/>
                                        <a:pt x="16129" y="0"/>
                                      </a:cubicBezTo>
                                      <a:close/>
                                    </a:path>
                                  </a:pathLst>
                                </a:custGeom>
                                <a:ln w="0" cap="flat">
                                  <a:miter lim="100000"/>
                                </a:ln>
                              </wps:spPr>
                              <wps:style>
                                <a:lnRef idx="0">
                                  <a:srgbClr val="000000">
                                    <a:alpha val="0"/>
                                  </a:srgbClr>
                                </a:lnRef>
                                <a:fillRef idx="1">
                                  <a:srgbClr val="181717"/>
                                </a:fillRef>
                                <a:effectRef idx="0">
                                  <a:scrgbClr r="0" g="0" b="0"/>
                                </a:effectRef>
                                <a:fontRef idx="none"/>
                              </wps:style>
                              <wps:bodyPr wrap="none" lIns="36000" tIns="0" rIns="36000" bIns="0">
                                <a:spAutoFit/>
                              </wps:bodyPr>
                            </wps:wsp>
                            <wps:wsp>
                              <wps:cNvPr id="1680985669" name="Shape 9403"/>
                              <wps:cNvSpPr/>
                              <wps:spPr>
                                <a:xfrm>
                                  <a:off x="1255205" y="877073"/>
                                  <a:ext cx="38143" cy="38199"/>
                                </a:xfrm>
                                <a:custGeom>
                                  <a:avLst/>
                                  <a:gdLst/>
                                  <a:ahLst/>
                                  <a:cxnLst/>
                                  <a:rect l="0" t="0" r="0" b="0"/>
                                  <a:pathLst>
                                    <a:path w="32271" h="32258">
                                      <a:moveTo>
                                        <a:pt x="16129" y="0"/>
                                      </a:moveTo>
                                      <a:cubicBezTo>
                                        <a:pt x="25057" y="0"/>
                                        <a:pt x="32271" y="7239"/>
                                        <a:pt x="32271" y="16142"/>
                                      </a:cubicBezTo>
                                      <a:cubicBezTo>
                                        <a:pt x="32271" y="20593"/>
                                        <a:pt x="30467" y="24625"/>
                                        <a:pt x="27548" y="27545"/>
                                      </a:cubicBezTo>
                                      <a:lnTo>
                                        <a:pt x="16161" y="32258"/>
                                      </a:lnTo>
                                      <a:lnTo>
                                        <a:pt x="16097" y="32258"/>
                                      </a:lnTo>
                                      <a:lnTo>
                                        <a:pt x="4721" y="27545"/>
                                      </a:lnTo>
                                      <a:cubicBezTo>
                                        <a:pt x="1803" y="24625"/>
                                        <a:pt x="0" y="20593"/>
                                        <a:pt x="0" y="16142"/>
                                      </a:cubicBezTo>
                                      <a:cubicBezTo>
                                        <a:pt x="0" y="7239"/>
                                        <a:pt x="7214" y="0"/>
                                        <a:pt x="16129" y="0"/>
                                      </a:cubicBezTo>
                                      <a:close/>
                                    </a:path>
                                  </a:pathLst>
                                </a:custGeom>
                                <a:ln w="0" cap="flat">
                                  <a:miter lim="100000"/>
                                </a:ln>
                              </wps:spPr>
                              <wps:style>
                                <a:lnRef idx="0">
                                  <a:srgbClr val="000000">
                                    <a:alpha val="0"/>
                                  </a:srgbClr>
                                </a:lnRef>
                                <a:fillRef idx="1">
                                  <a:srgbClr val="181717"/>
                                </a:fillRef>
                                <a:effectRef idx="0">
                                  <a:scrgbClr r="0" g="0" b="0"/>
                                </a:effectRef>
                                <a:fontRef idx="none"/>
                              </wps:style>
                              <wps:bodyPr wrap="none" lIns="36000" tIns="0" rIns="36000" bIns="0">
                                <a:spAutoFit/>
                              </wps:bodyPr>
                            </wps:wsp>
                            <wps:wsp>
                              <wps:cNvPr id="1367863742" name="Shape 9413"/>
                              <wps:cNvSpPr/>
                              <wps:spPr>
                                <a:xfrm>
                                  <a:off x="592404" y="178486"/>
                                  <a:ext cx="0" cy="0"/>
                                </a:xfrm>
                                <a:custGeom>
                                  <a:avLst/>
                                  <a:gdLst/>
                                  <a:ahLst/>
                                  <a:cxnLst/>
                                  <a:rect l="0" t="0" r="0" b="0"/>
                                  <a:pathLst>
                                    <a:path>
                                      <a:moveTo>
                                        <a:pt x="0" y="0"/>
                                      </a:moveTo>
                                      <a:lnTo>
                                        <a:pt x="0" y="0"/>
                                      </a:lnTo>
                                    </a:path>
                                  </a:pathLst>
                                </a:custGeom>
                                <a:ln w="6350" cap="flat">
                                  <a:miter lim="127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775590471" name="Rectangle 457776"/>
                              <wps:cNvSpPr/>
                              <wps:spPr>
                                <a:xfrm>
                                  <a:off x="495147" y="-32029"/>
                                  <a:ext cx="129931" cy="216301"/>
                                </a:xfrm>
                                <a:prstGeom prst="rect">
                                  <a:avLst/>
                                </a:prstGeom>
                                <a:ln>
                                  <a:noFill/>
                                </a:ln>
                              </wps:spPr>
                              <wps:txbx>
                                <w:txbxContent>
                                  <w:p w14:paraId="64052437" w14:textId="77777777" w:rsidR="005F50EF" w:rsidRPr="00B85938" w:rsidRDefault="005F50EF" w:rsidP="005F50EF">
                                    <w:pPr>
                                      <w:jc w:val="center"/>
                                      <w:rPr>
                                        <w:sz w:val="18"/>
                                        <w:szCs w:val="18"/>
                                      </w:rPr>
                                    </w:pPr>
                                    <w:r w:rsidRPr="00B85938">
                                      <w:rPr>
                                        <w:rFonts w:eastAsia="Times New Roman"/>
                                        <w:color w:val="181717"/>
                                        <w:sz w:val="18"/>
                                        <w:szCs w:val="18"/>
                                      </w:rPr>
                                      <w:t>1</w:t>
                                    </w:r>
                                  </w:p>
                                </w:txbxContent>
                              </wps:txbx>
                              <wps:bodyPr horzOverflow="overflow" vert="horz" wrap="none" lIns="36000" tIns="0" rIns="36000" bIns="0" rtlCol="0">
                                <a:spAutoFit/>
                              </wps:bodyPr>
                            </wps:wsp>
                            <wps:wsp>
                              <wps:cNvPr id="1012591640" name="Rectangle 457776"/>
                              <wps:cNvSpPr/>
                              <wps:spPr>
                                <a:xfrm>
                                  <a:off x="515772" y="328408"/>
                                  <a:ext cx="129931" cy="216301"/>
                                </a:xfrm>
                                <a:prstGeom prst="rect">
                                  <a:avLst/>
                                </a:prstGeom>
                                <a:ln>
                                  <a:noFill/>
                                </a:ln>
                              </wps:spPr>
                              <wps:txbx>
                                <w:txbxContent>
                                  <w:p w14:paraId="344B31AA" w14:textId="77777777" w:rsidR="005F50EF" w:rsidRPr="00B85938" w:rsidRDefault="005F50EF" w:rsidP="005F50EF">
                                    <w:pPr>
                                      <w:jc w:val="center"/>
                                      <w:rPr>
                                        <w:sz w:val="18"/>
                                        <w:szCs w:val="18"/>
                                      </w:rPr>
                                    </w:pPr>
                                    <w:r w:rsidRPr="00B85938">
                                      <w:rPr>
                                        <w:rFonts w:hint="eastAsia"/>
                                        <w:sz w:val="18"/>
                                        <w:szCs w:val="18"/>
                                      </w:rPr>
                                      <w:t>2</w:t>
                                    </w:r>
                                  </w:p>
                                </w:txbxContent>
                              </wps:txbx>
                              <wps:bodyPr horzOverflow="overflow" vert="horz" wrap="none" lIns="36000" tIns="0" rIns="36000" bIns="0" rtlCol="0">
                                <a:spAutoFit/>
                              </wps:bodyPr>
                            </wps:wsp>
                            <wps:wsp>
                              <wps:cNvPr id="828591770" name="Rectangle 457776"/>
                              <wps:cNvSpPr/>
                              <wps:spPr>
                                <a:xfrm>
                                  <a:off x="-134180" y="501255"/>
                                  <a:ext cx="142009" cy="216301"/>
                                </a:xfrm>
                                <a:prstGeom prst="rect">
                                  <a:avLst/>
                                </a:prstGeom>
                                <a:ln>
                                  <a:noFill/>
                                </a:ln>
                              </wps:spPr>
                              <wps:txbx>
                                <w:txbxContent>
                                  <w:p w14:paraId="43BD1EE0" w14:textId="77777777" w:rsidR="005F50EF" w:rsidRPr="00B85938" w:rsidRDefault="005F50EF" w:rsidP="005F50EF">
                                    <w:pPr>
                                      <w:jc w:val="center"/>
                                      <w:rPr>
                                        <w:i/>
                                        <w:iCs/>
                                        <w:sz w:val="18"/>
                                        <w:szCs w:val="18"/>
                                      </w:rPr>
                                    </w:pPr>
                                    <w:r w:rsidRPr="00B85938">
                                      <w:rPr>
                                        <w:rFonts w:hint="eastAsia"/>
                                        <w:i/>
                                        <w:iCs/>
                                        <w:sz w:val="18"/>
                                        <w:szCs w:val="18"/>
                                      </w:rPr>
                                      <w:t>E</w:t>
                                    </w:r>
                                  </w:p>
                                </w:txbxContent>
                              </wps:txbx>
                              <wps:bodyPr horzOverflow="overflow" vert="horz" wrap="none" lIns="36000" tIns="0" rIns="36000" bIns="0" rtlCol="0">
                                <a:spAutoFit/>
                              </wps:bodyPr>
                            </wps:wsp>
                            <wps:wsp>
                              <wps:cNvPr id="1741064170" name="Shape 9397"/>
                              <wps:cNvSpPr/>
                              <wps:spPr>
                                <a:xfrm>
                                  <a:off x="713891" y="234917"/>
                                  <a:ext cx="38116" cy="38135"/>
                                </a:xfrm>
                                <a:custGeom>
                                  <a:avLst/>
                                  <a:gdLst/>
                                  <a:ahLst/>
                                  <a:cxnLst/>
                                  <a:rect l="0" t="0" r="0" b="0"/>
                                  <a:pathLst>
                                    <a:path w="184404" h="184404">
                                      <a:moveTo>
                                        <a:pt x="0" y="92202"/>
                                      </a:moveTo>
                                      <a:cubicBezTo>
                                        <a:pt x="0" y="41275"/>
                                        <a:pt x="41275" y="0"/>
                                        <a:pt x="92202" y="0"/>
                                      </a:cubicBezTo>
                                      <a:cubicBezTo>
                                        <a:pt x="143129" y="0"/>
                                        <a:pt x="184404" y="41275"/>
                                        <a:pt x="184404" y="92202"/>
                                      </a:cubicBezTo>
                                      <a:cubicBezTo>
                                        <a:pt x="184404" y="143129"/>
                                        <a:pt x="143129" y="184404"/>
                                        <a:pt x="92202" y="184404"/>
                                      </a:cubicBezTo>
                                      <a:cubicBezTo>
                                        <a:pt x="41275" y="184404"/>
                                        <a:pt x="0" y="143129"/>
                                        <a:pt x="0" y="92202"/>
                                      </a:cubicBezTo>
                                      <a:close/>
                                    </a:path>
                                  </a:pathLst>
                                </a:custGeom>
                                <a:solidFill>
                                  <a:schemeClr val="bg1"/>
                                </a:solidFill>
                                <a:ln w="12700"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382690526" name="Rectangle 457776"/>
                              <wps:cNvSpPr/>
                              <wps:spPr>
                                <a:xfrm>
                                  <a:off x="468460" y="492327"/>
                                  <a:ext cx="142009" cy="216301"/>
                                </a:xfrm>
                                <a:prstGeom prst="rect">
                                  <a:avLst/>
                                </a:prstGeom>
                                <a:ln>
                                  <a:noFill/>
                                </a:ln>
                              </wps:spPr>
                              <wps:txbx>
                                <w:txbxContent>
                                  <w:p w14:paraId="4956423A" w14:textId="77777777" w:rsidR="005F50EF" w:rsidRPr="00B85938" w:rsidRDefault="005F50EF" w:rsidP="005F50EF">
                                    <w:pPr>
                                      <w:jc w:val="center"/>
                                      <w:rPr>
                                        <w:i/>
                                        <w:iCs/>
                                        <w:sz w:val="18"/>
                                        <w:szCs w:val="18"/>
                                      </w:rPr>
                                    </w:pPr>
                                    <w:r w:rsidRPr="00B85938">
                                      <w:rPr>
                                        <w:i/>
                                        <w:iCs/>
                                        <w:sz w:val="18"/>
                                        <w:szCs w:val="18"/>
                                      </w:rPr>
                                      <w:t>R</w:t>
                                    </w:r>
                                  </w:p>
                                </w:txbxContent>
                              </wps:txbx>
                              <wps:bodyPr horzOverflow="overflow" vert="horz" wrap="none" lIns="36000" tIns="0" rIns="36000" bIns="0" rtlCol="0">
                                <a:spAutoFit/>
                              </wps:bodyPr>
                            </wps:wsp>
                            <wps:wsp>
                              <wps:cNvPr id="436729297" name="Shape 9401"/>
                              <wps:cNvSpPr/>
                              <wps:spPr>
                                <a:xfrm rot="10800000">
                                  <a:off x="396986" y="479313"/>
                                  <a:ext cx="71474" cy="262100"/>
                                </a:xfrm>
                                <a:prstGeom prst="rect">
                                  <a:avLst/>
                                </a:prstGeom>
                                <a:ln w="12700"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844039131" name="Shape 9397"/>
                              <wps:cNvSpPr/>
                              <wps:spPr>
                                <a:xfrm>
                                  <a:off x="95935" y="447016"/>
                                  <a:ext cx="38116" cy="38135"/>
                                </a:xfrm>
                                <a:custGeom>
                                  <a:avLst/>
                                  <a:gdLst/>
                                  <a:ahLst/>
                                  <a:cxnLst/>
                                  <a:rect l="0" t="0" r="0" b="0"/>
                                  <a:pathLst>
                                    <a:path w="184404" h="184404">
                                      <a:moveTo>
                                        <a:pt x="0" y="92202"/>
                                      </a:moveTo>
                                      <a:cubicBezTo>
                                        <a:pt x="0" y="41275"/>
                                        <a:pt x="41275" y="0"/>
                                        <a:pt x="92202" y="0"/>
                                      </a:cubicBezTo>
                                      <a:cubicBezTo>
                                        <a:pt x="143129" y="0"/>
                                        <a:pt x="184404" y="41275"/>
                                        <a:pt x="184404" y="92202"/>
                                      </a:cubicBezTo>
                                      <a:cubicBezTo>
                                        <a:pt x="184404" y="143129"/>
                                        <a:pt x="143129" y="184404"/>
                                        <a:pt x="92202" y="184404"/>
                                      </a:cubicBezTo>
                                      <a:cubicBezTo>
                                        <a:pt x="41275" y="184404"/>
                                        <a:pt x="0" y="143129"/>
                                        <a:pt x="0" y="92202"/>
                                      </a:cubicBezTo>
                                      <a:close/>
                                    </a:path>
                                  </a:pathLst>
                                </a:custGeom>
                                <a:solidFill>
                                  <a:schemeClr val="bg1"/>
                                </a:solidFill>
                                <a:ln w="12700"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233952207" name="Rectangle 457776"/>
                              <wps:cNvSpPr/>
                              <wps:spPr>
                                <a:xfrm>
                                  <a:off x="-114274" y="280613"/>
                                  <a:ext cx="174430" cy="216890"/>
                                </a:xfrm>
                                <a:prstGeom prst="rect">
                                  <a:avLst/>
                                </a:prstGeom>
                                <a:ln>
                                  <a:noFill/>
                                </a:ln>
                              </wps:spPr>
                              <wps:txbx>
                                <w:txbxContent>
                                  <w:p w14:paraId="40E29B5E" w14:textId="076D54DE" w:rsidR="00997881" w:rsidRPr="00997881" w:rsidRDefault="00997881" w:rsidP="005F50EF">
                                    <w:pPr>
                                      <w:jc w:val="center"/>
                                      <w:rPr>
                                        <w:rFonts w:eastAsiaTheme="minorEastAsia" w:hint="eastAsia"/>
                                        <w:sz w:val="18"/>
                                        <w:szCs w:val="18"/>
                                        <w:vertAlign w:val="subscript"/>
                                      </w:rPr>
                                    </w:pPr>
                                    <w:r w:rsidRPr="00B85938">
                                      <w:rPr>
                                        <w:rFonts w:eastAsia="Times New Roman"/>
                                        <w:color w:val="181717"/>
                                        <w:sz w:val="18"/>
                                        <w:szCs w:val="18"/>
                                      </w:rPr>
                                      <w:t>S</w:t>
                                    </w:r>
                                    <w:r>
                                      <w:rPr>
                                        <w:rFonts w:eastAsiaTheme="minorEastAsia" w:hint="eastAsia"/>
                                        <w:color w:val="181717"/>
                                        <w:sz w:val="18"/>
                                        <w:szCs w:val="18"/>
                                        <w:vertAlign w:val="subscript"/>
                                      </w:rPr>
                                      <w:t>2</w:t>
                                    </w:r>
                                  </w:p>
                                </w:txbxContent>
                              </wps:txbx>
                              <wps:bodyPr horzOverflow="overflow" vert="horz" wrap="none" lIns="36000" tIns="0" rIns="36000" bIns="0" rtlCol="0">
                                <a:spAutoFit/>
                              </wps:bodyPr>
                            </wps:wsp>
                            <wps:wsp>
                              <wps:cNvPr id="1833543357" name="Rectangle 457776"/>
                              <wps:cNvSpPr/>
                              <wps:spPr>
                                <a:xfrm>
                                  <a:off x="290725" y="289315"/>
                                  <a:ext cx="122938" cy="216890"/>
                                </a:xfrm>
                                <a:prstGeom prst="rect">
                                  <a:avLst/>
                                </a:prstGeom>
                                <a:ln>
                                  <a:noFill/>
                                </a:ln>
                              </wps:spPr>
                              <wps:txbx>
                                <w:txbxContent>
                                  <w:p w14:paraId="38DF65D4" w14:textId="61D9DACD" w:rsidR="00997881" w:rsidRPr="00B85938" w:rsidRDefault="00997881" w:rsidP="005F50EF">
                                    <w:pPr>
                                      <w:jc w:val="center"/>
                                      <w:rPr>
                                        <w:sz w:val="18"/>
                                        <w:szCs w:val="18"/>
                                      </w:rPr>
                                    </w:pPr>
                                    <w:r>
                                      <w:rPr>
                                        <w:rFonts w:hint="eastAsia"/>
                                        <w:sz w:val="18"/>
                                        <w:szCs w:val="18"/>
                                      </w:rPr>
                                      <w:t>a</w:t>
                                    </w:r>
                                  </w:p>
                                </w:txbxContent>
                              </wps:txbx>
                              <wps:bodyPr horzOverflow="overflow" vert="horz" wrap="none" lIns="36000" tIns="0" rIns="36000" bIns="0" rtlCol="0">
                                <a:spAutoFit/>
                              </wps:bodyPr>
                            </wps:wsp>
                            <wps:wsp>
                              <wps:cNvPr id="1165980408" name="Rectangle 457776"/>
                              <wps:cNvSpPr/>
                              <wps:spPr>
                                <a:xfrm>
                                  <a:off x="297982" y="708628"/>
                                  <a:ext cx="129931" cy="216901"/>
                                </a:xfrm>
                                <a:prstGeom prst="rect">
                                  <a:avLst/>
                                </a:prstGeom>
                                <a:ln>
                                  <a:noFill/>
                                </a:ln>
                              </wps:spPr>
                              <wps:txbx>
                                <w:txbxContent>
                                  <w:p w14:paraId="46318DB6" w14:textId="668E7295" w:rsidR="00997881" w:rsidRPr="00B85938" w:rsidRDefault="00997881" w:rsidP="005F50EF">
                                    <w:pPr>
                                      <w:jc w:val="center"/>
                                      <w:rPr>
                                        <w:sz w:val="18"/>
                                        <w:szCs w:val="18"/>
                                      </w:rPr>
                                    </w:pPr>
                                    <w:r>
                                      <w:rPr>
                                        <w:rFonts w:hint="eastAsia"/>
                                        <w:sz w:val="18"/>
                                        <w:szCs w:val="18"/>
                                      </w:rPr>
                                      <w:t>b</w:t>
                                    </w:r>
                                  </w:p>
                                </w:txbxContent>
                              </wps:txbx>
                              <wps:bodyPr horzOverflow="overflow" vert="horz" wrap="none" lIns="36000" tIns="0" rIns="36000" bIns="0" rtlCol="0">
                                <a:spAutoFit/>
                              </wps:bodyPr>
                            </wps:wsp>
                          </wpg:grpSp>
                          <wps:wsp>
                            <wps:cNvPr id="657844733" name="任意多边形: 形状 232"/>
                            <wps:cNvSpPr/>
                            <wps:spPr>
                              <a:xfrm>
                                <a:off x="566020" y="387625"/>
                                <a:ext cx="159180" cy="118143"/>
                              </a:xfrm>
                              <a:custGeom>
                                <a:avLst/>
                                <a:gdLst>
                                  <a:gd name="connsiteX0" fmla="*/ 159180 w 159180"/>
                                  <a:gd name="connsiteY0" fmla="*/ 0 h 215777"/>
                                  <a:gd name="connsiteX1" fmla="*/ 0 w 159180"/>
                                  <a:gd name="connsiteY1" fmla="*/ 0 h 215777"/>
                                  <a:gd name="connsiteX2" fmla="*/ 0 w 159180"/>
                                  <a:gd name="connsiteY2" fmla="*/ 215777 h 215777"/>
                                </a:gdLst>
                                <a:ahLst/>
                                <a:cxnLst>
                                  <a:cxn ang="0">
                                    <a:pos x="connsiteX0" y="connsiteY0"/>
                                  </a:cxn>
                                  <a:cxn ang="0">
                                    <a:pos x="connsiteX1" y="connsiteY1"/>
                                  </a:cxn>
                                  <a:cxn ang="0">
                                    <a:pos x="connsiteX2" y="connsiteY2"/>
                                  </a:cxn>
                                </a:cxnLst>
                                <a:rect l="l" t="t" r="r" b="b"/>
                                <a:pathLst>
                                  <a:path w="159180" h="215777">
                                    <a:moveTo>
                                      <a:pt x="159180" y="0"/>
                                    </a:moveTo>
                                    <a:lnTo>
                                      <a:pt x="0" y="0"/>
                                    </a:lnTo>
                                    <a:lnTo>
                                      <a:pt x="0" y="215777"/>
                                    </a:lnTo>
                                  </a:path>
                                </a:pathLst>
                              </a:custGeom>
                              <a:no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68035903" name="直接连接符 234"/>
                          <wps:cNvCnPr/>
                          <wps:spPr>
                            <a:xfrm>
                              <a:off x="888239" y="325984"/>
                              <a:ext cx="17871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0924115" name="直接连接符 234"/>
                          <wps:cNvCnPr/>
                          <wps:spPr>
                            <a:xfrm flipH="1">
                              <a:off x="565513" y="811226"/>
                              <a:ext cx="0" cy="15268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2757570" name="直接连接符 234"/>
                          <wps:cNvCnPr/>
                          <wps:spPr>
                            <a:xfrm>
                              <a:off x="142827" y="679284"/>
                              <a:ext cx="21090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47681354" name="直接连接符 234"/>
                          <wps:cNvCnPr/>
                          <wps:spPr>
                            <a:xfrm>
                              <a:off x="194119" y="633270"/>
                              <a:ext cx="110351"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12055835" name="直接连接符 234"/>
                          <wps:cNvCnPr/>
                          <wps:spPr>
                            <a:xfrm>
                              <a:off x="683462" y="325984"/>
                              <a:ext cx="166254"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41616605" name="直接连接符 234"/>
                          <wps:cNvCnPr/>
                          <wps:spPr>
                            <a:xfrm>
                              <a:off x="182173" y="375196"/>
                              <a:ext cx="56597" cy="14301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974632" name="直接连接符 234"/>
                          <wps:cNvCnPr/>
                          <wps:spPr>
                            <a:xfrm>
                              <a:off x="1406931" y="323185"/>
                              <a:ext cx="0" cy="29450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5384381" name="直接连接符 234"/>
                          <wps:cNvCnPr/>
                          <wps:spPr>
                            <a:xfrm>
                              <a:off x="1406913" y="668716"/>
                              <a:ext cx="0" cy="29450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40379112" name="直接连接符 234"/>
                          <wps:cNvCnPr/>
                          <wps:spPr>
                            <a:xfrm>
                              <a:off x="1301057" y="623100"/>
                              <a:ext cx="21090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87280928" name="直接连接符 234"/>
                          <wps:cNvCnPr/>
                          <wps:spPr>
                            <a:xfrm>
                              <a:off x="1301556" y="670943"/>
                              <a:ext cx="21090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4513456" name="直接连接符 234"/>
                          <wps:cNvCnPr/>
                          <wps:spPr>
                            <a:xfrm>
                              <a:off x="249382" y="554014"/>
                              <a:ext cx="0" cy="7115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14:sizeRelV relativeFrom="margin">
                  <wp14:pctHeight>0</wp14:pctHeight>
                </wp14:sizeRelV>
              </wp:anchor>
            </w:drawing>
          </mc:Choice>
          <mc:Fallback>
            <w:pict>
              <v:group w14:anchorId="57AE70B5" id="组合 237" o:spid="_x0000_s1332" style="position:absolute;left:0;text-align:left;margin-left:270.3pt;margin-top:1.85pt;width:140.3pt;height:75pt;z-index:251703296;mso-position-horizontal-relative:text;mso-position-vertical-relative:text;mso-height-relative:margin" coordsize="17818,95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">
                <v:shape id="任意多边形: 形状 236" o:spid="_x0000_s1333" style="position:absolute;left:2493;top:6462;width:14362;height:2794;visibility:visible;mso-wrap-style:square;v-text-anchor:middle" coordsize="1436156,279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" path="m,l,279449r1436156,l1436156,61903e" filled="f" strokecolor="black [3213]" strokeweight=".5pt">
                  <v:stroke joinstyle="miter"/>
                  <v:path arrowok="t" o:connecttype="custom" o:connectlocs="0,0;0,279449;1436156,279449;1436156,61903" o:connectangles="0,0,0,0"/>
                </v:shape>
                <v:group id="组合 235" o:spid="_x0000_s1334" style="position:absolute;width:17818;height:9531" coordorigin=",382" coordsize="17818,9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">
                  <v:group id="组合 233" o:spid="_x0000_s1335" style="position:absolute;top:382;width:17818;height:9549" coordsize="17818,9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">
                    <v:group id="Group 457942" o:spid="_x0000_s1336" style="position:absolute;width:17818;height:9556" coordorigin="-1341,-320" coordsize="17838,9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">
                      <v:shape id="Shape 9405" o:spid="_x0000_s1337" style="position:absolute;left:11247;top:2536;width:4309;height:2339;visibility:visible;mso-wrap-style:square;v-text-anchor:top" coordsize="277965,2338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" path="m,l277965,r,233832e" filled="f" strokecolor="#181717" strokeweight=".5pt">
                        <v:stroke miterlimit="83231f" joinstyle="miter"/>
                        <v:path arrowok="t" textboxrect="0,0,277965,233832"/>
                      </v:shape>
                      <v:shape id="Shape 9382" o:spid="_x0000_s1338" style="position:absolute;left:4136;top:8770;width:382;height:382;visibility:visible;mso-wrap-style:none;v-text-anchor:top" coordsize="32271,32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" path="m16129,v8928,,16142,7239,16142,16142c32271,25044,25057,32271,16129,32271,7214,32271,,25044,,16142,,7239,7214,,16129,xe" fillcolor="#181717" stroked="f" strokeweight="0">
                        <v:stroke miterlimit="1" joinstyle="miter"/>
                        <v:path arrowok="t" textboxrect="0,0,32271,32271"/>
                      </v:shape>
                      <v:shape id="Shape 9385" o:spid="_x0000_s1339" style="position:absolute;left:1155;top:1783;width:4769;height:1151;visibility:visible;mso-wrap-style:none;v-text-anchor:top" coordsize="476821,403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" path="m,403631l,,476821,e" filled="f" strokecolor="#181717" strokeweight=".5pt">
                        <v:stroke miterlimit="1" joinstyle="miter"/>
                        <v:path arrowok="t" textboxrect="0,0,476821,403631"/>
                      </v:shape>
                      <v:rect id="Rectangle 457776" o:spid="_x0000_s1340" style="position:absolute;left:6546;top:370;width:1744;height:21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" filled="f" stroked="f">
                        <v:textbox style="mso-fit-shape-to-text:t" inset="1mm,0,1mm,0">
                          <w:txbxContent>
                            <w:p w14:paraId="64F8D678" w14:textId="793BDE2E" w:rsidR="005F50EF" w:rsidRPr="00997881" w:rsidRDefault="005F50EF" w:rsidP="005F50EF">
                              <w:pPr>
                                <w:jc w:val="center"/>
                                <w:rPr>
                                  <w:rFonts w:eastAsiaTheme="minorEastAsia" w:hint="eastAsia"/>
                                  <w:sz w:val="18"/>
                                  <w:szCs w:val="18"/>
                                  <w:vertAlign w:val="subscript"/>
                                </w:rPr>
                              </w:pPr>
                              <w:r w:rsidRPr="00B85938">
                                <w:rPr>
                                  <w:rFonts w:eastAsia="Times New Roman"/>
                                  <w:color w:val="181717"/>
                                  <w:sz w:val="18"/>
                                  <w:szCs w:val="18"/>
                                </w:rPr>
                                <w:t>S</w:t>
                              </w:r>
                              <w:r w:rsidR="00997881">
                                <w:rPr>
                                  <w:rFonts w:eastAsiaTheme="minorEastAsia" w:hint="eastAsia"/>
                                  <w:color w:val="181717"/>
                                  <w:sz w:val="18"/>
                                  <w:szCs w:val="18"/>
                                  <w:vertAlign w:val="subscript"/>
                                </w:rPr>
                                <w:t>1</w:t>
                              </w:r>
                            </w:p>
                          </w:txbxContent>
                        </v:textbox>
                      </v:rect>
                      <v:rect id="Rectangle 9396" o:spid="_x0000_s1341" style="position:absolute;left:10051;top:4653;width:1490;height:21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" filled="f" stroked="f">
                        <v:textbox style="mso-fit-shape-to-text:t" inset="1mm,0,1mm,0">
                          <w:txbxContent>
                            <w:p w14:paraId="3948A4F7" w14:textId="77777777" w:rsidR="005F50EF" w:rsidRPr="00B85938" w:rsidRDefault="005F50EF" w:rsidP="005F50EF">
                              <w:pPr>
                                <w:rPr>
                                  <w:sz w:val="18"/>
                                  <w:szCs w:val="18"/>
                                </w:rPr>
                              </w:pPr>
                              <w:r w:rsidRPr="00B85938">
                                <w:rPr>
                                  <w:rFonts w:eastAsia="Times New Roman"/>
                                  <w:i/>
                                  <w:color w:val="181717"/>
                                  <w:sz w:val="18"/>
                                  <w:szCs w:val="18"/>
                                </w:rPr>
                                <w:t>C</w:t>
                              </w:r>
                            </w:p>
                          </w:txbxContent>
                        </v:textbox>
                      </v:rect>
                      <v:shape id="Shape 9397" o:spid="_x0000_s1342" style="position:absolute;left:9339;top:1615;width:1844;height:1844;visibility:visible;mso-wrap-style:none;v-text-anchor:top" coordsize="184404,184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" path="m,92202c,41275,41275,,92202,v50927,,92202,41275,92202,92202c184404,143129,143129,184404,92202,184404,41275,184404,,143129,,92202xe" filled="f" strokecolor="#181717" strokeweight="1pt">
                        <v:stroke miterlimit="1" joinstyle="miter"/>
                        <v:path arrowok="t" textboxrect="0,0,184404,184404"/>
                      </v:shape>
                      <v:rect id="Rectangle 9398" o:spid="_x0000_s1343" style="position:absolute;left:9488;top:1459;width:1547;height:21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" filled="f" stroked="f">
                        <v:textbox style="mso-fit-shape-to-text:t" inset="1mm,0,1mm,0">
                          <w:txbxContent>
                            <w:p w14:paraId="32ED7CBC" w14:textId="77777777" w:rsidR="005F50EF" w:rsidRPr="00B85938" w:rsidRDefault="005F50EF" w:rsidP="005F50EF">
                              <w:pPr>
                                <w:rPr>
                                  <w:sz w:val="18"/>
                                  <w:szCs w:val="18"/>
                                </w:rPr>
                              </w:pPr>
                              <w:r w:rsidRPr="00B85938">
                                <w:rPr>
                                  <w:rFonts w:eastAsia="Times New Roman"/>
                                  <w:color w:val="181717"/>
                                  <w:sz w:val="18"/>
                                  <w:szCs w:val="18"/>
                                </w:rPr>
                                <w:t>A</w:t>
                              </w:r>
                            </w:p>
                          </w:txbxContent>
                        </v:textbox>
                      </v:rect>
                      <v:shape id="Shape 9399" o:spid="_x0000_s1344" style="position:absolute;left:14652;top:4875;width:1844;height:1844;visibility:visible;mso-wrap-style:none;v-text-anchor:top" coordsize="184391,184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" path="m,92202c,41275,41275,,92202,v50914,,92189,41275,92189,92202c184391,143129,143116,184404,92202,184404,41275,184404,,143129,,92202xe" filled="f" strokecolor="#181717" strokeweight="1pt">
                        <v:stroke miterlimit="1" joinstyle="miter"/>
                        <v:path arrowok="t" textboxrect="0,0,184391,184404"/>
                      </v:shape>
                      <v:rect id="Rectangle 9400" o:spid="_x0000_s1345" style="position:absolute;left:14762;top:4747;width:1547;height:21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" filled="f" stroked="f">
                        <v:textbox style="mso-fit-shape-to-text:t" inset="1mm,0,1mm,0">
                          <w:txbxContent>
                            <w:p w14:paraId="5BD70C71" w14:textId="77777777" w:rsidR="005F50EF" w:rsidRPr="00B85938" w:rsidRDefault="005F50EF" w:rsidP="005F50EF">
                              <w:pPr>
                                <w:rPr>
                                  <w:sz w:val="18"/>
                                  <w:szCs w:val="18"/>
                                </w:rPr>
                              </w:pPr>
                              <w:r w:rsidRPr="00B85938">
                                <w:rPr>
                                  <w:rFonts w:eastAsia="Times New Roman"/>
                                  <w:color w:val="181717"/>
                                  <w:sz w:val="18"/>
                                  <w:szCs w:val="18"/>
                                </w:rPr>
                                <w:t>V</w:t>
                              </w:r>
                            </w:p>
                          </w:txbxContent>
                        </v:textbox>
                      </v:rect>
                      <v:shape id="Shape 9402" o:spid="_x0000_s1346" style="position:absolute;left:12551;top:2323;width:381;height:382;visibility:visible;mso-wrap-style:none;v-text-anchor:top" coordsize="32271,32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" path="m16129,v8928,,16142,7251,16142,16154c32271,25057,25057,32283,16129,32283,7214,32283,,25057,,16154,,7251,7214,,16129,xe" fillcolor="#181717" stroked="f" strokeweight="0">
                        <v:stroke miterlimit="1" joinstyle="miter"/>
                        <v:path arrowok="t" textboxrect="0,0,32271,32283"/>
                      </v:shape>
                      <v:shape id="Shape 9403" o:spid="_x0000_s1347" style="position:absolute;left:12552;top:8770;width:381;height:382;visibility:visible;mso-wrap-style:none;v-text-anchor:top" coordsize="32271,3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" path="m16129,v8928,,16142,7239,16142,16142c32271,20593,30467,24625,27548,27545l16161,32258r-64,l4721,27545c1803,24625,,20593,,16142,,7239,7214,,16129,xe" fillcolor="#181717" stroked="f" strokeweight="0">
                        <v:stroke miterlimit="1" joinstyle="miter"/>
                        <v:path arrowok="t" textboxrect="0,0,32271,32258"/>
                      </v:shape>
                      <v:shape id="Shape 9413" o:spid="_x0000_s1348" style="position:absolute;left:5924;top:1784;width:0;height:0;visibility:visible;mso-wrap-style:none;v-text-anchor:top"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" path="m,l,e" filled="f" strokecolor="#181717" strokeweight=".5pt">
                        <v:stroke miterlimit="83231f" joinstyle="miter"/>
                        <v:path arrowok="t" textboxrect="0,0,0,0"/>
                      </v:shape>
                      <v:rect id="Rectangle 457776" o:spid="_x0000_s1349" style="position:absolute;left:4951;top:-320;width:1299;height:21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" filled="f" stroked="f">
                        <v:textbox style="mso-fit-shape-to-text:t" inset="1mm,0,1mm,0">
                          <w:txbxContent>
                            <w:p w14:paraId="64052437" w14:textId="77777777" w:rsidR="005F50EF" w:rsidRPr="00B85938" w:rsidRDefault="005F50EF" w:rsidP="005F50EF">
                              <w:pPr>
                                <w:jc w:val="center"/>
                                <w:rPr>
                                  <w:sz w:val="18"/>
                                  <w:szCs w:val="18"/>
                                </w:rPr>
                              </w:pPr>
                              <w:r w:rsidRPr="00B85938">
                                <w:rPr>
                                  <w:rFonts w:eastAsia="Times New Roman"/>
                                  <w:color w:val="181717"/>
                                  <w:sz w:val="18"/>
                                  <w:szCs w:val="18"/>
                                </w:rPr>
                                <w:t>1</w:t>
                              </w:r>
                            </w:p>
                          </w:txbxContent>
                        </v:textbox>
                      </v:rect>
                      <v:rect id="Rectangle 457776" o:spid="_x0000_s1350" style="position:absolute;left:5157;top:3284;width:1300;height:21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" filled="f" stroked="f">
                        <v:textbox style="mso-fit-shape-to-text:t" inset="1mm,0,1mm,0">
                          <w:txbxContent>
                            <w:p w14:paraId="344B31AA" w14:textId="77777777" w:rsidR="005F50EF" w:rsidRPr="00B85938" w:rsidRDefault="005F50EF" w:rsidP="005F50EF">
                              <w:pPr>
                                <w:jc w:val="center"/>
                                <w:rPr>
                                  <w:sz w:val="18"/>
                                  <w:szCs w:val="18"/>
                                </w:rPr>
                              </w:pPr>
                              <w:r w:rsidRPr="00B85938">
                                <w:rPr>
                                  <w:rFonts w:hint="eastAsia"/>
                                  <w:sz w:val="18"/>
                                  <w:szCs w:val="18"/>
                                </w:rPr>
                                <w:t>2</w:t>
                              </w:r>
                            </w:p>
                          </w:txbxContent>
                        </v:textbox>
                      </v:rect>
                      <v:rect id="Rectangle 457776" o:spid="_x0000_s1351" style="position:absolute;left:-1341;top:5012;width:1419;height:21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" filled="f" stroked="f">
                        <v:textbox style="mso-fit-shape-to-text:t" inset="1mm,0,1mm,0">
                          <w:txbxContent>
                            <w:p w14:paraId="43BD1EE0" w14:textId="77777777" w:rsidR="005F50EF" w:rsidRPr="00B85938" w:rsidRDefault="005F50EF" w:rsidP="005F50EF">
                              <w:pPr>
                                <w:jc w:val="center"/>
                                <w:rPr>
                                  <w:i/>
                                  <w:iCs/>
                                  <w:sz w:val="18"/>
                                  <w:szCs w:val="18"/>
                                </w:rPr>
                              </w:pPr>
                              <w:r w:rsidRPr="00B85938">
                                <w:rPr>
                                  <w:rFonts w:hint="eastAsia"/>
                                  <w:i/>
                                  <w:iCs/>
                                  <w:sz w:val="18"/>
                                  <w:szCs w:val="18"/>
                                </w:rPr>
                                <w:t>E</w:t>
                              </w:r>
                            </w:p>
                          </w:txbxContent>
                        </v:textbox>
                      </v:rect>
                      <v:shape id="Shape 9397" o:spid="_x0000_s1352" style="position:absolute;left:7138;top:2349;width:382;height:381;visibility:visible;mso-wrap-style:none;v-text-anchor:top" coordsize="184404,184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" path="m,92202c,41275,41275,,92202,v50927,,92202,41275,92202,92202c184404,143129,143129,184404,92202,184404,41275,184404,,143129,,92202xe" fillcolor="white [3212]" strokecolor="#181717" strokeweight="1pt">
                        <v:stroke miterlimit="1" joinstyle="miter"/>
                        <v:path arrowok="t" textboxrect="0,0,184404,184404"/>
                      </v:shape>
                      <v:rect id="Rectangle 457776" o:spid="_x0000_s1353" style="position:absolute;left:4684;top:4923;width:1420;height:21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" filled="f" stroked="f">
                        <v:textbox style="mso-fit-shape-to-text:t" inset="1mm,0,1mm,0">
                          <w:txbxContent>
                            <w:p w14:paraId="4956423A" w14:textId="77777777" w:rsidR="005F50EF" w:rsidRPr="00B85938" w:rsidRDefault="005F50EF" w:rsidP="005F50EF">
                              <w:pPr>
                                <w:jc w:val="center"/>
                                <w:rPr>
                                  <w:i/>
                                  <w:iCs/>
                                  <w:sz w:val="18"/>
                                  <w:szCs w:val="18"/>
                                </w:rPr>
                              </w:pPr>
                              <w:r w:rsidRPr="00B85938">
                                <w:rPr>
                                  <w:i/>
                                  <w:iCs/>
                                  <w:sz w:val="18"/>
                                  <w:szCs w:val="18"/>
                                </w:rPr>
                                <w:t>R</w:t>
                              </w:r>
                            </w:p>
                          </w:txbxContent>
                        </v:textbox>
                      </v:rect>
                      <v:rect id="Shape 9401" o:spid="_x0000_s1354" style="position:absolute;left:3969;top:4793;width:715;height:2621;rotation: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" filled="f" strokecolor="#181717" strokeweight="1pt">
                        <v:stroke miterlimit="1"/>
                        <v:textbox style="mso-fit-shape-to-text:t" inset="1mm,0,1mm,0"/>
                      </v:rect>
                      <v:shape id="Shape 9397" o:spid="_x0000_s1355" style="position:absolute;left:959;top:4470;width:381;height:381;visibility:visible;mso-wrap-style:none;v-text-anchor:top" coordsize="184404,184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" path="m,92202c,41275,41275,,92202,v50927,,92202,41275,92202,92202c184404,143129,143129,184404,92202,184404,41275,184404,,143129,,92202xe" fillcolor="white [3212]" strokecolor="#181717" strokeweight="1pt">
                        <v:stroke miterlimit="1" joinstyle="miter"/>
                        <v:path arrowok="t" textboxrect="0,0,184404,184404"/>
                      </v:shape>
                      <v:rect id="Rectangle 457776" o:spid="_x0000_s1356" style="position:absolute;left:-1142;top:2806;width:1743;height:2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" filled="f" stroked="f">
                        <v:textbox style="mso-fit-shape-to-text:t" inset="1mm,0,1mm,0">
                          <w:txbxContent>
                            <w:p w14:paraId="40E29B5E" w14:textId="076D54DE" w:rsidR="00997881" w:rsidRPr="00997881" w:rsidRDefault="00997881" w:rsidP="005F50EF">
                              <w:pPr>
                                <w:jc w:val="center"/>
                                <w:rPr>
                                  <w:rFonts w:eastAsiaTheme="minorEastAsia" w:hint="eastAsia"/>
                                  <w:sz w:val="18"/>
                                  <w:szCs w:val="18"/>
                                  <w:vertAlign w:val="subscript"/>
                                </w:rPr>
                              </w:pPr>
                              <w:r w:rsidRPr="00B85938">
                                <w:rPr>
                                  <w:rFonts w:eastAsia="Times New Roman"/>
                                  <w:color w:val="181717"/>
                                  <w:sz w:val="18"/>
                                  <w:szCs w:val="18"/>
                                </w:rPr>
                                <w:t>S</w:t>
                              </w:r>
                              <w:r>
                                <w:rPr>
                                  <w:rFonts w:eastAsiaTheme="minorEastAsia" w:hint="eastAsia"/>
                                  <w:color w:val="181717"/>
                                  <w:sz w:val="18"/>
                                  <w:szCs w:val="18"/>
                                  <w:vertAlign w:val="subscript"/>
                                </w:rPr>
                                <w:t>2</w:t>
                              </w:r>
                            </w:p>
                          </w:txbxContent>
                        </v:textbox>
                      </v:rect>
                      <v:rect id="Rectangle 457776" o:spid="_x0000_s1357" style="position:absolute;left:2907;top:2893;width:1229;height:2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" filled="f" stroked="f">
                        <v:textbox style="mso-fit-shape-to-text:t" inset="1mm,0,1mm,0">
                          <w:txbxContent>
                            <w:p w14:paraId="38DF65D4" w14:textId="61D9DACD" w:rsidR="00997881" w:rsidRPr="00B85938" w:rsidRDefault="00997881" w:rsidP="005F50EF">
                              <w:pPr>
                                <w:jc w:val="center"/>
                                <w:rPr>
                                  <w:sz w:val="18"/>
                                  <w:szCs w:val="18"/>
                                </w:rPr>
                              </w:pPr>
                              <w:r>
                                <w:rPr>
                                  <w:rFonts w:hint="eastAsia"/>
                                  <w:sz w:val="18"/>
                                  <w:szCs w:val="18"/>
                                </w:rPr>
                                <w:t>a</w:t>
                              </w:r>
                            </w:p>
                          </w:txbxContent>
                        </v:textbox>
                      </v:rect>
                      <v:rect id="Rectangle 457776" o:spid="_x0000_s1358" style="position:absolute;left:2979;top:7086;width:1300;height:2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" filled="f" stroked="f">
                        <v:textbox style="mso-fit-shape-to-text:t" inset="1mm,0,1mm,0">
                          <w:txbxContent>
                            <w:p w14:paraId="46318DB6" w14:textId="668E7295" w:rsidR="00997881" w:rsidRPr="00B85938" w:rsidRDefault="00997881" w:rsidP="005F50EF">
                              <w:pPr>
                                <w:jc w:val="center"/>
                                <w:rPr>
                                  <w:sz w:val="18"/>
                                  <w:szCs w:val="18"/>
                                </w:rPr>
                              </w:pPr>
                              <w:r>
                                <w:rPr>
                                  <w:rFonts w:hint="eastAsia"/>
                                  <w:sz w:val="18"/>
                                  <w:szCs w:val="18"/>
                                </w:rPr>
                                <w:t>b</w:t>
                              </w:r>
                            </w:p>
                          </w:txbxContent>
                        </v:textbox>
                      </v:rect>
                    </v:group>
                    <v:shape id="任意多边形: 形状 232" o:spid="_x0000_s1359" style="position:absolute;left:5660;top:3876;width:1592;height:1181;visibility:visible;mso-wrap-style:square;v-text-anchor:middle" coordsize="159180,2157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" path="m159180,l,,,215777e" filled="f" strokecolor="#030e13 [484]" strokeweight=".5pt">
                      <v:stroke joinstyle="miter"/>
                      <v:path arrowok="t" o:connecttype="custom" o:connectlocs="159180,0;0,0;0,118143" o:connectangles="0,0,0"/>
                    </v:shape>
                  </v:group>
                  <v:line id="直接连接符 234" o:spid="_x0000_s1360" style="position:absolute;visibility:visible;mso-wrap-style:square" from="8882,3259" to="10669,3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" strokecolor="black [3213]" strokeweight=".5pt">
                    <v:stroke joinstyle="miter"/>
                  </v:line>
                  <v:line id="直接连接符 234" o:spid="_x0000_s1361" style="position:absolute;flip:x;visibility:visible;mso-wrap-style:square" from="5655,8112" to="5655,9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" strokecolor="black [3213]" strokeweight=".5pt">
                    <v:stroke joinstyle="miter"/>
                  </v:line>
                  <v:line id="直接连接符 234" o:spid="_x0000_s1362" style="position:absolute;visibility:visible;mso-wrap-style:square" from="1428,6792" to="3537,6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" strokecolor="black [3213]" strokeweight="1pt">
                    <v:stroke joinstyle="miter"/>
                  </v:line>
                  <v:line id="直接连接符 234" o:spid="_x0000_s1363" style="position:absolute;visibility:visible;mso-wrap-style:square" from="1941,6332" to="3044,6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" strokecolor="black [3213]" strokeweight="2pt">
                    <v:stroke joinstyle="miter"/>
                  </v:line>
                  <v:line id="直接连接符 234" o:spid="_x0000_s1364" style="position:absolute;visibility:visible;mso-wrap-style:square" from="6834,3259" to="8497,3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" strokecolor="black [3213]" strokeweight="1pt">
                    <v:stroke joinstyle="miter"/>
                  </v:line>
                  <v:line id="直接连接符 234" o:spid="_x0000_s1365" style="position:absolute;visibility:visible;mso-wrap-style:square" from="1821,3751" to="2387,5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" strokecolor="black [3213]" strokeweight="1pt">
                    <v:stroke joinstyle="miter"/>
                  </v:line>
                  <v:line id="直接连接符 234" o:spid="_x0000_s1366" style="position:absolute;visibility:visible;mso-wrap-style:square" from="14069,3231" to="14069,6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" strokecolor="black [3213]" strokeweight=".5pt">
                    <v:stroke joinstyle="miter"/>
                  </v:line>
                  <v:line id="直接连接符 234" o:spid="_x0000_s1367" style="position:absolute;visibility:visible;mso-wrap-style:square" from="14069,6687" to="14069,9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" strokecolor="black [3213]" strokeweight=".5pt">
                    <v:stroke joinstyle="miter"/>
                  </v:line>
                  <v:line id="直接连接符 234" o:spid="_x0000_s1368" style="position:absolute;visibility:visible;mso-wrap-style:square" from="13010,6231" to="15119,62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" strokecolor="black [3213]" strokeweight="1pt">
                    <v:stroke joinstyle="miter"/>
                  </v:line>
                  <v:line id="直接连接符 234" o:spid="_x0000_s1369" style="position:absolute;visibility:visible;mso-wrap-style:square" from="13015,6709" to="15124,6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" strokecolor="black [3213]" strokeweight="1pt">
                    <v:stroke joinstyle="miter"/>
                  </v:line>
                  <v:line id="直接连接符 234" o:spid="_x0000_s1370" style="position:absolute;visibility:visible;mso-wrap-style:square" from="2493,5540" to="2493,62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" strokecolor="black [3213]" strokeweight=".5pt">
                    <v:stroke joinstyle="miter"/>
                  </v:line>
                </v:group>
                <w10:wrap type="square"/>
              </v:group>
            </w:pict>
          </mc:Fallback>
        </mc:AlternateContent>
      </w:r>
      <w:r w:rsidR="001361D3">
        <w:rPr>
          <w:color w:val="373A3C"/>
          <w:kern w:val="0"/>
        </w:rPr>
        <w:t>2</w:t>
      </w:r>
      <w:r w:rsidR="001361D3">
        <w:rPr>
          <w:color w:val="373A3C"/>
          <w:kern w:val="0"/>
        </w:rPr>
        <w:t>．</w:t>
      </w:r>
      <w:r w:rsidR="001361D3">
        <w:t>用如图所示的电路观察电容器的充放电现象，实验器材有电源</w:t>
      </w:r>
      <w:r w:rsidR="001361D3">
        <w:rPr>
          <w:i/>
        </w:rPr>
        <w:t>E</w:t>
      </w:r>
      <w:r w:rsidR="001361D3">
        <w:t>、电容器</w:t>
      </w:r>
      <w:r w:rsidR="001361D3" w:rsidRPr="00C703BC">
        <w:rPr>
          <w:i/>
          <w:iCs/>
        </w:rPr>
        <w:t>C</w:t>
      </w:r>
      <w:r w:rsidR="001361D3">
        <w:t>、电压表、电流表、电流传感器、计算机、定值电阻</w:t>
      </w:r>
      <w:r w:rsidR="001361D3">
        <w:rPr>
          <w:i/>
        </w:rPr>
        <w:t>R</w:t>
      </w:r>
      <w:r w:rsidR="001361D3">
        <w:t>、单刀双掷开关</w:t>
      </w:r>
      <w:r w:rsidR="001361D3">
        <w:t>S</w:t>
      </w:r>
      <w:r w:rsidR="001361D3">
        <w:rPr>
          <w:vertAlign w:val="subscript"/>
        </w:rPr>
        <w:t>1</w:t>
      </w:r>
      <w:r w:rsidR="001361D3">
        <w:t>、开关</w:t>
      </w:r>
      <w:r w:rsidR="001361D3">
        <w:t>S</w:t>
      </w:r>
      <w:r w:rsidR="001361D3">
        <w:rPr>
          <w:vertAlign w:val="subscript"/>
        </w:rPr>
        <w:t>2</w:t>
      </w:r>
      <w:r w:rsidR="001361D3">
        <w:t>、导线若干。</w:t>
      </w:r>
    </w:p>
    <w:p w14:paraId="7911EF7E" w14:textId="497BE9A2" w:rsidR="001361D3" w:rsidRDefault="004A0C7A" w:rsidP="001E4F14">
      <w:r>
        <w:rPr>
          <w:noProof/>
          <w:lang w:val="zh-CN"/>
          <w14:ligatures w14:val="standardContextual"/>
        </w:rPr>
        <mc:AlternateContent>
          <mc:Choice Requires="wpg">
            <w:drawing>
              <wp:anchor distT="0" distB="0" distL="114300" distR="114300" simplePos="0" relativeHeight="251695104" behindDoc="0" locked="0" layoutInCell="1" allowOverlap="1" wp14:anchorId="6F590A8E" wp14:editId="4D1D9EC1">
                <wp:simplePos x="0" y="0"/>
                <wp:positionH relativeFrom="column">
                  <wp:posOffset>-635</wp:posOffset>
                </wp:positionH>
                <wp:positionV relativeFrom="paragraph">
                  <wp:posOffset>448310</wp:posOffset>
                </wp:positionV>
                <wp:extent cx="4982210" cy="1235075"/>
                <wp:effectExtent l="0" t="0" r="66040" b="0"/>
                <wp:wrapSquare wrapText="bothSides"/>
                <wp:docPr id="1404273403" name="组合 231"/>
                <wp:cNvGraphicFramePr/>
                <a:graphic xmlns:a="http://schemas.openxmlformats.org/drawingml/2006/main">
                  <a:graphicData uri="http://schemas.microsoft.com/office/word/2010/wordprocessingGroup">
                    <wpg:wgp>
                      <wpg:cNvGrpSpPr/>
                      <wpg:grpSpPr>
                        <a:xfrm>
                          <a:off x="0" y="0"/>
                          <a:ext cx="4982210" cy="1235075"/>
                          <a:chOff x="0" y="0"/>
                          <a:chExt cx="4982845" cy="1235075"/>
                        </a:xfrm>
                      </wpg:grpSpPr>
                      <wpg:grpSp>
                        <wpg:cNvPr id="1547238891" name="组合 228"/>
                        <wpg:cNvGrpSpPr/>
                        <wpg:grpSpPr>
                          <a:xfrm>
                            <a:off x="0" y="0"/>
                            <a:ext cx="4982845" cy="1235075"/>
                            <a:chOff x="0" y="0"/>
                            <a:chExt cx="4983741" cy="1236159"/>
                          </a:xfrm>
                        </wpg:grpSpPr>
                        <wpg:grpSp>
                          <wpg:cNvPr id="1264569944" name="组合 106"/>
                          <wpg:cNvGrpSpPr/>
                          <wpg:grpSpPr>
                            <a:xfrm>
                              <a:off x="0" y="0"/>
                              <a:ext cx="4983741" cy="1236159"/>
                              <a:chOff x="0" y="0"/>
                              <a:chExt cx="4984376" cy="1236891"/>
                            </a:xfrm>
                          </wpg:grpSpPr>
                          <wpg:grpSp>
                            <wpg:cNvPr id="1423230530" name="组合 101"/>
                            <wpg:cNvGrpSpPr/>
                            <wpg:grpSpPr>
                              <a:xfrm>
                                <a:off x="0" y="0"/>
                                <a:ext cx="4533406" cy="1236891"/>
                                <a:chOff x="0" y="0"/>
                                <a:chExt cx="4533406" cy="1236891"/>
                              </a:xfrm>
                            </wpg:grpSpPr>
                            <wps:wsp>
                              <wps:cNvPr id="1501424680" name="Text Box 18"/>
                              <wps:cNvSpPr txBox="1"/>
                              <wps:spPr>
                                <a:xfrm>
                                  <a:off x="0" y="805125"/>
                                  <a:ext cx="154570" cy="216028"/>
                                </a:xfrm>
                                <a:prstGeom prst="rect">
                                  <a:avLst/>
                                </a:prstGeom>
                              </wps:spPr>
                              <wps:txbx>
                                <w:txbxContent>
                                  <w:p w14:paraId="10597D80" w14:textId="77777777" w:rsidR="001361D3" w:rsidRPr="004A0C7A" w:rsidRDefault="001361D3" w:rsidP="001361D3">
                                    <w:pPr>
                                      <w:rPr>
                                        <w:i/>
                                        <w:iCs/>
                                        <w:sz w:val="18"/>
                                        <w:szCs w:val="18"/>
                                      </w:rPr>
                                    </w:pPr>
                                    <w:r w:rsidRPr="004A0C7A">
                                      <w:rPr>
                                        <w:i/>
                                        <w:iCs/>
                                        <w:sz w:val="18"/>
                                        <w:szCs w:val="18"/>
                                      </w:rPr>
                                      <w:t>O</w:t>
                                    </w:r>
                                  </w:p>
                                </w:txbxContent>
                              </wps:txbx>
                              <wps:bodyPr vert="horz" wrap="none" lIns="36000" tIns="0" rIns="36000" bIns="0" anchor="t" anchorCtr="0" compatLnSpc="0">
                                <a:spAutoFit/>
                              </wps:bodyPr>
                            </wps:wsp>
                            <wps:wsp>
                              <wps:cNvPr id="1961428261" name="Text Box 20"/>
                              <wps:cNvSpPr txBox="1"/>
                              <wps:spPr>
                                <a:xfrm>
                                  <a:off x="146005" y="0"/>
                                  <a:ext cx="154570" cy="216028"/>
                                </a:xfrm>
                                <a:prstGeom prst="rect">
                                  <a:avLst/>
                                </a:prstGeom>
                              </wps:spPr>
                              <wps:txbx>
                                <w:txbxContent>
                                  <w:p w14:paraId="5CBBDEDA" w14:textId="77777777" w:rsidR="001361D3" w:rsidRPr="004A0C7A" w:rsidRDefault="001361D3" w:rsidP="001361D3">
                                    <w:pPr>
                                      <w:rPr>
                                        <w:sz w:val="18"/>
                                        <w:szCs w:val="18"/>
                                      </w:rPr>
                                    </w:pPr>
                                    <w:r w:rsidRPr="004A0C7A">
                                      <w:rPr>
                                        <w:i/>
                                        <w:sz w:val="18"/>
                                        <w:szCs w:val="18"/>
                                      </w:rPr>
                                      <w:t>U</w:t>
                                    </w:r>
                                  </w:p>
                                </w:txbxContent>
                              </wps:txbx>
                              <wps:bodyPr vert="horz" wrap="none" lIns="36000" tIns="0" rIns="36000" bIns="0" anchor="t" anchorCtr="0" compatLnSpc="0">
                                <a:spAutoFit/>
                              </wps:bodyPr>
                            </wps:wsp>
                            <wps:wsp>
                              <wps:cNvPr id="1178809196" name="Text Box 21"/>
                              <wps:cNvSpPr txBox="1"/>
                              <wps:spPr>
                                <a:xfrm>
                                  <a:off x="976244" y="830679"/>
                                  <a:ext cx="110114" cy="216028"/>
                                </a:xfrm>
                                <a:prstGeom prst="rect">
                                  <a:avLst/>
                                </a:prstGeom>
                              </wps:spPr>
                              <wps:txbx>
                                <w:txbxContent>
                                  <w:p w14:paraId="629434BB" w14:textId="77777777" w:rsidR="001361D3" w:rsidRPr="004A0C7A" w:rsidRDefault="001361D3" w:rsidP="001361D3">
                                    <w:pPr>
                                      <w:rPr>
                                        <w:sz w:val="18"/>
                                        <w:szCs w:val="18"/>
                                      </w:rPr>
                                    </w:pPr>
                                    <w:r w:rsidRPr="004A0C7A">
                                      <w:rPr>
                                        <w:i/>
                                        <w:sz w:val="18"/>
                                        <w:szCs w:val="18"/>
                                      </w:rPr>
                                      <w:t>I</w:t>
                                    </w:r>
                                  </w:p>
                                </w:txbxContent>
                              </wps:txbx>
                              <wps:bodyPr vert="horz" wrap="none" lIns="36000" tIns="0" rIns="36000" bIns="0" anchor="t" anchorCtr="0" compatLnSpc="0">
                                <a:spAutoFit/>
                              </wps:bodyPr>
                            </wps:wsp>
                            <wps:wsp>
                              <wps:cNvPr id="1596330911" name="Line 24"/>
                              <wps:cNvCnPr/>
                              <wps:spPr>
                                <a:xfrm flipV="1">
                                  <a:off x="102229" y="317507"/>
                                  <a:ext cx="462897" cy="532784"/>
                                </a:xfrm>
                                <a:prstGeom prst="straightConnector1">
                                  <a:avLst/>
                                </a:prstGeom>
                                <a:noFill/>
                                <a:ln w="12701" cap="flat">
                                  <a:solidFill>
                                    <a:srgbClr val="000000"/>
                                  </a:solidFill>
                                  <a:prstDash val="solid"/>
                                  <a:round/>
                                </a:ln>
                              </wps:spPr>
                              <wps:bodyPr/>
                            </wps:wsp>
                            <wps:wsp>
                              <wps:cNvPr id="697415856" name="Text Box 18"/>
                              <wps:cNvSpPr txBox="1"/>
                              <wps:spPr>
                                <a:xfrm>
                                  <a:off x="499830" y="1020729"/>
                                  <a:ext cx="168562" cy="216162"/>
                                </a:xfrm>
                                <a:prstGeom prst="rect">
                                  <a:avLst/>
                                </a:prstGeom>
                              </wps:spPr>
                              <wps:txbx>
                                <w:txbxContent>
                                  <w:p w14:paraId="0B7B0253" w14:textId="4B3CD7DC" w:rsidR="004A0C7A" w:rsidRPr="004A0C7A" w:rsidRDefault="004A0C7A" w:rsidP="001361D3">
                                    <w:pPr>
                                      <w:rPr>
                                        <w:rFonts w:hint="eastAsia"/>
                                        <w:szCs w:val="21"/>
                                      </w:rPr>
                                    </w:pPr>
                                    <w:r w:rsidRPr="004A0C7A">
                                      <w:rPr>
                                        <w:rFonts w:hint="eastAsia"/>
                                        <w:szCs w:val="21"/>
                                      </w:rPr>
                                      <w:t>A</w:t>
                                    </w:r>
                                  </w:p>
                                </w:txbxContent>
                              </wps:txbx>
                              <wps:bodyPr vert="horz" wrap="none" lIns="36000" tIns="0" rIns="36000" bIns="0" anchor="t" anchorCtr="0" compatLnSpc="0">
                                <a:spAutoFit/>
                              </wps:bodyPr>
                            </wps:wsp>
                            <wps:wsp>
                              <wps:cNvPr id="1815335119" name="Text Box 18"/>
                              <wps:cNvSpPr txBox="1"/>
                              <wps:spPr>
                                <a:xfrm>
                                  <a:off x="1773258" y="1006192"/>
                                  <a:ext cx="161575" cy="216217"/>
                                </a:xfrm>
                                <a:prstGeom prst="rect">
                                  <a:avLst/>
                                </a:prstGeom>
                              </wps:spPr>
                              <wps:txbx>
                                <w:txbxContent>
                                  <w:p w14:paraId="12EFB678" w14:textId="03A5DAC4" w:rsidR="004A0C7A" w:rsidRPr="004A0C7A" w:rsidRDefault="004A0C7A" w:rsidP="001361D3">
                                    <w:pPr>
                                      <w:rPr>
                                        <w:rFonts w:hint="eastAsia"/>
                                        <w:szCs w:val="21"/>
                                      </w:rPr>
                                    </w:pPr>
                                    <w:r>
                                      <w:rPr>
                                        <w:rFonts w:hint="eastAsia"/>
                                        <w:szCs w:val="21"/>
                                      </w:rPr>
                                      <w:t>B</w:t>
                                    </w:r>
                                  </w:p>
                                </w:txbxContent>
                              </wps:txbx>
                              <wps:bodyPr vert="horz" wrap="none" lIns="36000" tIns="0" rIns="36000" bIns="0" anchor="t" anchorCtr="0" compatLnSpc="0">
                                <a:spAutoFit/>
                              </wps:bodyPr>
                            </wps:wsp>
                            <wps:wsp>
                              <wps:cNvPr id="987960590" name="Text Box 18"/>
                              <wps:cNvSpPr txBox="1"/>
                              <wps:spPr>
                                <a:xfrm>
                                  <a:off x="3113052" y="1006192"/>
                                  <a:ext cx="161575" cy="216217"/>
                                </a:xfrm>
                                <a:prstGeom prst="rect">
                                  <a:avLst/>
                                </a:prstGeom>
                              </wps:spPr>
                              <wps:txbx>
                                <w:txbxContent>
                                  <w:p w14:paraId="280EF4B8" w14:textId="2ADE748F" w:rsidR="004A0C7A" w:rsidRPr="004A0C7A" w:rsidRDefault="004A0C7A" w:rsidP="001361D3">
                                    <w:pPr>
                                      <w:rPr>
                                        <w:rFonts w:hint="eastAsia"/>
                                        <w:szCs w:val="21"/>
                                      </w:rPr>
                                    </w:pPr>
                                    <w:r>
                                      <w:rPr>
                                        <w:rFonts w:hint="eastAsia"/>
                                        <w:szCs w:val="21"/>
                                      </w:rPr>
                                      <w:t>C</w:t>
                                    </w:r>
                                  </w:p>
                                </w:txbxContent>
                              </wps:txbx>
                              <wps:bodyPr vert="horz" wrap="none" lIns="36000" tIns="0" rIns="36000" bIns="0" anchor="t" anchorCtr="0" compatLnSpc="0">
                                <a:spAutoFit/>
                              </wps:bodyPr>
                            </wps:wsp>
                            <wps:wsp>
                              <wps:cNvPr id="17699306" name="Text Box 18"/>
                              <wps:cNvSpPr txBox="1"/>
                              <wps:spPr>
                                <a:xfrm>
                                  <a:off x="4364844" y="999963"/>
                                  <a:ext cx="168562" cy="216217"/>
                                </a:xfrm>
                                <a:prstGeom prst="rect">
                                  <a:avLst/>
                                </a:prstGeom>
                              </wps:spPr>
                              <wps:txbx>
                                <w:txbxContent>
                                  <w:p w14:paraId="79EFB1BD" w14:textId="7D53779A" w:rsidR="004A0C7A" w:rsidRPr="004A0C7A" w:rsidRDefault="004A0C7A" w:rsidP="001361D3">
                                    <w:pPr>
                                      <w:rPr>
                                        <w:rFonts w:hint="eastAsia"/>
                                        <w:szCs w:val="21"/>
                                      </w:rPr>
                                    </w:pPr>
                                    <w:r>
                                      <w:rPr>
                                        <w:rFonts w:hint="eastAsia"/>
                                        <w:szCs w:val="21"/>
                                      </w:rPr>
                                      <w:t>D</w:t>
                                    </w:r>
                                  </w:p>
                                </w:txbxContent>
                              </wps:txbx>
                              <wps:bodyPr vert="horz" wrap="none" lIns="36000" tIns="0" rIns="36000" bIns="0" anchor="t" anchorCtr="0" compatLnSpc="0">
                                <a:spAutoFit/>
                              </wps:bodyPr>
                            </wps:wsp>
                          </wpg:grpSp>
                          <wpg:grpSp>
                            <wpg:cNvPr id="1638612110" name="组合 101"/>
                            <wpg:cNvGrpSpPr/>
                            <wpg:grpSpPr>
                              <a:xfrm>
                                <a:off x="2596517" y="0"/>
                                <a:ext cx="1086441" cy="1047240"/>
                                <a:chOff x="-589" y="0"/>
                                <a:chExt cx="1086441" cy="1047240"/>
                              </a:xfrm>
                            </wpg:grpSpPr>
                            <wps:wsp>
                              <wps:cNvPr id="1888734534" name="Text Box 18"/>
                              <wps:cNvSpPr txBox="1"/>
                              <wps:spPr>
                                <a:xfrm>
                                  <a:off x="-589" y="805209"/>
                                  <a:ext cx="154570" cy="216028"/>
                                </a:xfrm>
                                <a:prstGeom prst="rect">
                                  <a:avLst/>
                                </a:prstGeom>
                              </wps:spPr>
                              <wps:txbx>
                                <w:txbxContent>
                                  <w:p w14:paraId="29007C08" w14:textId="77777777" w:rsidR="001361D3" w:rsidRPr="004A0C7A" w:rsidRDefault="001361D3" w:rsidP="001361D3">
                                    <w:pPr>
                                      <w:rPr>
                                        <w:i/>
                                        <w:iCs/>
                                        <w:sz w:val="18"/>
                                        <w:szCs w:val="18"/>
                                      </w:rPr>
                                    </w:pPr>
                                    <w:r w:rsidRPr="004A0C7A">
                                      <w:rPr>
                                        <w:i/>
                                        <w:iCs/>
                                        <w:sz w:val="18"/>
                                        <w:szCs w:val="18"/>
                                      </w:rPr>
                                      <w:t>O</w:t>
                                    </w:r>
                                  </w:p>
                                </w:txbxContent>
                              </wps:txbx>
                              <wps:bodyPr vert="horz" wrap="none" lIns="36000" tIns="0" rIns="36000" bIns="0" anchor="t" anchorCtr="0" compatLnSpc="0">
                                <a:spAutoFit/>
                              </wps:bodyPr>
                            </wps:wsp>
                            <wps:wsp>
                              <wps:cNvPr id="424866543" name="Text Box 20"/>
                              <wps:cNvSpPr txBox="1"/>
                              <wps:spPr>
                                <a:xfrm>
                                  <a:off x="145436" y="0"/>
                                  <a:ext cx="154570" cy="216028"/>
                                </a:xfrm>
                                <a:prstGeom prst="rect">
                                  <a:avLst/>
                                </a:prstGeom>
                              </wps:spPr>
                              <wps:txbx>
                                <w:txbxContent>
                                  <w:p w14:paraId="138C44FF" w14:textId="77777777" w:rsidR="001361D3" w:rsidRPr="004A0C7A" w:rsidRDefault="001361D3" w:rsidP="001361D3">
                                    <w:pPr>
                                      <w:rPr>
                                        <w:sz w:val="18"/>
                                        <w:szCs w:val="18"/>
                                      </w:rPr>
                                    </w:pPr>
                                    <w:r w:rsidRPr="004A0C7A">
                                      <w:rPr>
                                        <w:i/>
                                        <w:sz w:val="18"/>
                                        <w:szCs w:val="18"/>
                                      </w:rPr>
                                      <w:t>U</w:t>
                                    </w:r>
                                  </w:p>
                                </w:txbxContent>
                              </wps:txbx>
                              <wps:bodyPr vert="horz" wrap="none" lIns="36000" tIns="0" rIns="36000" bIns="0" anchor="t" anchorCtr="0" compatLnSpc="0">
                                <a:spAutoFit/>
                              </wps:bodyPr>
                            </wps:wsp>
                            <wps:wsp>
                              <wps:cNvPr id="2140317805" name="Text Box 21"/>
                              <wps:cNvSpPr txBox="1"/>
                              <wps:spPr>
                                <a:xfrm>
                                  <a:off x="975738" y="831212"/>
                                  <a:ext cx="110114" cy="216028"/>
                                </a:xfrm>
                                <a:prstGeom prst="rect">
                                  <a:avLst/>
                                </a:prstGeom>
                              </wps:spPr>
                              <wps:txbx>
                                <w:txbxContent>
                                  <w:p w14:paraId="2FBB4389" w14:textId="77777777" w:rsidR="001361D3" w:rsidRPr="004A0C7A" w:rsidRDefault="001361D3" w:rsidP="001361D3">
                                    <w:pPr>
                                      <w:rPr>
                                        <w:sz w:val="18"/>
                                        <w:szCs w:val="18"/>
                                      </w:rPr>
                                    </w:pPr>
                                    <w:r w:rsidRPr="004A0C7A">
                                      <w:rPr>
                                        <w:i/>
                                        <w:sz w:val="18"/>
                                        <w:szCs w:val="18"/>
                                      </w:rPr>
                                      <w:t>I</w:t>
                                    </w:r>
                                  </w:p>
                                </w:txbxContent>
                              </wps:txbx>
                              <wps:bodyPr vert="horz" wrap="none" lIns="36000" tIns="0" rIns="36000" bIns="0" anchor="t" anchorCtr="0" compatLnSpc="0">
                                <a:spAutoFit/>
                              </wps:bodyPr>
                            </wps:wsp>
                          </wpg:grpSp>
                          <wpg:grpSp>
                            <wpg:cNvPr id="516446000" name="组合 101"/>
                            <wpg:cNvGrpSpPr/>
                            <wpg:grpSpPr>
                              <a:xfrm>
                                <a:off x="1301408" y="0"/>
                                <a:ext cx="1086441" cy="1046720"/>
                                <a:chOff x="-295" y="0"/>
                                <a:chExt cx="1086441" cy="1046720"/>
                              </a:xfrm>
                            </wpg:grpSpPr>
                            <wps:wsp>
                              <wps:cNvPr id="995856023" name="Text Box 18"/>
                              <wps:cNvSpPr txBox="1"/>
                              <wps:spPr>
                                <a:xfrm>
                                  <a:off x="-295" y="804701"/>
                                  <a:ext cx="154570" cy="216028"/>
                                </a:xfrm>
                                <a:prstGeom prst="rect">
                                  <a:avLst/>
                                </a:prstGeom>
                              </wps:spPr>
                              <wps:txbx>
                                <w:txbxContent>
                                  <w:p w14:paraId="1F0FAE0A" w14:textId="77777777" w:rsidR="001361D3" w:rsidRPr="004A0C7A" w:rsidRDefault="001361D3" w:rsidP="001361D3">
                                    <w:pPr>
                                      <w:rPr>
                                        <w:i/>
                                        <w:iCs/>
                                        <w:sz w:val="18"/>
                                        <w:szCs w:val="18"/>
                                      </w:rPr>
                                    </w:pPr>
                                    <w:r w:rsidRPr="004A0C7A">
                                      <w:rPr>
                                        <w:i/>
                                        <w:iCs/>
                                        <w:sz w:val="18"/>
                                        <w:szCs w:val="18"/>
                                      </w:rPr>
                                      <w:t>O</w:t>
                                    </w:r>
                                  </w:p>
                                </w:txbxContent>
                              </wps:txbx>
                              <wps:bodyPr vert="horz" wrap="none" lIns="36000" tIns="0" rIns="36000" bIns="0" anchor="t" anchorCtr="0" compatLnSpc="0">
                                <a:spAutoFit/>
                              </wps:bodyPr>
                            </wps:wsp>
                            <wps:wsp>
                              <wps:cNvPr id="993062828" name="Text Box 20"/>
                              <wps:cNvSpPr txBox="1"/>
                              <wps:spPr>
                                <a:xfrm>
                                  <a:off x="145729" y="0"/>
                                  <a:ext cx="154570" cy="216028"/>
                                </a:xfrm>
                                <a:prstGeom prst="rect">
                                  <a:avLst/>
                                </a:prstGeom>
                              </wps:spPr>
                              <wps:txbx>
                                <w:txbxContent>
                                  <w:p w14:paraId="573A3EAF" w14:textId="77777777" w:rsidR="001361D3" w:rsidRPr="004A0C7A" w:rsidRDefault="001361D3" w:rsidP="001361D3">
                                    <w:pPr>
                                      <w:rPr>
                                        <w:sz w:val="18"/>
                                        <w:szCs w:val="18"/>
                                      </w:rPr>
                                    </w:pPr>
                                    <w:r w:rsidRPr="004A0C7A">
                                      <w:rPr>
                                        <w:i/>
                                        <w:sz w:val="18"/>
                                        <w:szCs w:val="18"/>
                                      </w:rPr>
                                      <w:t>U</w:t>
                                    </w:r>
                                  </w:p>
                                </w:txbxContent>
                              </wps:txbx>
                              <wps:bodyPr vert="horz" wrap="none" lIns="36000" tIns="0" rIns="36000" bIns="0" anchor="t" anchorCtr="0" compatLnSpc="0">
                                <a:spAutoFit/>
                              </wps:bodyPr>
                            </wps:wsp>
                            <wps:wsp>
                              <wps:cNvPr id="1422947422" name="Text Box 21"/>
                              <wps:cNvSpPr txBox="1"/>
                              <wps:spPr>
                                <a:xfrm>
                                  <a:off x="976032" y="830692"/>
                                  <a:ext cx="110114" cy="216028"/>
                                </a:xfrm>
                                <a:prstGeom prst="rect">
                                  <a:avLst/>
                                </a:prstGeom>
                              </wps:spPr>
                              <wps:txbx>
                                <w:txbxContent>
                                  <w:p w14:paraId="03734B41" w14:textId="77777777" w:rsidR="001361D3" w:rsidRPr="004A0C7A" w:rsidRDefault="001361D3" w:rsidP="001361D3">
                                    <w:pPr>
                                      <w:rPr>
                                        <w:sz w:val="18"/>
                                        <w:szCs w:val="18"/>
                                      </w:rPr>
                                    </w:pPr>
                                    <w:r w:rsidRPr="004A0C7A">
                                      <w:rPr>
                                        <w:i/>
                                        <w:sz w:val="18"/>
                                        <w:szCs w:val="18"/>
                                      </w:rPr>
                                      <w:t>I</w:t>
                                    </w:r>
                                  </w:p>
                                </w:txbxContent>
                              </wps:txbx>
                              <wps:bodyPr vert="horz" wrap="none" lIns="36000" tIns="0" rIns="36000" bIns="0" anchor="t" anchorCtr="0" compatLnSpc="0">
                                <a:spAutoFit/>
                              </wps:bodyPr>
                            </wps:wsp>
                            <wps:wsp>
                              <wps:cNvPr id="1924867810" name="Line 24"/>
                              <wps:cNvCnPr/>
                              <wps:spPr>
                                <a:xfrm>
                                  <a:off x="102239" y="311161"/>
                                  <a:ext cx="647093" cy="541672"/>
                                </a:xfrm>
                                <a:prstGeom prst="straightConnector1">
                                  <a:avLst/>
                                </a:prstGeom>
                                <a:noFill/>
                                <a:ln w="12701" cap="flat">
                                  <a:solidFill>
                                    <a:srgbClr val="000000"/>
                                  </a:solidFill>
                                  <a:prstDash val="solid"/>
                                  <a:round/>
                                </a:ln>
                              </wps:spPr>
                              <wps:bodyPr/>
                            </wps:wsp>
                          </wpg:grpSp>
                          <wpg:grpSp>
                            <wpg:cNvPr id="819057272" name="组合 105"/>
                            <wpg:cNvGrpSpPr/>
                            <wpg:grpSpPr>
                              <a:xfrm>
                                <a:off x="3898027" y="0"/>
                                <a:ext cx="1086349" cy="1047331"/>
                                <a:chOff x="-883" y="0"/>
                                <a:chExt cx="1086349" cy="1047331"/>
                              </a:xfrm>
                            </wpg:grpSpPr>
                            <wps:wsp>
                              <wps:cNvPr id="1234688357" name="Text Box 18"/>
                              <wps:cNvSpPr txBox="1"/>
                              <wps:spPr>
                                <a:xfrm>
                                  <a:off x="-883" y="805314"/>
                                  <a:ext cx="154570" cy="216028"/>
                                </a:xfrm>
                                <a:prstGeom prst="rect">
                                  <a:avLst/>
                                </a:prstGeom>
                              </wps:spPr>
                              <wps:txbx>
                                <w:txbxContent>
                                  <w:p w14:paraId="0E38C72C" w14:textId="77777777" w:rsidR="001361D3" w:rsidRPr="004A0C7A" w:rsidRDefault="001361D3" w:rsidP="001361D3">
                                    <w:pPr>
                                      <w:rPr>
                                        <w:i/>
                                        <w:iCs/>
                                        <w:sz w:val="18"/>
                                        <w:szCs w:val="18"/>
                                      </w:rPr>
                                    </w:pPr>
                                    <w:r w:rsidRPr="004A0C7A">
                                      <w:rPr>
                                        <w:i/>
                                        <w:iCs/>
                                        <w:sz w:val="18"/>
                                        <w:szCs w:val="18"/>
                                      </w:rPr>
                                      <w:t>O</w:t>
                                    </w:r>
                                  </w:p>
                                </w:txbxContent>
                              </wps:txbx>
                              <wps:bodyPr vert="horz" wrap="none" lIns="36000" tIns="0" rIns="36000" bIns="0" anchor="t" anchorCtr="0" compatLnSpc="0">
                                <a:spAutoFit/>
                              </wps:bodyPr>
                            </wps:wsp>
                            <wps:wsp>
                              <wps:cNvPr id="30469611" name="Text Box 20"/>
                              <wps:cNvSpPr txBox="1"/>
                              <wps:spPr>
                                <a:xfrm>
                                  <a:off x="145086" y="0"/>
                                  <a:ext cx="154570" cy="216028"/>
                                </a:xfrm>
                                <a:prstGeom prst="rect">
                                  <a:avLst/>
                                </a:prstGeom>
                              </wps:spPr>
                              <wps:txbx>
                                <w:txbxContent>
                                  <w:p w14:paraId="5C2105C8" w14:textId="77777777" w:rsidR="001361D3" w:rsidRPr="004A0C7A" w:rsidRDefault="001361D3" w:rsidP="001361D3">
                                    <w:pPr>
                                      <w:rPr>
                                        <w:sz w:val="18"/>
                                        <w:szCs w:val="18"/>
                                      </w:rPr>
                                    </w:pPr>
                                    <w:r w:rsidRPr="004A0C7A">
                                      <w:rPr>
                                        <w:i/>
                                        <w:sz w:val="18"/>
                                        <w:szCs w:val="18"/>
                                      </w:rPr>
                                      <w:t>U</w:t>
                                    </w:r>
                                  </w:p>
                                </w:txbxContent>
                              </wps:txbx>
                              <wps:bodyPr vert="horz" wrap="none" lIns="36000" tIns="0" rIns="36000" bIns="0" anchor="t" anchorCtr="0" compatLnSpc="0">
                                <a:spAutoFit/>
                              </wps:bodyPr>
                            </wps:wsp>
                            <wps:wsp>
                              <wps:cNvPr id="599323629" name="Text Box 21"/>
                              <wps:cNvSpPr txBox="1"/>
                              <wps:spPr>
                                <a:xfrm>
                                  <a:off x="975352" y="831303"/>
                                  <a:ext cx="110114" cy="216028"/>
                                </a:xfrm>
                                <a:prstGeom prst="rect">
                                  <a:avLst/>
                                </a:prstGeom>
                              </wps:spPr>
                              <wps:txbx>
                                <w:txbxContent>
                                  <w:p w14:paraId="467DD08D" w14:textId="77777777" w:rsidR="001361D3" w:rsidRPr="004A0C7A" w:rsidRDefault="001361D3" w:rsidP="001361D3">
                                    <w:pPr>
                                      <w:rPr>
                                        <w:sz w:val="18"/>
                                        <w:szCs w:val="18"/>
                                      </w:rPr>
                                    </w:pPr>
                                    <w:r w:rsidRPr="004A0C7A">
                                      <w:rPr>
                                        <w:i/>
                                        <w:sz w:val="18"/>
                                        <w:szCs w:val="18"/>
                                      </w:rPr>
                                      <w:t>I</w:t>
                                    </w:r>
                                  </w:p>
                                </w:txbxContent>
                              </wps:txbx>
                              <wps:bodyPr vert="horz" wrap="none" lIns="36000" tIns="0" rIns="36000" bIns="0" anchor="t" anchorCtr="0" compatLnSpc="0">
                                <a:spAutoFit/>
                              </wps:bodyPr>
                            </wps:wsp>
                          </wpg:grpSp>
                        </wpg:grpSp>
                        <wps:wsp>
                          <wps:cNvPr id="948588559" name="任意多边形: 形状 192"/>
                          <wps:cNvSpPr/>
                          <wps:spPr>
                            <a:xfrm>
                              <a:off x="102216" y="73823"/>
                              <a:ext cx="968310" cy="775478"/>
                            </a:xfrm>
                            <a:custGeom>
                              <a:avLst/>
                              <a:gdLst>
                                <a:gd name="connsiteX0" fmla="*/ 0 w 1312718"/>
                                <a:gd name="connsiteY0" fmla="*/ 0 h 959427"/>
                                <a:gd name="connsiteX1" fmla="*/ 0 w 1312718"/>
                                <a:gd name="connsiteY1" fmla="*/ 959427 h 959427"/>
                                <a:gd name="connsiteX2" fmla="*/ 1312718 w 1312718"/>
                                <a:gd name="connsiteY2" fmla="*/ 959427 h 959427"/>
                              </a:gdLst>
                              <a:ahLst/>
                              <a:cxnLst>
                                <a:cxn ang="0">
                                  <a:pos x="connsiteX0" y="connsiteY0"/>
                                </a:cxn>
                                <a:cxn ang="0">
                                  <a:pos x="connsiteX1" y="connsiteY1"/>
                                </a:cxn>
                                <a:cxn ang="0">
                                  <a:pos x="connsiteX2" y="connsiteY2"/>
                                </a:cxn>
                              </a:cxnLst>
                              <a:rect l="l" t="t" r="r" b="b"/>
                              <a:pathLst>
                                <a:path w="1312718" h="959427">
                                  <a:moveTo>
                                    <a:pt x="0" y="0"/>
                                  </a:moveTo>
                                  <a:lnTo>
                                    <a:pt x="0" y="959427"/>
                                  </a:lnTo>
                                  <a:lnTo>
                                    <a:pt x="1312718" y="959427"/>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464461142" name="任意多边形: 形状 192"/>
                          <wps:cNvSpPr/>
                          <wps:spPr>
                            <a:xfrm>
                              <a:off x="1404127" y="74245"/>
                              <a:ext cx="968310" cy="775478"/>
                            </a:xfrm>
                            <a:custGeom>
                              <a:avLst/>
                              <a:gdLst>
                                <a:gd name="connsiteX0" fmla="*/ 0 w 1312718"/>
                                <a:gd name="connsiteY0" fmla="*/ 0 h 959427"/>
                                <a:gd name="connsiteX1" fmla="*/ 0 w 1312718"/>
                                <a:gd name="connsiteY1" fmla="*/ 959427 h 959427"/>
                                <a:gd name="connsiteX2" fmla="*/ 1312718 w 1312718"/>
                                <a:gd name="connsiteY2" fmla="*/ 959427 h 959427"/>
                              </a:gdLst>
                              <a:ahLst/>
                              <a:cxnLst>
                                <a:cxn ang="0">
                                  <a:pos x="connsiteX0" y="connsiteY0"/>
                                </a:cxn>
                                <a:cxn ang="0">
                                  <a:pos x="connsiteX1" y="connsiteY1"/>
                                </a:cxn>
                                <a:cxn ang="0">
                                  <a:pos x="connsiteX2" y="connsiteY2"/>
                                </a:cxn>
                              </a:cxnLst>
                              <a:rect l="l" t="t" r="r" b="b"/>
                              <a:pathLst>
                                <a:path w="1312718" h="959427">
                                  <a:moveTo>
                                    <a:pt x="0" y="0"/>
                                  </a:moveTo>
                                  <a:lnTo>
                                    <a:pt x="0" y="959427"/>
                                  </a:lnTo>
                                  <a:lnTo>
                                    <a:pt x="1312718" y="959427"/>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025009671" name="任意多边形: 形状 192"/>
                          <wps:cNvSpPr/>
                          <wps:spPr>
                            <a:xfrm>
                              <a:off x="2705571" y="73823"/>
                              <a:ext cx="968310" cy="775478"/>
                            </a:xfrm>
                            <a:custGeom>
                              <a:avLst/>
                              <a:gdLst>
                                <a:gd name="connsiteX0" fmla="*/ 0 w 1312718"/>
                                <a:gd name="connsiteY0" fmla="*/ 0 h 959427"/>
                                <a:gd name="connsiteX1" fmla="*/ 0 w 1312718"/>
                                <a:gd name="connsiteY1" fmla="*/ 959427 h 959427"/>
                                <a:gd name="connsiteX2" fmla="*/ 1312718 w 1312718"/>
                                <a:gd name="connsiteY2" fmla="*/ 959427 h 959427"/>
                              </a:gdLst>
                              <a:ahLst/>
                              <a:cxnLst>
                                <a:cxn ang="0">
                                  <a:pos x="connsiteX0" y="connsiteY0"/>
                                </a:cxn>
                                <a:cxn ang="0">
                                  <a:pos x="connsiteX1" y="connsiteY1"/>
                                </a:cxn>
                                <a:cxn ang="0">
                                  <a:pos x="connsiteX2" y="connsiteY2"/>
                                </a:cxn>
                              </a:cxnLst>
                              <a:rect l="l" t="t" r="r" b="b"/>
                              <a:pathLst>
                                <a:path w="1312718" h="959427">
                                  <a:moveTo>
                                    <a:pt x="0" y="0"/>
                                  </a:moveTo>
                                  <a:lnTo>
                                    <a:pt x="0" y="959427"/>
                                  </a:lnTo>
                                  <a:lnTo>
                                    <a:pt x="1312718" y="959427"/>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437732851" name="任意多边形: 形状 192"/>
                          <wps:cNvSpPr/>
                          <wps:spPr>
                            <a:xfrm>
                              <a:off x="4006885" y="74310"/>
                              <a:ext cx="968310" cy="775478"/>
                            </a:xfrm>
                            <a:custGeom>
                              <a:avLst/>
                              <a:gdLst>
                                <a:gd name="connsiteX0" fmla="*/ 0 w 1312718"/>
                                <a:gd name="connsiteY0" fmla="*/ 0 h 959427"/>
                                <a:gd name="connsiteX1" fmla="*/ 0 w 1312718"/>
                                <a:gd name="connsiteY1" fmla="*/ 959427 h 959427"/>
                                <a:gd name="connsiteX2" fmla="*/ 1312718 w 1312718"/>
                                <a:gd name="connsiteY2" fmla="*/ 959427 h 959427"/>
                              </a:gdLst>
                              <a:ahLst/>
                              <a:cxnLst>
                                <a:cxn ang="0">
                                  <a:pos x="connsiteX0" y="connsiteY0"/>
                                </a:cxn>
                                <a:cxn ang="0">
                                  <a:pos x="connsiteX1" y="connsiteY1"/>
                                </a:cxn>
                                <a:cxn ang="0">
                                  <a:pos x="connsiteX2" y="connsiteY2"/>
                                </a:cxn>
                              </a:cxnLst>
                              <a:rect l="l" t="t" r="r" b="b"/>
                              <a:pathLst>
                                <a:path w="1312718" h="959427">
                                  <a:moveTo>
                                    <a:pt x="0" y="0"/>
                                  </a:moveTo>
                                  <a:lnTo>
                                    <a:pt x="0" y="959427"/>
                                  </a:lnTo>
                                  <a:lnTo>
                                    <a:pt x="1312718" y="959427"/>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1917044674" name="任意多边形: 形状 230"/>
                        <wps:cNvSpPr/>
                        <wps:spPr>
                          <a:xfrm>
                            <a:off x="2710023" y="288211"/>
                            <a:ext cx="752669" cy="559836"/>
                          </a:xfrm>
                          <a:custGeom>
                            <a:avLst/>
                            <a:gdLst>
                              <a:gd name="connsiteX0" fmla="*/ 0 w 752669"/>
                              <a:gd name="connsiteY0" fmla="*/ 559836 h 559836"/>
                              <a:gd name="connsiteX1" fmla="*/ 752669 w 752669"/>
                              <a:gd name="connsiteY1" fmla="*/ 0 h 559836"/>
                              <a:gd name="connsiteX0" fmla="*/ 0 w 752669"/>
                              <a:gd name="connsiteY0" fmla="*/ 559836 h 559836"/>
                              <a:gd name="connsiteX1" fmla="*/ 752669 w 752669"/>
                              <a:gd name="connsiteY1" fmla="*/ 0 h 559836"/>
                              <a:gd name="connsiteX0" fmla="*/ 0 w 752669"/>
                              <a:gd name="connsiteY0" fmla="*/ 559836 h 559836"/>
                              <a:gd name="connsiteX1" fmla="*/ 752669 w 752669"/>
                              <a:gd name="connsiteY1" fmla="*/ 0 h 559836"/>
                              <a:gd name="connsiteX0" fmla="*/ 0 w 752669"/>
                              <a:gd name="connsiteY0" fmla="*/ 559836 h 559836"/>
                              <a:gd name="connsiteX1" fmla="*/ 752669 w 752669"/>
                              <a:gd name="connsiteY1" fmla="*/ 0 h 559836"/>
                              <a:gd name="connsiteX0" fmla="*/ 0 w 752669"/>
                              <a:gd name="connsiteY0" fmla="*/ 559836 h 559836"/>
                              <a:gd name="connsiteX1" fmla="*/ 752669 w 752669"/>
                              <a:gd name="connsiteY1" fmla="*/ 0 h 559836"/>
                            </a:gdLst>
                            <a:ahLst/>
                            <a:cxnLst>
                              <a:cxn ang="0">
                                <a:pos x="connsiteX0" y="connsiteY0"/>
                              </a:cxn>
                              <a:cxn ang="0">
                                <a:pos x="connsiteX1" y="connsiteY1"/>
                              </a:cxn>
                            </a:cxnLst>
                            <a:rect l="l" t="t" r="r" b="b"/>
                            <a:pathLst>
                              <a:path w="752669" h="559836">
                                <a:moveTo>
                                  <a:pt x="0" y="559836"/>
                                </a:moveTo>
                                <a:cubicBezTo>
                                  <a:pt x="114042" y="159656"/>
                                  <a:pt x="369077" y="2073"/>
                                  <a:pt x="752669"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164790" name="任意多边形: 形状 230"/>
                        <wps:cNvSpPr/>
                        <wps:spPr>
                          <a:xfrm rot="16200000">
                            <a:off x="4038175" y="209952"/>
                            <a:ext cx="608563" cy="667623"/>
                          </a:xfrm>
                          <a:custGeom>
                            <a:avLst/>
                            <a:gdLst>
                              <a:gd name="connsiteX0" fmla="*/ 0 w 752669"/>
                              <a:gd name="connsiteY0" fmla="*/ 559836 h 559836"/>
                              <a:gd name="connsiteX1" fmla="*/ 752669 w 752669"/>
                              <a:gd name="connsiteY1" fmla="*/ 0 h 559836"/>
                              <a:gd name="connsiteX0" fmla="*/ 0 w 752669"/>
                              <a:gd name="connsiteY0" fmla="*/ 559836 h 559836"/>
                              <a:gd name="connsiteX1" fmla="*/ 752669 w 752669"/>
                              <a:gd name="connsiteY1" fmla="*/ 0 h 559836"/>
                              <a:gd name="connsiteX0" fmla="*/ 0 w 752669"/>
                              <a:gd name="connsiteY0" fmla="*/ 559836 h 559836"/>
                              <a:gd name="connsiteX1" fmla="*/ 752669 w 752669"/>
                              <a:gd name="connsiteY1" fmla="*/ 0 h 559836"/>
                              <a:gd name="connsiteX0" fmla="*/ 0 w 752669"/>
                              <a:gd name="connsiteY0" fmla="*/ 559836 h 559836"/>
                              <a:gd name="connsiteX1" fmla="*/ 752669 w 752669"/>
                              <a:gd name="connsiteY1" fmla="*/ 0 h 559836"/>
                              <a:gd name="connsiteX0" fmla="*/ 0 w 752669"/>
                              <a:gd name="connsiteY0" fmla="*/ 559836 h 559836"/>
                              <a:gd name="connsiteX1" fmla="*/ 752669 w 752669"/>
                              <a:gd name="connsiteY1" fmla="*/ 0 h 559836"/>
                            </a:gdLst>
                            <a:ahLst/>
                            <a:cxnLst>
                              <a:cxn ang="0">
                                <a:pos x="connsiteX0" y="connsiteY0"/>
                              </a:cxn>
                              <a:cxn ang="0">
                                <a:pos x="connsiteX1" y="connsiteY1"/>
                              </a:cxn>
                            </a:cxnLst>
                            <a:rect l="l" t="t" r="r" b="b"/>
                            <a:pathLst>
                              <a:path w="752669" h="559836">
                                <a:moveTo>
                                  <a:pt x="0" y="559836"/>
                                </a:moveTo>
                                <a:cubicBezTo>
                                  <a:pt x="1207" y="138920"/>
                                  <a:pt x="369077" y="58057"/>
                                  <a:pt x="752669"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6F590A8E" id="组合 231" o:spid="_x0000_s1371" style="position:absolute;left:0;text-align:left;margin-left:-.05pt;margin-top:35.3pt;width:392.3pt;height:97.25pt;z-index:251695104;mso-position-horizontal-relative:text;mso-position-vertical-relative:text;mso-width-relative:margin" coordsize="49828,12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">
                <v:group id="组合 228" o:spid="_x0000_s1372" style="position:absolute;width:49828;height:12350" coordsize="49837,12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">
                  <v:group id="组合 106" o:spid="_x0000_s1373" style="position:absolute;width:49837;height:12361" coordsize="49843,12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">
                    <v:group id="组合 101" o:spid="_x0000_s1374" style="position:absolute;width:45334;height:12368" coordsize="45334,12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">
                      <v:shape id="Text Box 18" o:spid="_x0000_s1375" type="#_x0000_t202" style="position:absolute;top:8051;width:1545;height:21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" filled="f" stroked="f">
                        <v:textbox style="mso-fit-shape-to-text:t" inset="1mm,0,1mm,0">
                          <w:txbxContent>
                            <w:p w14:paraId="10597D80" w14:textId="77777777" w:rsidR="001361D3" w:rsidRPr="004A0C7A" w:rsidRDefault="001361D3" w:rsidP="001361D3">
                              <w:pPr>
                                <w:rPr>
                                  <w:i/>
                                  <w:iCs/>
                                  <w:sz w:val="18"/>
                                  <w:szCs w:val="18"/>
                                </w:rPr>
                              </w:pPr>
                              <w:r w:rsidRPr="004A0C7A">
                                <w:rPr>
                                  <w:i/>
                                  <w:iCs/>
                                  <w:sz w:val="18"/>
                                  <w:szCs w:val="18"/>
                                </w:rPr>
                                <w:t>O</w:t>
                              </w:r>
                            </w:p>
                          </w:txbxContent>
                        </v:textbox>
                      </v:shape>
                      <v:shape id="Text Box 20" o:spid="_x0000_s1376" type="#_x0000_t202" style="position:absolute;left:1460;width:1545;height:21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" filled="f" stroked="f">
                        <v:textbox style="mso-fit-shape-to-text:t" inset="1mm,0,1mm,0">
                          <w:txbxContent>
                            <w:p w14:paraId="5CBBDEDA" w14:textId="77777777" w:rsidR="001361D3" w:rsidRPr="004A0C7A" w:rsidRDefault="001361D3" w:rsidP="001361D3">
                              <w:pPr>
                                <w:rPr>
                                  <w:sz w:val="18"/>
                                  <w:szCs w:val="18"/>
                                </w:rPr>
                              </w:pPr>
                              <w:r w:rsidRPr="004A0C7A">
                                <w:rPr>
                                  <w:i/>
                                  <w:sz w:val="18"/>
                                  <w:szCs w:val="18"/>
                                </w:rPr>
                                <w:t>U</w:t>
                              </w:r>
                            </w:p>
                          </w:txbxContent>
                        </v:textbox>
                      </v:shape>
                      <v:shape id="Text Box 21" o:spid="_x0000_s1377" type="#_x0000_t202" style="position:absolute;left:9762;top:8306;width:1101;height:21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" filled="f" stroked="f">
                        <v:textbox style="mso-fit-shape-to-text:t" inset="1mm,0,1mm,0">
                          <w:txbxContent>
                            <w:p w14:paraId="629434BB" w14:textId="77777777" w:rsidR="001361D3" w:rsidRPr="004A0C7A" w:rsidRDefault="001361D3" w:rsidP="001361D3">
                              <w:pPr>
                                <w:rPr>
                                  <w:sz w:val="18"/>
                                  <w:szCs w:val="18"/>
                                </w:rPr>
                              </w:pPr>
                              <w:r w:rsidRPr="004A0C7A">
                                <w:rPr>
                                  <w:i/>
                                  <w:sz w:val="18"/>
                                  <w:szCs w:val="18"/>
                                </w:rPr>
                                <w:t>I</w:t>
                              </w:r>
                            </w:p>
                          </w:txbxContent>
                        </v:textbox>
                      </v:shape>
                      <v:shape id="Line 24" o:spid="_x0000_s1378" type="#_x0000_t32" style="position:absolute;left:1022;top:3175;width:4629;height:53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" strokeweight=".35281mm"/>
                      <v:shape id="Text Box 18" o:spid="_x0000_s1379" type="#_x0000_t202" style="position:absolute;left:4998;top:10207;width:1685;height:21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" filled="f" stroked="f">
                        <v:textbox style="mso-fit-shape-to-text:t" inset="1mm,0,1mm,0">
                          <w:txbxContent>
                            <w:p w14:paraId="0B7B0253" w14:textId="4B3CD7DC" w:rsidR="004A0C7A" w:rsidRPr="004A0C7A" w:rsidRDefault="004A0C7A" w:rsidP="001361D3">
                              <w:pPr>
                                <w:rPr>
                                  <w:rFonts w:hint="eastAsia"/>
                                  <w:szCs w:val="21"/>
                                </w:rPr>
                              </w:pPr>
                              <w:r w:rsidRPr="004A0C7A">
                                <w:rPr>
                                  <w:rFonts w:hint="eastAsia"/>
                                  <w:szCs w:val="21"/>
                                </w:rPr>
                                <w:t>A</w:t>
                              </w:r>
                            </w:p>
                          </w:txbxContent>
                        </v:textbox>
                      </v:shape>
                      <v:shape id="Text Box 18" o:spid="_x0000_s1380" type="#_x0000_t202" style="position:absolute;left:17732;top:10061;width:1616;height:21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" filled="f" stroked="f">
                        <v:textbox style="mso-fit-shape-to-text:t" inset="1mm,0,1mm,0">
                          <w:txbxContent>
                            <w:p w14:paraId="12EFB678" w14:textId="03A5DAC4" w:rsidR="004A0C7A" w:rsidRPr="004A0C7A" w:rsidRDefault="004A0C7A" w:rsidP="001361D3">
                              <w:pPr>
                                <w:rPr>
                                  <w:rFonts w:hint="eastAsia"/>
                                  <w:szCs w:val="21"/>
                                </w:rPr>
                              </w:pPr>
                              <w:r>
                                <w:rPr>
                                  <w:rFonts w:hint="eastAsia"/>
                                  <w:szCs w:val="21"/>
                                </w:rPr>
                                <w:t>B</w:t>
                              </w:r>
                            </w:p>
                          </w:txbxContent>
                        </v:textbox>
                      </v:shape>
                      <v:shape id="Text Box 18" o:spid="_x0000_s1381" type="#_x0000_t202" style="position:absolute;left:31130;top:10061;width:1616;height:21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" filled="f" stroked="f">
                        <v:textbox style="mso-fit-shape-to-text:t" inset="1mm,0,1mm,0">
                          <w:txbxContent>
                            <w:p w14:paraId="280EF4B8" w14:textId="2ADE748F" w:rsidR="004A0C7A" w:rsidRPr="004A0C7A" w:rsidRDefault="004A0C7A" w:rsidP="001361D3">
                              <w:pPr>
                                <w:rPr>
                                  <w:rFonts w:hint="eastAsia"/>
                                  <w:szCs w:val="21"/>
                                </w:rPr>
                              </w:pPr>
                              <w:r>
                                <w:rPr>
                                  <w:rFonts w:hint="eastAsia"/>
                                  <w:szCs w:val="21"/>
                                </w:rPr>
                                <w:t>C</w:t>
                              </w:r>
                            </w:p>
                          </w:txbxContent>
                        </v:textbox>
                      </v:shape>
                      <v:shape id="Text Box 18" o:spid="_x0000_s1382" type="#_x0000_t202" style="position:absolute;left:43648;top:9999;width:1686;height:21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" filled="f" stroked="f">
                        <v:textbox style="mso-fit-shape-to-text:t" inset="1mm,0,1mm,0">
                          <w:txbxContent>
                            <w:p w14:paraId="79EFB1BD" w14:textId="7D53779A" w:rsidR="004A0C7A" w:rsidRPr="004A0C7A" w:rsidRDefault="004A0C7A" w:rsidP="001361D3">
                              <w:pPr>
                                <w:rPr>
                                  <w:rFonts w:hint="eastAsia"/>
                                  <w:szCs w:val="21"/>
                                </w:rPr>
                              </w:pPr>
                              <w:r>
                                <w:rPr>
                                  <w:rFonts w:hint="eastAsia"/>
                                  <w:szCs w:val="21"/>
                                </w:rPr>
                                <w:t>D</w:t>
                              </w:r>
                            </w:p>
                          </w:txbxContent>
                        </v:textbox>
                      </v:shape>
                    </v:group>
                    <v:group id="组合 101" o:spid="_x0000_s1383" style="position:absolute;left:25965;width:10864;height:10472" coordorigin="-5" coordsize="10864,10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">
                      <v:shape id="Text Box 18" o:spid="_x0000_s1384" type="#_x0000_t202" style="position:absolute;left:-5;top:8052;width:1544;height:21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" filled="f" stroked="f">
                        <v:textbox style="mso-fit-shape-to-text:t" inset="1mm,0,1mm,0">
                          <w:txbxContent>
                            <w:p w14:paraId="29007C08" w14:textId="77777777" w:rsidR="001361D3" w:rsidRPr="004A0C7A" w:rsidRDefault="001361D3" w:rsidP="001361D3">
                              <w:pPr>
                                <w:rPr>
                                  <w:i/>
                                  <w:iCs/>
                                  <w:sz w:val="18"/>
                                  <w:szCs w:val="18"/>
                                </w:rPr>
                              </w:pPr>
                              <w:r w:rsidRPr="004A0C7A">
                                <w:rPr>
                                  <w:i/>
                                  <w:iCs/>
                                  <w:sz w:val="18"/>
                                  <w:szCs w:val="18"/>
                                </w:rPr>
                                <w:t>O</w:t>
                              </w:r>
                            </w:p>
                          </w:txbxContent>
                        </v:textbox>
                      </v:shape>
                      <v:shape id="Text Box 20" o:spid="_x0000_s1385" type="#_x0000_t202" style="position:absolute;left:1454;width:1546;height:21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" filled="f" stroked="f">
                        <v:textbox style="mso-fit-shape-to-text:t" inset="1mm,0,1mm,0">
                          <w:txbxContent>
                            <w:p w14:paraId="138C44FF" w14:textId="77777777" w:rsidR="001361D3" w:rsidRPr="004A0C7A" w:rsidRDefault="001361D3" w:rsidP="001361D3">
                              <w:pPr>
                                <w:rPr>
                                  <w:sz w:val="18"/>
                                  <w:szCs w:val="18"/>
                                </w:rPr>
                              </w:pPr>
                              <w:r w:rsidRPr="004A0C7A">
                                <w:rPr>
                                  <w:i/>
                                  <w:sz w:val="18"/>
                                  <w:szCs w:val="18"/>
                                </w:rPr>
                                <w:t>U</w:t>
                              </w:r>
                            </w:p>
                          </w:txbxContent>
                        </v:textbox>
                      </v:shape>
                      <v:shape id="Text Box 21" o:spid="_x0000_s1386" type="#_x0000_t202" style="position:absolute;left:9757;top:8312;width:1101;height:21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" filled="f" stroked="f">
                        <v:textbox style="mso-fit-shape-to-text:t" inset="1mm,0,1mm,0">
                          <w:txbxContent>
                            <w:p w14:paraId="2FBB4389" w14:textId="77777777" w:rsidR="001361D3" w:rsidRPr="004A0C7A" w:rsidRDefault="001361D3" w:rsidP="001361D3">
                              <w:pPr>
                                <w:rPr>
                                  <w:sz w:val="18"/>
                                  <w:szCs w:val="18"/>
                                </w:rPr>
                              </w:pPr>
                              <w:r w:rsidRPr="004A0C7A">
                                <w:rPr>
                                  <w:i/>
                                  <w:sz w:val="18"/>
                                  <w:szCs w:val="18"/>
                                </w:rPr>
                                <w:t>I</w:t>
                              </w:r>
                            </w:p>
                          </w:txbxContent>
                        </v:textbox>
                      </v:shape>
                    </v:group>
                    <v:group id="组合 101" o:spid="_x0000_s1387" style="position:absolute;left:13014;width:10864;height:10467" coordorigin="-2" coordsize="10864,10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">
                      <v:shape id="Text Box 18" o:spid="_x0000_s1388" type="#_x0000_t202" style="position:absolute;left:-2;top:8047;width:1544;height:21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" filled="f" stroked="f">
                        <v:textbox style="mso-fit-shape-to-text:t" inset="1mm,0,1mm,0">
                          <w:txbxContent>
                            <w:p w14:paraId="1F0FAE0A" w14:textId="77777777" w:rsidR="001361D3" w:rsidRPr="004A0C7A" w:rsidRDefault="001361D3" w:rsidP="001361D3">
                              <w:pPr>
                                <w:rPr>
                                  <w:i/>
                                  <w:iCs/>
                                  <w:sz w:val="18"/>
                                  <w:szCs w:val="18"/>
                                </w:rPr>
                              </w:pPr>
                              <w:r w:rsidRPr="004A0C7A">
                                <w:rPr>
                                  <w:i/>
                                  <w:iCs/>
                                  <w:sz w:val="18"/>
                                  <w:szCs w:val="18"/>
                                </w:rPr>
                                <w:t>O</w:t>
                              </w:r>
                            </w:p>
                          </w:txbxContent>
                        </v:textbox>
                      </v:shape>
                      <v:shape id="Text Box 20" o:spid="_x0000_s1389" type="#_x0000_t202" style="position:absolute;left:1457;width:1545;height:21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" filled="f" stroked="f">
                        <v:textbox style="mso-fit-shape-to-text:t" inset="1mm,0,1mm,0">
                          <w:txbxContent>
                            <w:p w14:paraId="573A3EAF" w14:textId="77777777" w:rsidR="001361D3" w:rsidRPr="004A0C7A" w:rsidRDefault="001361D3" w:rsidP="001361D3">
                              <w:pPr>
                                <w:rPr>
                                  <w:sz w:val="18"/>
                                  <w:szCs w:val="18"/>
                                </w:rPr>
                              </w:pPr>
                              <w:r w:rsidRPr="004A0C7A">
                                <w:rPr>
                                  <w:i/>
                                  <w:sz w:val="18"/>
                                  <w:szCs w:val="18"/>
                                </w:rPr>
                                <w:t>U</w:t>
                              </w:r>
                            </w:p>
                          </w:txbxContent>
                        </v:textbox>
                      </v:shape>
                      <v:shape id="Text Box 21" o:spid="_x0000_s1390" type="#_x0000_t202" style="position:absolute;left:9760;top:8306;width:1101;height:21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" filled="f" stroked="f">
                        <v:textbox style="mso-fit-shape-to-text:t" inset="1mm,0,1mm,0">
                          <w:txbxContent>
                            <w:p w14:paraId="03734B41" w14:textId="77777777" w:rsidR="001361D3" w:rsidRPr="004A0C7A" w:rsidRDefault="001361D3" w:rsidP="001361D3">
                              <w:pPr>
                                <w:rPr>
                                  <w:sz w:val="18"/>
                                  <w:szCs w:val="18"/>
                                </w:rPr>
                              </w:pPr>
                              <w:r w:rsidRPr="004A0C7A">
                                <w:rPr>
                                  <w:i/>
                                  <w:sz w:val="18"/>
                                  <w:szCs w:val="18"/>
                                </w:rPr>
                                <w:t>I</w:t>
                              </w:r>
                            </w:p>
                          </w:txbxContent>
                        </v:textbox>
                      </v:shape>
                      <v:shape id="Line 24" o:spid="_x0000_s1391" type="#_x0000_t32" style="position:absolute;left:1022;top:3111;width:6471;height:54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" strokeweight=".35281mm"/>
                    </v:group>
                    <v:group id="组合 105" o:spid="_x0000_s1392" style="position:absolute;left:38980;width:10863;height:10473" coordorigin="-8" coordsize="10863,104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">
                      <v:shape id="Text Box 18" o:spid="_x0000_s1393" type="#_x0000_t202" style="position:absolute;left:-8;top:8053;width:1544;height:21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" filled="f" stroked="f">
                        <v:textbox style="mso-fit-shape-to-text:t" inset="1mm,0,1mm,0">
                          <w:txbxContent>
                            <w:p w14:paraId="0E38C72C" w14:textId="77777777" w:rsidR="001361D3" w:rsidRPr="004A0C7A" w:rsidRDefault="001361D3" w:rsidP="001361D3">
                              <w:pPr>
                                <w:rPr>
                                  <w:i/>
                                  <w:iCs/>
                                  <w:sz w:val="18"/>
                                  <w:szCs w:val="18"/>
                                </w:rPr>
                              </w:pPr>
                              <w:r w:rsidRPr="004A0C7A">
                                <w:rPr>
                                  <w:i/>
                                  <w:iCs/>
                                  <w:sz w:val="18"/>
                                  <w:szCs w:val="18"/>
                                </w:rPr>
                                <w:t>O</w:t>
                              </w:r>
                            </w:p>
                          </w:txbxContent>
                        </v:textbox>
                      </v:shape>
                      <v:shape id="Text Box 20" o:spid="_x0000_s1394" type="#_x0000_t202" style="position:absolute;left:1450;width:1546;height:21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" filled="f" stroked="f">
                        <v:textbox style="mso-fit-shape-to-text:t" inset="1mm,0,1mm,0">
                          <w:txbxContent>
                            <w:p w14:paraId="5C2105C8" w14:textId="77777777" w:rsidR="001361D3" w:rsidRPr="004A0C7A" w:rsidRDefault="001361D3" w:rsidP="001361D3">
                              <w:pPr>
                                <w:rPr>
                                  <w:sz w:val="18"/>
                                  <w:szCs w:val="18"/>
                                </w:rPr>
                              </w:pPr>
                              <w:r w:rsidRPr="004A0C7A">
                                <w:rPr>
                                  <w:i/>
                                  <w:sz w:val="18"/>
                                  <w:szCs w:val="18"/>
                                </w:rPr>
                                <w:t>U</w:t>
                              </w:r>
                            </w:p>
                          </w:txbxContent>
                        </v:textbox>
                      </v:shape>
                      <v:shape id="Text Box 21" o:spid="_x0000_s1395" type="#_x0000_t202" style="position:absolute;left:9753;top:8313;width:1101;height:21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" filled="f" stroked="f">
                        <v:textbox style="mso-fit-shape-to-text:t" inset="1mm,0,1mm,0">
                          <w:txbxContent>
                            <w:p w14:paraId="467DD08D" w14:textId="77777777" w:rsidR="001361D3" w:rsidRPr="004A0C7A" w:rsidRDefault="001361D3" w:rsidP="001361D3">
                              <w:pPr>
                                <w:rPr>
                                  <w:sz w:val="18"/>
                                  <w:szCs w:val="18"/>
                                </w:rPr>
                              </w:pPr>
                              <w:r w:rsidRPr="004A0C7A">
                                <w:rPr>
                                  <w:i/>
                                  <w:sz w:val="18"/>
                                  <w:szCs w:val="18"/>
                                </w:rPr>
                                <w:t>I</w:t>
                              </w:r>
                            </w:p>
                          </w:txbxContent>
                        </v:textbox>
                      </v:shape>
                    </v:group>
                  </v:group>
                  <v:shape id="任意多边形: 形状 192" o:spid="_x0000_s1396" style="position:absolute;left:1022;top:738;width:9683;height:7755;visibility:visible;mso-wrap-style:none;v-text-anchor:middle" coordsize="1312718,959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" path="m,l,959427r1312718,e" filled="f" strokecolor="black [3213]" strokeweight=".5pt">
                    <v:stroke startarrow="block" startarrowwidth="narrow" endarrow="block" endarrowwidth="narrow" joinstyle="miter"/>
                    <v:path arrowok="t" o:connecttype="custom" o:connectlocs="0,0;0,775478;968310,775478" o:connectangles="0,0,0"/>
                  </v:shape>
                  <v:shape id="任意多边形: 形状 192" o:spid="_x0000_s1397" style="position:absolute;left:14041;top:742;width:9683;height:7755;visibility:visible;mso-wrap-style:none;v-text-anchor:middle" coordsize="1312718,959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" path="m,l,959427r1312718,e" filled="f" strokecolor="black [3213]" strokeweight=".5pt">
                    <v:stroke startarrow="block" startarrowwidth="narrow" endarrow="block" endarrowwidth="narrow" joinstyle="miter"/>
                    <v:path arrowok="t" o:connecttype="custom" o:connectlocs="0,0;0,775478;968310,775478" o:connectangles="0,0,0"/>
                  </v:shape>
                  <v:shape id="任意多边形: 形状 192" o:spid="_x0000_s1398" style="position:absolute;left:27055;top:738;width:9683;height:7755;visibility:visible;mso-wrap-style:none;v-text-anchor:middle" coordsize="1312718,959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" path="m,l,959427r1312718,e" filled="f" strokecolor="black [3213]" strokeweight=".5pt">
                    <v:stroke startarrow="block" startarrowwidth="narrow" endarrow="block" endarrowwidth="narrow" joinstyle="miter"/>
                    <v:path arrowok="t" o:connecttype="custom" o:connectlocs="0,0;0,775478;968310,775478" o:connectangles="0,0,0"/>
                  </v:shape>
                  <v:shape id="任意多边形: 形状 192" o:spid="_x0000_s1399" style="position:absolute;left:40068;top:743;width:9683;height:7754;visibility:visible;mso-wrap-style:none;v-text-anchor:middle" coordsize="1312718,959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" path="m,l,959427r1312718,e" filled="f" strokecolor="black [3213]" strokeweight=".5pt">
                    <v:stroke startarrow="block" startarrowwidth="narrow" endarrow="block" endarrowwidth="narrow" joinstyle="miter"/>
                    <v:path arrowok="t" o:connecttype="custom" o:connectlocs="0,0;0,775478;968310,775478" o:connectangles="0,0,0"/>
                  </v:shape>
                </v:group>
                <v:shape id="任意多边形: 形状 230" o:spid="_x0000_s1400" style="position:absolute;left:27100;top:2882;width:7526;height:5598;visibility:visible;mso-wrap-style:square;v-text-anchor:middle" coordsize="752669,559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" path="m,559836c114042,159656,369077,2073,752669,e" filled="f" strokecolor="black [3213]" strokeweight="1pt">
                  <v:stroke joinstyle="miter"/>
                  <v:path arrowok="t" o:connecttype="custom" o:connectlocs="0,559836;752669,0" o:connectangles="0,0"/>
                </v:shape>
                <v:shape id="任意多边形: 形状 230" o:spid="_x0000_s1401" style="position:absolute;left:40381;top:2099;width:6086;height:6676;rotation:-90;visibility:visible;mso-wrap-style:square;v-text-anchor:middle" coordsize="752669,559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" path="m,559836c1207,138920,369077,58057,752669,e" filled="f" strokecolor="black [3213]" strokeweight="1pt">
                  <v:stroke joinstyle="miter"/>
                  <v:path arrowok="t" o:connecttype="custom" o:connectlocs="0,667623;608563,0" o:connectangles="0,0"/>
                </v:shape>
                <w10:wrap type="square"/>
              </v:group>
            </w:pict>
          </mc:Fallback>
        </mc:AlternateContent>
      </w:r>
      <w:r w:rsidR="001361D3">
        <w:t>（</w:t>
      </w:r>
      <w:r w:rsidR="001361D3">
        <w:t>1</w:t>
      </w:r>
      <w:r w:rsidR="001361D3">
        <w:t>）闭合开关</w:t>
      </w:r>
      <w:r w:rsidR="001361D3">
        <w:t>S</w:t>
      </w:r>
      <w:r w:rsidR="001361D3">
        <w:rPr>
          <w:vertAlign w:val="subscript"/>
        </w:rPr>
        <w:t>2</w:t>
      </w:r>
      <w:r w:rsidR="001361D3">
        <w:t>，将</w:t>
      </w:r>
      <w:r w:rsidR="001361D3">
        <w:t>S</w:t>
      </w:r>
      <w:r w:rsidR="001361D3">
        <w:rPr>
          <w:vertAlign w:val="subscript"/>
        </w:rPr>
        <w:t>1</w:t>
      </w:r>
      <w:r w:rsidR="001361D3">
        <w:t>接</w:t>
      </w:r>
      <w:r w:rsidR="001361D3">
        <w:t>1</w:t>
      </w:r>
      <w:r w:rsidR="001361D3">
        <w:t>，电压表的示数</w:t>
      </w:r>
      <w:r w:rsidR="001361D3">
        <w:rPr>
          <w:i/>
        </w:rPr>
        <w:t>U</w:t>
      </w:r>
      <w:r w:rsidR="001361D3">
        <w:t>和电流表的示数</w:t>
      </w:r>
      <w:r w:rsidR="001361D3">
        <w:rPr>
          <w:i/>
        </w:rPr>
        <w:t>I</w:t>
      </w:r>
      <w:r w:rsidR="001361D3">
        <w:t>都发生变化，两者的变化关系符合下图中的</w:t>
      </w:r>
    </w:p>
    <w:p w14:paraId="401DBB32" w14:textId="4F45F2AE" w:rsidR="001361D3" w:rsidRDefault="001361D3" w:rsidP="001E4F14"/>
    <w:p w14:paraId="45244BD4" w14:textId="04EC082A" w:rsidR="001361D3" w:rsidRDefault="001361D3" w:rsidP="001E4F14">
      <w:r>
        <w:t>（</w:t>
      </w:r>
      <w:r>
        <w:t>2</w:t>
      </w:r>
      <w:r>
        <w:t>）上题中，电压表示数最后稳定在</w:t>
      </w:r>
      <w:r>
        <w:t>12</w:t>
      </w:r>
      <w:r w:rsidR="0003365D">
        <w:rPr>
          <w:rFonts w:hint="eastAsia"/>
        </w:rPr>
        <w:t xml:space="preserve"> </w:t>
      </w:r>
      <w:r>
        <w:t>V</w:t>
      </w:r>
      <w:r>
        <w:t>，此时电流表示数为</w:t>
      </w:r>
      <w:r>
        <w:t>________</w:t>
      </w:r>
      <w:r>
        <w:t>。</w:t>
      </w:r>
    </w:p>
    <w:p w14:paraId="1C7DE919" w14:textId="1AB35893" w:rsidR="001361D3" w:rsidRDefault="007E5798" w:rsidP="007E5798">
      <w:r w:rsidRPr="007E5798">
        <w:lastRenderedPageBreak/>
        <mc:AlternateContent>
          <mc:Choice Requires="wpg">
            <w:drawing>
              <wp:anchor distT="0" distB="0" distL="114300" distR="114300" simplePos="0" relativeHeight="251705344" behindDoc="0" locked="0" layoutInCell="1" allowOverlap="1" wp14:anchorId="6246D424" wp14:editId="77638E3E">
                <wp:simplePos x="0" y="0"/>
                <wp:positionH relativeFrom="column">
                  <wp:posOffset>3536315</wp:posOffset>
                </wp:positionH>
                <wp:positionV relativeFrom="paragraph">
                  <wp:posOffset>26035</wp:posOffset>
                </wp:positionV>
                <wp:extent cx="1727835" cy="1231900"/>
                <wp:effectExtent l="0" t="0" r="62865" b="0"/>
                <wp:wrapSquare wrapText="bothSides"/>
                <wp:docPr id="46" name="组合 45">
                  <a:extLst xmlns:a="http://schemas.openxmlformats.org/drawingml/2006/main">
                    <a:ext uri="{FF2B5EF4-FFF2-40B4-BE49-F238E27FC236}">
                      <a16:creationId xmlns:a16="http://schemas.microsoft.com/office/drawing/2014/main" id="{5913306B-7ADF-B90E-B8FE-206E5BD76DC4}"/>
                    </a:ext>
                  </a:extLst>
                </wp:docPr>
                <wp:cNvGraphicFramePr/>
                <a:graphic xmlns:a="http://schemas.openxmlformats.org/drawingml/2006/main">
                  <a:graphicData uri="http://schemas.microsoft.com/office/word/2010/wordprocessingGroup">
                    <wpg:wgp>
                      <wpg:cNvGrpSpPr/>
                      <wpg:grpSpPr>
                        <a:xfrm>
                          <a:off x="0" y="0"/>
                          <a:ext cx="1727835" cy="1231900"/>
                          <a:chOff x="-447218" y="-43811"/>
                          <a:chExt cx="1866187" cy="1328219"/>
                        </a:xfrm>
                      </wpg:grpSpPr>
                      <wps:wsp>
                        <wps:cNvPr id="1789132583" name="任意多边形: 形状 1789132583">
                          <a:extLst>
                            <a:ext uri="{FF2B5EF4-FFF2-40B4-BE49-F238E27FC236}">
                              <a16:creationId xmlns:a16="http://schemas.microsoft.com/office/drawing/2014/main" id="{10D647E0-165D-814F-189A-6717B7D86600}"/>
                            </a:ext>
                          </a:extLst>
                        </wps:cNvPr>
                        <wps:cNvSpPr/>
                        <wps:spPr>
                          <a:xfrm>
                            <a:off x="207921" y="714167"/>
                            <a:ext cx="837033" cy="373858"/>
                          </a:xfrm>
                          <a:custGeom>
                            <a:avLst/>
                            <a:gdLst>
                              <a:gd name="connsiteX0" fmla="*/ 0 w 837033"/>
                              <a:gd name="connsiteY0" fmla="*/ 0 h 379710"/>
                              <a:gd name="connsiteX1" fmla="*/ 23870 w 837033"/>
                              <a:gd name="connsiteY1" fmla="*/ 30310 h 379710"/>
                              <a:gd name="connsiteX2" fmla="*/ 837033 w 837033"/>
                              <a:gd name="connsiteY2" fmla="*/ 379710 h 379710"/>
                              <a:gd name="connsiteX3" fmla="*/ 0 w 837033"/>
                              <a:gd name="connsiteY3" fmla="*/ 379710 h 379710"/>
                            </a:gdLst>
                            <a:ahLst/>
                            <a:cxnLst>
                              <a:cxn ang="0">
                                <a:pos x="connsiteX0" y="connsiteY0"/>
                              </a:cxn>
                              <a:cxn ang="0">
                                <a:pos x="connsiteX1" y="connsiteY1"/>
                              </a:cxn>
                              <a:cxn ang="0">
                                <a:pos x="connsiteX2" y="connsiteY2"/>
                              </a:cxn>
                              <a:cxn ang="0">
                                <a:pos x="connsiteX3" y="connsiteY3"/>
                              </a:cxn>
                            </a:cxnLst>
                            <a:rect l="l" t="t" r="r" b="b"/>
                            <a:pathLst>
                              <a:path w="837033" h="379710">
                                <a:moveTo>
                                  <a:pt x="0" y="0"/>
                                </a:moveTo>
                                <a:lnTo>
                                  <a:pt x="23870" y="30310"/>
                                </a:lnTo>
                                <a:cubicBezTo>
                                  <a:pt x="245226" y="284777"/>
                                  <a:pt x="565091" y="379279"/>
                                  <a:pt x="837033" y="379710"/>
                                </a:cubicBezTo>
                                <a:lnTo>
                                  <a:pt x="0" y="379710"/>
                                </a:lnTo>
                                <a:close/>
                              </a:path>
                            </a:pathLst>
                          </a:custGeom>
                          <a:solidFill>
                            <a:schemeClr val="bg1">
                              <a:lumMod val="9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661530433" name="任意多边形: 形状 661530433">
                          <a:extLst>
                            <a:ext uri="{FF2B5EF4-FFF2-40B4-BE49-F238E27FC236}">
                              <a16:creationId xmlns:a16="http://schemas.microsoft.com/office/drawing/2014/main" id="{9F018B22-1E9E-CFE9-D788-558C78AE6CD5}"/>
                            </a:ext>
                          </a:extLst>
                        </wps:cNvPr>
                        <wps:cNvSpPr/>
                        <wps:spPr>
                          <a:xfrm>
                            <a:off x="772" y="285377"/>
                            <a:ext cx="206379" cy="801743"/>
                          </a:xfrm>
                          <a:custGeom>
                            <a:avLst/>
                            <a:gdLst>
                              <a:gd name="connsiteX0" fmla="*/ 0 w 206378"/>
                              <a:gd name="connsiteY0" fmla="*/ 0 h 801743"/>
                              <a:gd name="connsiteX1" fmla="*/ 169220 w 206378"/>
                              <a:gd name="connsiteY1" fmla="*/ 378927 h 801743"/>
                              <a:gd name="connsiteX2" fmla="*/ 206378 w 206378"/>
                              <a:gd name="connsiteY2" fmla="*/ 426110 h 801743"/>
                              <a:gd name="connsiteX3" fmla="*/ 206378 w 206378"/>
                              <a:gd name="connsiteY3" fmla="*/ 801743 h 801743"/>
                              <a:gd name="connsiteX4" fmla="*/ 0 w 206378"/>
                              <a:gd name="connsiteY4" fmla="*/ 801743 h 8017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6378" h="801743">
                                <a:moveTo>
                                  <a:pt x="0" y="0"/>
                                </a:moveTo>
                                <a:cubicBezTo>
                                  <a:pt x="36927" y="150366"/>
                                  <a:pt x="95680" y="275619"/>
                                  <a:pt x="169220" y="378927"/>
                                </a:cubicBezTo>
                                <a:lnTo>
                                  <a:pt x="206378" y="426110"/>
                                </a:lnTo>
                                <a:lnTo>
                                  <a:pt x="206378" y="801743"/>
                                </a:lnTo>
                                <a:lnTo>
                                  <a:pt x="0" y="801743"/>
                                </a:lnTo>
                                <a:close/>
                              </a:path>
                            </a:pathLst>
                          </a:custGeom>
                          <a:solidFill>
                            <a:schemeClr val="bg1">
                              <a:lumMod val="8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g:cNvPr id="502803587" name="组合 502803587">
                          <a:extLst>
                            <a:ext uri="{FF2B5EF4-FFF2-40B4-BE49-F238E27FC236}">
                              <a16:creationId xmlns:a16="http://schemas.microsoft.com/office/drawing/2014/main" id="{9197A23C-6BBD-1A3F-E407-80CD5BED69BD}"/>
                            </a:ext>
                          </a:extLst>
                        </wpg:cNvPr>
                        <wpg:cNvGrpSpPr/>
                        <wpg:grpSpPr>
                          <a:xfrm>
                            <a:off x="-447218" y="-43811"/>
                            <a:ext cx="1866187" cy="1328219"/>
                            <a:chOff x="-447218" y="-43811"/>
                            <a:chExt cx="1866187" cy="1328219"/>
                          </a:xfrm>
                        </wpg:grpSpPr>
                        <wpg:grpSp>
                          <wpg:cNvPr id="897279721" name="组合 897279721">
                            <a:extLst>
                              <a:ext uri="{FF2B5EF4-FFF2-40B4-BE49-F238E27FC236}">
                                <a16:creationId xmlns:a16="http://schemas.microsoft.com/office/drawing/2014/main" id="{B35D888E-BF5B-DF1B-FA5E-011DDC648B5A}"/>
                              </a:ext>
                            </a:extLst>
                          </wpg:cNvPr>
                          <wpg:cNvGrpSpPr/>
                          <wpg:grpSpPr>
                            <a:xfrm>
                              <a:off x="-447218" y="-43811"/>
                              <a:ext cx="1866187" cy="1328219"/>
                              <a:chOff x="-447277" y="-43822"/>
                              <a:chExt cx="1866439" cy="1328542"/>
                            </a:xfrm>
                          </wpg:grpSpPr>
                          <wps:wsp>
                            <wps:cNvPr id="1393346108" name="Rectangle 457776">
                              <a:extLst>
                                <a:ext uri="{FF2B5EF4-FFF2-40B4-BE49-F238E27FC236}">
                                  <a16:creationId xmlns:a16="http://schemas.microsoft.com/office/drawing/2014/main" id="{218E5621-11E8-F2B9-EEA0-4A1EFF007AE4}"/>
                                </a:ext>
                              </a:extLst>
                            </wps:cNvPr>
                            <wps:cNvSpPr/>
                            <wps:spPr>
                              <a:xfrm>
                                <a:off x="18397" y="-43822"/>
                                <a:ext cx="118584" cy="232580"/>
                              </a:xfrm>
                              <a:prstGeom prst="rect">
                                <a:avLst/>
                              </a:prstGeom>
                              <a:ln>
                                <a:noFill/>
                              </a:ln>
                            </wps:spPr>
                            <wps:txbx>
                              <w:txbxContent>
                                <w:p w14:paraId="6647C46F" w14:textId="77777777" w:rsidR="007E5798" w:rsidRDefault="007E5798" w:rsidP="007E5798">
                                  <w:pPr>
                                    <w:jc w:val="center"/>
                                    <w:rPr>
                                      <w:rFonts w:cs="Arial"/>
                                      <w:i/>
                                      <w:iCs/>
                                      <w:color w:val="000000"/>
                                      <w:sz w:val="18"/>
                                      <w:szCs w:val="18"/>
                                    </w:rPr>
                                  </w:pPr>
                                  <w:r>
                                    <w:rPr>
                                      <w:rFonts w:cs="Arial"/>
                                      <w:i/>
                                      <w:iCs/>
                                      <w:color w:val="000000"/>
                                      <w:sz w:val="18"/>
                                      <w:szCs w:val="18"/>
                                    </w:rPr>
                                    <w:t>I</w:t>
                                  </w:r>
                                </w:p>
                              </w:txbxContent>
                            </wps:txbx>
                            <wps:bodyPr vert="horz" wrap="none" lIns="36000" tIns="0" rIns="36000" bIns="0" rtlCol="0">
                              <a:spAutoFit/>
                            </wps:bodyPr>
                          </wps:wsp>
                          <wps:wsp>
                            <wps:cNvPr id="1440685298" name="任意多边形: 形状 1440685298">
                              <a:extLst>
                                <a:ext uri="{FF2B5EF4-FFF2-40B4-BE49-F238E27FC236}">
                                  <a16:creationId xmlns:a16="http://schemas.microsoft.com/office/drawing/2014/main" id="{41E3139F-9E5E-AB2A-5958-8F26A6CDAAF9}"/>
                                </a:ext>
                              </a:extLst>
                            </wps:cNvPr>
                            <wps:cNvSpPr/>
                            <wps:spPr>
                              <a:xfrm>
                                <a:off x="772" y="31844"/>
                                <a:ext cx="1403540" cy="1055536"/>
                              </a:xfrm>
                              <a:custGeom>
                                <a:avLst/>
                                <a:gdLst>
                                  <a:gd name="connsiteX0" fmla="*/ 0 w 1315887"/>
                                  <a:gd name="connsiteY0" fmla="*/ 0 h 972766"/>
                                  <a:gd name="connsiteX1" fmla="*/ 0 w 1315887"/>
                                  <a:gd name="connsiteY1" fmla="*/ 972766 h 972766"/>
                                  <a:gd name="connsiteX2" fmla="*/ 1315887 w 1315887"/>
                                  <a:gd name="connsiteY2" fmla="*/ 972766 h 972766"/>
                                </a:gdLst>
                                <a:ahLst/>
                                <a:cxnLst>
                                  <a:cxn ang="0">
                                    <a:pos x="connsiteX0" y="connsiteY0"/>
                                  </a:cxn>
                                  <a:cxn ang="0">
                                    <a:pos x="connsiteX1" y="connsiteY1"/>
                                  </a:cxn>
                                  <a:cxn ang="0">
                                    <a:pos x="connsiteX2" y="connsiteY2"/>
                                  </a:cxn>
                                </a:cxnLst>
                                <a:rect l="l" t="t" r="r" b="b"/>
                                <a:pathLst>
                                  <a:path w="1315887" h="972766">
                                    <a:moveTo>
                                      <a:pt x="0" y="0"/>
                                    </a:moveTo>
                                    <a:lnTo>
                                      <a:pt x="0" y="972766"/>
                                    </a:lnTo>
                                    <a:lnTo>
                                      <a:pt x="1315887" y="972766"/>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0867962" name="任意多边形: 形状 80867962">
                              <a:extLst>
                                <a:ext uri="{FF2B5EF4-FFF2-40B4-BE49-F238E27FC236}">
                                  <a16:creationId xmlns:a16="http://schemas.microsoft.com/office/drawing/2014/main" id="{69B9243C-3E19-9176-7CD6-94B17096F467}"/>
                                </a:ext>
                              </a:extLst>
                            </wps:cNvPr>
                            <wps:cNvSpPr/>
                            <wps:spPr>
                              <a:xfrm rot="10800000">
                                <a:off x="1907" y="714338"/>
                                <a:ext cx="201652" cy="377041"/>
                              </a:xfrm>
                              <a:custGeom>
                                <a:avLst/>
                                <a:gdLst>
                                  <a:gd name="connsiteX0" fmla="*/ 0 w 1315887"/>
                                  <a:gd name="connsiteY0" fmla="*/ 0 h 972766"/>
                                  <a:gd name="connsiteX1" fmla="*/ 0 w 1315887"/>
                                  <a:gd name="connsiteY1" fmla="*/ 972766 h 972766"/>
                                  <a:gd name="connsiteX2" fmla="*/ 1315887 w 1315887"/>
                                  <a:gd name="connsiteY2" fmla="*/ 972766 h 972766"/>
                                </a:gdLst>
                                <a:ahLst/>
                                <a:cxnLst>
                                  <a:cxn ang="0">
                                    <a:pos x="connsiteX0" y="connsiteY0"/>
                                  </a:cxn>
                                  <a:cxn ang="0">
                                    <a:pos x="connsiteX1" y="connsiteY1"/>
                                  </a:cxn>
                                  <a:cxn ang="0">
                                    <a:pos x="connsiteX2" y="connsiteY2"/>
                                  </a:cxn>
                                </a:cxnLst>
                                <a:rect l="l" t="t" r="r" b="b"/>
                                <a:pathLst>
                                  <a:path w="1315887" h="972766">
                                    <a:moveTo>
                                      <a:pt x="0" y="0"/>
                                    </a:moveTo>
                                    <a:lnTo>
                                      <a:pt x="0" y="972766"/>
                                    </a:lnTo>
                                    <a:lnTo>
                                      <a:pt x="1315887" y="972766"/>
                                    </a:lnTo>
                                  </a:path>
                                </a:pathLst>
                              </a:custGeom>
                              <a:noFill/>
                              <a:ln w="6350">
                                <a:solidFill>
                                  <a:schemeClr val="tx1"/>
                                </a:solidFill>
                                <a:prstDash val="dash"/>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03508897" name="Rectangle 457776"/>
                            <wps:cNvSpPr/>
                            <wps:spPr>
                              <a:xfrm>
                                <a:off x="-167327" y="968223"/>
                                <a:ext cx="166460" cy="232580"/>
                              </a:xfrm>
                              <a:prstGeom prst="rect">
                                <a:avLst/>
                              </a:prstGeom>
                              <a:ln>
                                <a:noFill/>
                              </a:ln>
                            </wps:spPr>
                            <wps:txbx>
                              <w:txbxContent>
                                <w:p w14:paraId="6079BFDD" w14:textId="3AED5DD6" w:rsidR="007E5798" w:rsidRDefault="007E5798" w:rsidP="007E5798">
                                  <w:pPr>
                                    <w:jc w:val="center"/>
                                    <w:rPr>
                                      <w:rFonts w:cs="Arial" w:hint="eastAsia"/>
                                      <w:i/>
                                      <w:iCs/>
                                      <w:color w:val="000000"/>
                                      <w:sz w:val="18"/>
                                      <w:szCs w:val="18"/>
                                    </w:rPr>
                                  </w:pPr>
                                  <w:r>
                                    <w:rPr>
                                      <w:rFonts w:cs="Arial" w:hint="eastAsia"/>
                                      <w:i/>
                                      <w:iCs/>
                                      <w:color w:val="000000"/>
                                      <w:sz w:val="18"/>
                                      <w:szCs w:val="18"/>
                                    </w:rPr>
                                    <w:t>O</w:t>
                                  </w:r>
                                </w:p>
                              </w:txbxContent>
                            </wps:txbx>
                            <wps:bodyPr vert="horz" wrap="none" lIns="36000" tIns="0" rIns="36000" bIns="0" rtlCol="0">
                              <a:spAutoFit/>
                            </wps:bodyPr>
                          </wps:wsp>
                          <wps:wsp>
                            <wps:cNvPr id="905549059" name="Rectangle 457776"/>
                            <wps:cNvSpPr/>
                            <wps:spPr>
                              <a:xfrm>
                                <a:off x="2873" y="709035"/>
                                <a:ext cx="187902" cy="232640"/>
                              </a:xfrm>
                              <a:prstGeom prst="rect">
                                <a:avLst/>
                              </a:prstGeom>
                              <a:ln>
                                <a:noFill/>
                              </a:ln>
                            </wps:spPr>
                            <wps:txbx>
                              <w:txbxContent>
                                <w:p w14:paraId="42C14BFE" w14:textId="15FC48AC" w:rsidR="007E5798" w:rsidRPr="007E5798" w:rsidRDefault="007E5798" w:rsidP="007E5798">
                                  <w:pPr>
                                    <w:jc w:val="center"/>
                                    <w:rPr>
                                      <w:rFonts w:cs="Arial" w:hint="eastAsia"/>
                                      <w:color w:val="000000"/>
                                      <w:sz w:val="18"/>
                                      <w:szCs w:val="18"/>
                                    </w:rPr>
                                  </w:pPr>
                                  <w:r w:rsidRPr="007E5798">
                                    <w:rPr>
                                      <w:rFonts w:cs="Arial" w:hint="eastAsia"/>
                                      <w:color w:val="000000"/>
                                      <w:sz w:val="18"/>
                                      <w:szCs w:val="18"/>
                                    </w:rPr>
                                    <w:t>M</w:t>
                                  </w:r>
                                </w:p>
                              </w:txbxContent>
                            </wps:txbx>
                            <wps:bodyPr vert="horz" wrap="none" lIns="36000" tIns="0" rIns="36000" bIns="0" rtlCol="0">
                              <a:spAutoFit/>
                            </wps:bodyPr>
                          </wps:wsp>
                          <wps:wsp>
                            <wps:cNvPr id="599886292" name="Rectangle 457776"/>
                            <wps:cNvSpPr/>
                            <wps:spPr>
                              <a:xfrm>
                                <a:off x="285167" y="886273"/>
                                <a:ext cx="166673" cy="232640"/>
                              </a:xfrm>
                              <a:prstGeom prst="rect">
                                <a:avLst/>
                              </a:prstGeom>
                              <a:ln>
                                <a:noFill/>
                              </a:ln>
                            </wps:spPr>
                            <wps:txbx>
                              <w:txbxContent>
                                <w:p w14:paraId="39C5015C" w14:textId="77844E5D" w:rsidR="007E5798" w:rsidRPr="007E5798" w:rsidRDefault="007E5798" w:rsidP="007E5798">
                                  <w:pPr>
                                    <w:jc w:val="center"/>
                                    <w:rPr>
                                      <w:rFonts w:cs="Arial" w:hint="eastAsia"/>
                                      <w:color w:val="000000"/>
                                      <w:sz w:val="18"/>
                                      <w:szCs w:val="18"/>
                                    </w:rPr>
                                  </w:pPr>
                                  <w:r>
                                    <w:rPr>
                                      <w:rFonts w:cs="Arial" w:hint="eastAsia"/>
                                      <w:color w:val="000000"/>
                                      <w:sz w:val="18"/>
                                      <w:szCs w:val="18"/>
                                    </w:rPr>
                                    <w:t>N</w:t>
                                  </w:r>
                                </w:p>
                              </w:txbxContent>
                            </wps:txbx>
                            <wps:bodyPr vert="horz" wrap="none" lIns="36000" tIns="0" rIns="36000" bIns="0" rtlCol="0">
                              <a:spAutoFit/>
                            </wps:bodyPr>
                          </wps:wsp>
                          <wps:wsp>
                            <wps:cNvPr id="1702570014" name="Rectangle 457776"/>
                            <wps:cNvSpPr/>
                            <wps:spPr>
                              <a:xfrm>
                                <a:off x="90611" y="1052036"/>
                                <a:ext cx="218719" cy="232684"/>
                              </a:xfrm>
                              <a:prstGeom prst="rect">
                                <a:avLst/>
                              </a:prstGeom>
                              <a:ln>
                                <a:noFill/>
                              </a:ln>
                            </wps:spPr>
                            <wps:txbx>
                              <w:txbxContent>
                                <w:p w14:paraId="1EC37400" w14:textId="5D68B244" w:rsidR="007E5798" w:rsidRPr="007E5798" w:rsidRDefault="007E5798" w:rsidP="007E5798">
                                  <w:pPr>
                                    <w:jc w:val="center"/>
                                    <w:rPr>
                                      <w:rFonts w:cs="Arial" w:hint="eastAsia"/>
                                      <w:color w:val="000000"/>
                                      <w:sz w:val="18"/>
                                      <w:szCs w:val="18"/>
                                    </w:rPr>
                                  </w:pPr>
                                  <w:r>
                                    <w:rPr>
                                      <w:rFonts w:cs="Arial" w:hint="eastAsia"/>
                                      <w:color w:val="000000"/>
                                      <w:sz w:val="18"/>
                                      <w:szCs w:val="18"/>
                                    </w:rPr>
                                    <w:t>2 s</w:t>
                                  </w:r>
                                </w:p>
                              </w:txbxContent>
                            </wps:txbx>
                            <wps:bodyPr vert="horz" wrap="none" lIns="36000" tIns="0" rIns="36000" bIns="0" rtlCol="0">
                              <a:spAutoFit/>
                            </wps:bodyPr>
                          </wps:wsp>
                          <wps:wsp>
                            <wps:cNvPr id="836393781" name="Rectangle 457776"/>
                            <wps:cNvSpPr/>
                            <wps:spPr>
                              <a:xfrm>
                                <a:off x="-447277" y="596401"/>
                                <a:ext cx="448130" cy="232717"/>
                              </a:xfrm>
                              <a:prstGeom prst="rect">
                                <a:avLst/>
                              </a:prstGeom>
                              <a:ln>
                                <a:noFill/>
                              </a:ln>
                            </wps:spPr>
                            <wps:txbx>
                              <w:txbxContent>
                                <w:p w14:paraId="6B81879C" w14:textId="761C38D3" w:rsidR="007E5798" w:rsidRPr="007E5798" w:rsidRDefault="007E5798" w:rsidP="007E5798">
                                  <w:pPr>
                                    <w:jc w:val="center"/>
                                    <w:rPr>
                                      <w:rFonts w:cs="Arial" w:hint="eastAsia"/>
                                      <w:color w:val="000000"/>
                                      <w:sz w:val="18"/>
                                      <w:szCs w:val="18"/>
                                    </w:rPr>
                                  </w:pPr>
                                  <w:r>
                                    <w:rPr>
                                      <w:rFonts w:cs="Arial" w:hint="eastAsia"/>
                                      <w:color w:val="000000"/>
                                      <w:sz w:val="18"/>
                                      <w:szCs w:val="18"/>
                                    </w:rPr>
                                    <w:t>1.2 mA</w:t>
                                  </w:r>
                                </w:p>
                              </w:txbxContent>
                            </wps:txbx>
                            <wps:bodyPr vert="horz" wrap="none" lIns="36000" tIns="0" rIns="36000" bIns="0" rtlCol="0">
                              <a:spAutoFit/>
                            </wps:bodyPr>
                          </wps:wsp>
                          <wps:wsp>
                            <wps:cNvPr id="1698563260" name="Rectangle 457776"/>
                            <wps:cNvSpPr/>
                            <wps:spPr>
                              <a:xfrm>
                                <a:off x="1306448" y="855996"/>
                                <a:ext cx="112714" cy="232837"/>
                              </a:xfrm>
                              <a:prstGeom prst="rect">
                                <a:avLst/>
                              </a:prstGeom>
                              <a:ln>
                                <a:noFill/>
                              </a:ln>
                            </wps:spPr>
                            <wps:txbx>
                              <w:txbxContent>
                                <w:p w14:paraId="36260BB1" w14:textId="4E550CCA" w:rsidR="007E5798" w:rsidRDefault="007E5798" w:rsidP="007E5798">
                                  <w:pPr>
                                    <w:jc w:val="center"/>
                                    <w:rPr>
                                      <w:rFonts w:cs="Arial" w:hint="eastAsia"/>
                                      <w:i/>
                                      <w:iCs/>
                                      <w:color w:val="000000"/>
                                      <w:sz w:val="18"/>
                                      <w:szCs w:val="18"/>
                                    </w:rPr>
                                  </w:pPr>
                                  <w:r>
                                    <w:rPr>
                                      <w:rFonts w:cs="Arial" w:hint="eastAsia"/>
                                      <w:i/>
                                      <w:iCs/>
                                      <w:color w:val="000000"/>
                                      <w:sz w:val="18"/>
                                      <w:szCs w:val="18"/>
                                    </w:rPr>
                                    <w:t>t</w:t>
                                  </w:r>
                                </w:p>
                              </w:txbxContent>
                            </wps:txbx>
                            <wps:bodyPr vert="horz" wrap="none" lIns="36000" tIns="0" rIns="36000" bIns="0" rtlCol="0">
                              <a:spAutoFit/>
                            </wps:bodyPr>
                          </wps:wsp>
                        </wpg:grpSp>
                        <wps:wsp>
                          <wps:cNvPr id="1425631059" name="任意多边形: 形状 1425631059">
                            <a:extLst>
                              <a:ext uri="{FF2B5EF4-FFF2-40B4-BE49-F238E27FC236}">
                                <a16:creationId xmlns:a16="http://schemas.microsoft.com/office/drawing/2014/main" id="{79C8BCE5-1275-BF7C-83E6-96D587823E84}"/>
                              </a:ext>
                            </a:extLst>
                          </wps:cNvPr>
                          <wps:cNvSpPr/>
                          <wps:spPr>
                            <a:xfrm>
                              <a:off x="2215" y="281898"/>
                              <a:ext cx="1040200" cy="801743"/>
                            </a:xfrm>
                            <a:custGeom>
                              <a:avLst/>
                              <a:gdLst>
                                <a:gd name="connsiteX0" fmla="*/ 0 w 1040200"/>
                                <a:gd name="connsiteY0" fmla="*/ 0 h 801743"/>
                                <a:gd name="connsiteX1" fmla="*/ 0 w 1040200"/>
                                <a:gd name="connsiteY1" fmla="*/ 801743 h 801743"/>
                                <a:gd name="connsiteX2" fmla="*/ 1040200 w 1040200"/>
                                <a:gd name="connsiteY2" fmla="*/ 801743 h 801743"/>
                                <a:gd name="connsiteX3" fmla="*/ 0 w 1040200"/>
                                <a:gd name="connsiteY3" fmla="*/ 0 h 801743"/>
                                <a:gd name="connsiteX0" fmla="*/ 0 w 1040200"/>
                                <a:gd name="connsiteY0" fmla="*/ 0 h 801743"/>
                                <a:gd name="connsiteX1" fmla="*/ 0 w 1040200"/>
                                <a:gd name="connsiteY1" fmla="*/ 801743 h 801743"/>
                                <a:gd name="connsiteX2" fmla="*/ 1040200 w 1040200"/>
                                <a:gd name="connsiteY2" fmla="*/ 801743 h 801743"/>
                                <a:gd name="connsiteX3" fmla="*/ 0 w 1040200"/>
                                <a:gd name="connsiteY3" fmla="*/ 0 h 801743"/>
                                <a:gd name="connsiteX0" fmla="*/ 0 w 1040200"/>
                                <a:gd name="connsiteY0" fmla="*/ 0 h 801772"/>
                                <a:gd name="connsiteX1" fmla="*/ 0 w 1040200"/>
                                <a:gd name="connsiteY1" fmla="*/ 801743 h 801772"/>
                                <a:gd name="connsiteX2" fmla="*/ 1040200 w 1040200"/>
                                <a:gd name="connsiteY2" fmla="*/ 801743 h 801772"/>
                                <a:gd name="connsiteX3" fmla="*/ 0 w 1040200"/>
                                <a:gd name="connsiteY3" fmla="*/ 0 h 801772"/>
                                <a:gd name="connsiteX0" fmla="*/ 0 w 1040200"/>
                                <a:gd name="connsiteY0" fmla="*/ 0 h 801778"/>
                                <a:gd name="connsiteX1" fmla="*/ 0 w 1040200"/>
                                <a:gd name="connsiteY1" fmla="*/ 801743 h 801778"/>
                                <a:gd name="connsiteX2" fmla="*/ 1040200 w 1040200"/>
                                <a:gd name="connsiteY2" fmla="*/ 801743 h 801778"/>
                                <a:gd name="connsiteX3" fmla="*/ 0 w 1040200"/>
                                <a:gd name="connsiteY3" fmla="*/ 0 h 801778"/>
                                <a:gd name="connsiteX0" fmla="*/ 0 w 1040200"/>
                                <a:gd name="connsiteY0" fmla="*/ 0 h 801778"/>
                                <a:gd name="connsiteX1" fmla="*/ 0 w 1040200"/>
                                <a:gd name="connsiteY1" fmla="*/ 801743 h 801778"/>
                                <a:gd name="connsiteX2" fmla="*/ 1040200 w 1040200"/>
                                <a:gd name="connsiteY2" fmla="*/ 801743 h 801778"/>
                                <a:gd name="connsiteX3" fmla="*/ 0 w 1040200"/>
                                <a:gd name="connsiteY3" fmla="*/ 0 h 801778"/>
                                <a:gd name="connsiteX0" fmla="*/ 0 w 1040200"/>
                                <a:gd name="connsiteY0" fmla="*/ 0 h 829496"/>
                                <a:gd name="connsiteX1" fmla="*/ 0 w 1040200"/>
                                <a:gd name="connsiteY1" fmla="*/ 801743 h 829496"/>
                                <a:gd name="connsiteX2" fmla="*/ 1040200 w 1040200"/>
                                <a:gd name="connsiteY2" fmla="*/ 801743 h 829496"/>
                                <a:gd name="connsiteX3" fmla="*/ 0 w 1040200"/>
                                <a:gd name="connsiteY3" fmla="*/ 0 h 829496"/>
                                <a:gd name="connsiteX0" fmla="*/ 0 w 1040200"/>
                                <a:gd name="connsiteY0" fmla="*/ 0 h 801743"/>
                                <a:gd name="connsiteX1" fmla="*/ 0 w 1040200"/>
                                <a:gd name="connsiteY1" fmla="*/ 801743 h 801743"/>
                                <a:gd name="connsiteX2" fmla="*/ 1040200 w 1040200"/>
                                <a:gd name="connsiteY2" fmla="*/ 801743 h 801743"/>
                                <a:gd name="connsiteX3" fmla="*/ 0 w 1040200"/>
                                <a:gd name="connsiteY3" fmla="*/ 0 h 801743"/>
                                <a:gd name="connsiteX0" fmla="*/ 0 w 1040200"/>
                                <a:gd name="connsiteY0" fmla="*/ 0 h 801743"/>
                                <a:gd name="connsiteX1" fmla="*/ 0 w 1040200"/>
                                <a:gd name="connsiteY1" fmla="*/ 801743 h 801743"/>
                                <a:gd name="connsiteX2" fmla="*/ 1040200 w 1040200"/>
                                <a:gd name="connsiteY2" fmla="*/ 801743 h 801743"/>
                                <a:gd name="connsiteX3" fmla="*/ 0 w 1040200"/>
                                <a:gd name="connsiteY3" fmla="*/ 0 h 801743"/>
                                <a:gd name="connsiteX0" fmla="*/ 0 w 1040200"/>
                                <a:gd name="connsiteY0" fmla="*/ 801743 h 893183"/>
                                <a:gd name="connsiteX1" fmla="*/ 1040200 w 1040200"/>
                                <a:gd name="connsiteY1" fmla="*/ 801743 h 893183"/>
                                <a:gd name="connsiteX2" fmla="*/ 0 w 1040200"/>
                                <a:gd name="connsiteY2" fmla="*/ 0 h 893183"/>
                                <a:gd name="connsiteX3" fmla="*/ 91440 w 1040200"/>
                                <a:gd name="connsiteY3" fmla="*/ 893183 h 893183"/>
                                <a:gd name="connsiteX0" fmla="*/ 0 w 1040200"/>
                                <a:gd name="connsiteY0" fmla="*/ 801743 h 801743"/>
                                <a:gd name="connsiteX1" fmla="*/ 1040200 w 1040200"/>
                                <a:gd name="connsiteY1" fmla="*/ 801743 h 801743"/>
                                <a:gd name="connsiteX2" fmla="*/ 0 w 1040200"/>
                                <a:gd name="connsiteY2" fmla="*/ 0 h 801743"/>
                                <a:gd name="connsiteX0" fmla="*/ 1040200 w 1040200"/>
                                <a:gd name="connsiteY0" fmla="*/ 801743 h 801743"/>
                                <a:gd name="connsiteX1" fmla="*/ 0 w 1040200"/>
                                <a:gd name="connsiteY1" fmla="*/ 0 h 801743"/>
                              </a:gdLst>
                              <a:ahLst/>
                              <a:cxnLst>
                                <a:cxn ang="0">
                                  <a:pos x="connsiteX0" y="connsiteY0"/>
                                </a:cxn>
                                <a:cxn ang="0">
                                  <a:pos x="connsiteX1" y="connsiteY1"/>
                                </a:cxn>
                              </a:cxnLst>
                              <a:rect l="l" t="t" r="r" b="b"/>
                              <a:pathLst>
                                <a:path w="1040200" h="801743">
                                  <a:moveTo>
                                    <a:pt x="1040200" y="801743"/>
                                  </a:moveTo>
                                  <a:cubicBezTo>
                                    <a:pt x="644648" y="801115"/>
                                    <a:pt x="147705" y="601464"/>
                                    <a:pt x="0" y="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wps:wsp>
                      </wpg:grpSp>
                    </wpg:wgp>
                  </a:graphicData>
                </a:graphic>
                <wp14:sizeRelH relativeFrom="margin">
                  <wp14:pctWidth>0</wp14:pctWidth>
                </wp14:sizeRelH>
                <wp14:sizeRelV relativeFrom="margin">
                  <wp14:pctHeight>0</wp14:pctHeight>
                </wp14:sizeRelV>
              </wp:anchor>
            </w:drawing>
          </mc:Choice>
          <mc:Fallback>
            <w:pict>
              <v:group w14:anchorId="6246D424" id="组合 45" o:spid="_x0000_s1402" style="position:absolute;left:0;text-align:left;margin-left:278.45pt;margin-top:2.05pt;width:136.05pt;height:97pt;z-index:251705344;mso-position-horizontal-relative:text;mso-position-vertical-relative:text;mso-width-relative:margin;mso-height-relative:margin" coordorigin="-4472,-438" coordsize="18661,13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">
                <v:shape id="任意多边形: 形状 1789132583" o:spid="_x0000_s1403" style="position:absolute;left:2079;top:7141;width:8370;height:3739;visibility:visible;mso-wrap-style:square;v-text-anchor:middle" coordsize="837033,379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" path="m,l23870,30310c245226,284777,565091,379279,837033,379710l,379710,,xe" fillcolor="#f2f2f2 [3052]" stroked="f" strokeweight="1pt">
                  <v:stroke joinstyle="miter"/>
                  <v:path arrowok="t" o:connecttype="custom" o:connectlocs="0,0;23870,29843;837033,373858;0,373858" o:connectangles="0,0,0,0"/>
                </v:shape>
                <v:shape id="任意多边形: 形状 661530433" o:spid="_x0000_s1404" style="position:absolute;left:7;top:2853;width:2064;height:8018;visibility:visible;mso-wrap-style:square;v-text-anchor:middle" coordsize="206378,801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" path="m,c36927,150366,95680,275619,169220,378927r37158,47183l206378,801743,,801743,,xe" fillcolor="#d8d8d8 [2732]" stroked="f" strokeweight="1pt">
                  <v:stroke joinstyle="miter"/>
                  <v:path arrowok="t" o:connecttype="custom" o:connectlocs="0,0;169221,378927;206379,426110;206379,801743;0,801743" o:connectangles="0,0,0,0,0"/>
                </v:shape>
                <v:group id="组合 502803587" o:spid="_x0000_s1405" style="position:absolute;left:-4472;top:-438;width:18661;height:13282" coordorigin="-4472,-438" coordsize="18661,13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">
                  <v:group id="组合 897279721" o:spid="_x0000_s1406" style="position:absolute;left:-4472;top:-438;width:18661;height:13282" coordorigin="-4472,-438" coordsize="18664,13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">
                    <v:rect id="Rectangle 457776" o:spid="_x0000_s1407" style="position:absolute;left:183;top:-438;width:1186;height:23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" filled="f" stroked="f">
                      <v:textbox style="mso-fit-shape-to-text:t" inset="1mm,0,1mm,0">
                        <w:txbxContent>
                          <w:p w14:paraId="6647C46F" w14:textId="77777777" w:rsidR="007E5798" w:rsidRDefault="007E5798" w:rsidP="007E5798">
                            <w:pPr>
                              <w:jc w:val="center"/>
                              <w:rPr>
                                <w:rFonts w:cs="Arial"/>
                                <w:i/>
                                <w:iCs/>
                                <w:color w:val="000000"/>
                                <w:sz w:val="18"/>
                                <w:szCs w:val="18"/>
                              </w:rPr>
                            </w:pPr>
                            <w:r>
                              <w:rPr>
                                <w:rFonts w:cs="Arial"/>
                                <w:i/>
                                <w:iCs/>
                                <w:color w:val="000000"/>
                                <w:sz w:val="18"/>
                                <w:szCs w:val="18"/>
                              </w:rPr>
                              <w:t>I</w:t>
                            </w:r>
                          </w:p>
                        </w:txbxContent>
                      </v:textbox>
                    </v:rect>
                    <v:shape id="任意多边形: 形状 1440685298" o:spid="_x0000_s1408" style="position:absolute;left:7;top:318;width:14036;height:10555;visibility:visible;mso-wrap-style:square;v-text-anchor:middle" coordsize="1315887,972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" path="m,l,972766r1315887,e" filled="f" strokecolor="black [3213]" strokeweight=".5pt">
                      <v:stroke startarrow="block" startarrowwidth="narrow" endarrow="block" endarrowwidth="narrow" joinstyle="miter"/>
                      <v:path arrowok="t" o:connecttype="custom" o:connectlocs="0,0;0,1055536;1403540,1055536" o:connectangles="0,0,0"/>
                    </v:shape>
                    <v:shape id="任意多边形: 形状 80867962" o:spid="_x0000_s1409" style="position:absolute;left:19;top:7143;width:2016;height:3770;rotation:180;visibility:visible;mso-wrap-style:square;v-text-anchor:middle" coordsize="1315887,972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" path="m,l,972766r1315887,e" filled="f" strokecolor="black [3213]" strokeweight=".5pt">
                      <v:stroke dashstyle="dash" startarrowwidth="narrow" endarrowwidth="narrow" joinstyle="miter"/>
                      <v:path arrowok="t" o:connecttype="custom" o:connectlocs="0,0;0,377041;201652,377041" o:connectangles="0,0,0"/>
                    </v:shape>
                    <v:rect id="Rectangle 457776" o:spid="_x0000_s1410" style="position:absolute;left:-1673;top:9682;width:1665;height:23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" filled="f" stroked="f">
                      <v:textbox style="mso-fit-shape-to-text:t" inset="1mm,0,1mm,0">
                        <w:txbxContent>
                          <w:p w14:paraId="6079BFDD" w14:textId="3AED5DD6" w:rsidR="007E5798" w:rsidRDefault="007E5798" w:rsidP="007E5798">
                            <w:pPr>
                              <w:jc w:val="center"/>
                              <w:rPr>
                                <w:rFonts w:cs="Arial" w:hint="eastAsia"/>
                                <w:i/>
                                <w:iCs/>
                                <w:color w:val="000000"/>
                                <w:sz w:val="18"/>
                                <w:szCs w:val="18"/>
                              </w:rPr>
                            </w:pPr>
                            <w:r>
                              <w:rPr>
                                <w:rFonts w:cs="Arial" w:hint="eastAsia"/>
                                <w:i/>
                                <w:iCs/>
                                <w:color w:val="000000"/>
                                <w:sz w:val="18"/>
                                <w:szCs w:val="18"/>
                              </w:rPr>
                              <w:t>O</w:t>
                            </w:r>
                          </w:p>
                        </w:txbxContent>
                      </v:textbox>
                    </v:rect>
                    <v:rect id="Rectangle 457776" o:spid="_x0000_s1411" style="position:absolute;left:28;top:7090;width:1879;height:23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" filled="f" stroked="f">
                      <v:textbox style="mso-fit-shape-to-text:t" inset="1mm,0,1mm,0">
                        <w:txbxContent>
                          <w:p w14:paraId="42C14BFE" w14:textId="15FC48AC" w:rsidR="007E5798" w:rsidRPr="007E5798" w:rsidRDefault="007E5798" w:rsidP="007E5798">
                            <w:pPr>
                              <w:jc w:val="center"/>
                              <w:rPr>
                                <w:rFonts w:cs="Arial" w:hint="eastAsia"/>
                                <w:color w:val="000000"/>
                                <w:sz w:val="18"/>
                                <w:szCs w:val="18"/>
                              </w:rPr>
                            </w:pPr>
                            <w:r w:rsidRPr="007E5798">
                              <w:rPr>
                                <w:rFonts w:cs="Arial" w:hint="eastAsia"/>
                                <w:color w:val="000000"/>
                                <w:sz w:val="18"/>
                                <w:szCs w:val="18"/>
                              </w:rPr>
                              <w:t>M</w:t>
                            </w:r>
                          </w:p>
                        </w:txbxContent>
                      </v:textbox>
                    </v:rect>
                    <v:rect id="Rectangle 457776" o:spid="_x0000_s1412" style="position:absolute;left:2851;top:8862;width:1667;height:2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" filled="f" stroked="f">
                      <v:textbox style="mso-fit-shape-to-text:t" inset="1mm,0,1mm,0">
                        <w:txbxContent>
                          <w:p w14:paraId="39C5015C" w14:textId="77844E5D" w:rsidR="007E5798" w:rsidRPr="007E5798" w:rsidRDefault="007E5798" w:rsidP="007E5798">
                            <w:pPr>
                              <w:jc w:val="center"/>
                              <w:rPr>
                                <w:rFonts w:cs="Arial" w:hint="eastAsia"/>
                                <w:color w:val="000000"/>
                                <w:sz w:val="18"/>
                                <w:szCs w:val="18"/>
                              </w:rPr>
                            </w:pPr>
                            <w:r>
                              <w:rPr>
                                <w:rFonts w:cs="Arial" w:hint="eastAsia"/>
                                <w:color w:val="000000"/>
                                <w:sz w:val="18"/>
                                <w:szCs w:val="18"/>
                              </w:rPr>
                              <w:t>N</w:t>
                            </w:r>
                          </w:p>
                        </w:txbxContent>
                      </v:textbox>
                    </v:rect>
                    <v:rect id="Rectangle 457776" o:spid="_x0000_s1413" style="position:absolute;left:906;top:10520;width:2187;height:2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" filled="f" stroked="f">
                      <v:textbox style="mso-fit-shape-to-text:t" inset="1mm,0,1mm,0">
                        <w:txbxContent>
                          <w:p w14:paraId="1EC37400" w14:textId="5D68B244" w:rsidR="007E5798" w:rsidRPr="007E5798" w:rsidRDefault="007E5798" w:rsidP="007E5798">
                            <w:pPr>
                              <w:jc w:val="center"/>
                              <w:rPr>
                                <w:rFonts w:cs="Arial" w:hint="eastAsia"/>
                                <w:color w:val="000000"/>
                                <w:sz w:val="18"/>
                                <w:szCs w:val="18"/>
                              </w:rPr>
                            </w:pPr>
                            <w:r>
                              <w:rPr>
                                <w:rFonts w:cs="Arial" w:hint="eastAsia"/>
                                <w:color w:val="000000"/>
                                <w:sz w:val="18"/>
                                <w:szCs w:val="18"/>
                              </w:rPr>
                              <w:t>2 s</w:t>
                            </w:r>
                          </w:p>
                        </w:txbxContent>
                      </v:textbox>
                    </v:rect>
                    <v:rect id="Rectangle 457776" o:spid="_x0000_s1414" style="position:absolute;left:-4472;top:5964;width:4480;height:2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" filled="f" stroked="f">
                      <v:textbox style="mso-fit-shape-to-text:t" inset="1mm,0,1mm,0">
                        <w:txbxContent>
                          <w:p w14:paraId="6B81879C" w14:textId="761C38D3" w:rsidR="007E5798" w:rsidRPr="007E5798" w:rsidRDefault="007E5798" w:rsidP="007E5798">
                            <w:pPr>
                              <w:jc w:val="center"/>
                              <w:rPr>
                                <w:rFonts w:cs="Arial" w:hint="eastAsia"/>
                                <w:color w:val="000000"/>
                                <w:sz w:val="18"/>
                                <w:szCs w:val="18"/>
                              </w:rPr>
                            </w:pPr>
                            <w:r>
                              <w:rPr>
                                <w:rFonts w:cs="Arial" w:hint="eastAsia"/>
                                <w:color w:val="000000"/>
                                <w:sz w:val="18"/>
                                <w:szCs w:val="18"/>
                              </w:rPr>
                              <w:t>1.2 mA</w:t>
                            </w:r>
                          </w:p>
                        </w:txbxContent>
                      </v:textbox>
                    </v:rect>
                    <v:rect id="Rectangle 457776" o:spid="_x0000_s1415" style="position:absolute;left:13064;top:8559;width:1127;height:23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" filled="f" stroked="f">
                      <v:textbox style="mso-fit-shape-to-text:t" inset="1mm,0,1mm,0">
                        <w:txbxContent>
                          <w:p w14:paraId="36260BB1" w14:textId="4E550CCA" w:rsidR="007E5798" w:rsidRDefault="007E5798" w:rsidP="007E5798">
                            <w:pPr>
                              <w:jc w:val="center"/>
                              <w:rPr>
                                <w:rFonts w:cs="Arial" w:hint="eastAsia"/>
                                <w:i/>
                                <w:iCs/>
                                <w:color w:val="000000"/>
                                <w:sz w:val="18"/>
                                <w:szCs w:val="18"/>
                              </w:rPr>
                            </w:pPr>
                            <w:r>
                              <w:rPr>
                                <w:rFonts w:cs="Arial" w:hint="eastAsia"/>
                                <w:i/>
                                <w:iCs/>
                                <w:color w:val="000000"/>
                                <w:sz w:val="18"/>
                                <w:szCs w:val="18"/>
                              </w:rPr>
                              <w:t>t</w:t>
                            </w:r>
                          </w:p>
                        </w:txbxContent>
                      </v:textbox>
                    </v:rect>
                  </v:group>
                  <v:shape id="任意多边形: 形状 1425631059" o:spid="_x0000_s1416" style="position:absolute;left:22;top:2818;width:10402;height:8018;visibility:visible;mso-wrap-style:square;v-text-anchor:middle" coordsize="1040200,801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" path="m1040200,801743c644648,801115,147705,601464,,e" filled="f" strokecolor="black [3213]" strokeweight="1pt">
                    <v:stroke joinstyle="miter"/>
                    <v:path arrowok="t" o:connecttype="custom" o:connectlocs="1040200,801743;0,0" o:connectangles="0,0"/>
                  </v:shape>
                </v:group>
                <w10:wrap type="square"/>
              </v:group>
            </w:pict>
          </mc:Fallback>
        </mc:AlternateContent>
      </w:r>
      <w:r w:rsidR="001361D3">
        <w:t>（</w:t>
      </w:r>
      <w:r w:rsidR="001361D3">
        <w:t>3</w:t>
      </w:r>
      <w:r w:rsidR="001361D3">
        <w:t>）先后断开开关</w:t>
      </w:r>
      <w:r w:rsidR="001361D3">
        <w:t>S</w:t>
      </w:r>
      <w:r w:rsidR="001361D3">
        <w:rPr>
          <w:vertAlign w:val="subscript"/>
        </w:rPr>
        <w:t>2</w:t>
      </w:r>
      <w:r w:rsidR="001361D3">
        <w:t>、</w:t>
      </w:r>
      <w:r w:rsidR="001361D3">
        <w:t>S</w:t>
      </w:r>
      <w:r w:rsidR="001361D3">
        <w:rPr>
          <w:vertAlign w:val="subscript"/>
        </w:rPr>
        <w:t>1</w:t>
      </w:r>
      <w:r w:rsidR="001361D3">
        <w:t>，将电流表更换成电流传感器，再将</w:t>
      </w:r>
      <w:r w:rsidR="001361D3">
        <w:t>S</w:t>
      </w:r>
      <w:bookmarkStart w:id="26" w:name="OLE_LINK11"/>
      <w:r w:rsidR="0003365D" w:rsidRPr="0003365D">
        <w:rPr>
          <w:rFonts w:hint="eastAsia"/>
          <w:vertAlign w:val="subscript"/>
        </w:rPr>
        <w:t>1</w:t>
      </w:r>
      <w:r w:rsidR="001361D3">
        <w:t>接</w:t>
      </w:r>
      <w:r w:rsidR="001361D3">
        <w:t>2</w:t>
      </w:r>
      <w:r w:rsidR="001361D3">
        <w:t>，电容器开始</w:t>
      </w:r>
      <w:r w:rsidR="001361D3">
        <w:t>_______</w:t>
      </w:r>
      <w:bookmarkEnd w:id="26"/>
      <w:r w:rsidR="001361D3">
        <w:t>_</w:t>
      </w:r>
      <w:bookmarkStart w:id="27" w:name="OLE_LINK4"/>
      <w:r w:rsidR="001361D3">
        <w:t>（选择：</w:t>
      </w:r>
      <w:r w:rsidR="001361D3">
        <w:t>A</w:t>
      </w:r>
      <w:r w:rsidR="001361D3">
        <w:t>．充电</w:t>
      </w:r>
      <w:r w:rsidR="0003365D">
        <w:tab/>
      </w:r>
      <w:r w:rsidR="001361D3">
        <w:t>B</w:t>
      </w:r>
      <w:r w:rsidR="001361D3">
        <w:t>．放电）</w:t>
      </w:r>
      <w:bookmarkEnd w:id="27"/>
      <w:r w:rsidR="001361D3">
        <w:t>，此时通过定值电阻</w:t>
      </w:r>
      <w:r w:rsidR="001361D3">
        <w:rPr>
          <w:i/>
        </w:rPr>
        <w:t>R</w:t>
      </w:r>
      <w:r w:rsidR="001361D3">
        <w:t>的电流方向为</w:t>
      </w:r>
      <w:r w:rsidR="001361D3">
        <w:t>________</w:t>
      </w:r>
      <w:r w:rsidR="001361D3">
        <w:t>（选择：</w:t>
      </w:r>
      <w:r w:rsidR="001361D3">
        <w:t>A</w:t>
      </w:r>
      <w:r w:rsidR="001361D3">
        <w:t>．</w:t>
      </w:r>
      <w:r w:rsidR="001361D3" w:rsidRPr="0003365D">
        <w:rPr>
          <w:iCs/>
        </w:rPr>
        <w:t>a→b</w:t>
      </w:r>
      <w:r w:rsidR="0003365D">
        <w:rPr>
          <w:iCs/>
        </w:rPr>
        <w:tab/>
      </w:r>
      <w:r w:rsidR="001361D3" w:rsidRPr="0003365D">
        <w:rPr>
          <w:iCs/>
        </w:rPr>
        <w:t>B</w:t>
      </w:r>
      <w:r w:rsidR="001361D3" w:rsidRPr="0003365D">
        <w:rPr>
          <w:iCs/>
        </w:rPr>
        <w:t>．</w:t>
      </w:r>
      <w:r w:rsidR="001361D3" w:rsidRPr="0003365D">
        <w:rPr>
          <w:iCs/>
        </w:rPr>
        <w:t>b→a</w:t>
      </w:r>
      <w:r w:rsidR="001361D3">
        <w:t>）。通过电流传感器将电流信息传入计算机，画出电流</w:t>
      </w:r>
      <w:bookmarkStart w:id="28" w:name="OLE_LINK12"/>
      <w:r w:rsidR="001361D3">
        <w:t>随</w:t>
      </w:r>
      <w:bookmarkEnd w:id="28"/>
      <w:r w:rsidR="001361D3">
        <w:t>时间变化的</w:t>
      </w:r>
      <w:r w:rsidR="001361D3">
        <w:rPr>
          <w:i/>
        </w:rPr>
        <w:t>I</w:t>
      </w:r>
      <w:bookmarkStart w:id="29" w:name="_Hlk190805279"/>
      <w:r w:rsidR="0003365D">
        <w:rPr>
          <w:i/>
        </w:rPr>
        <w:t>–</w:t>
      </w:r>
      <w:bookmarkEnd w:id="29"/>
      <w:r w:rsidR="001361D3">
        <w:rPr>
          <w:i/>
        </w:rPr>
        <w:t>t</w:t>
      </w:r>
      <w:r w:rsidR="001361D3">
        <w:t>图像，如图所示，当</w:t>
      </w:r>
      <w:r w:rsidR="001361D3">
        <w:rPr>
          <w:i/>
        </w:rPr>
        <w:t>t</w:t>
      </w:r>
      <w:r w:rsidR="0003365D">
        <w:t xml:space="preserve"> = </w:t>
      </w:r>
      <w:r w:rsidR="001361D3">
        <w:t>2</w:t>
      </w:r>
      <w:r w:rsidR="0003365D">
        <w:rPr>
          <w:rFonts w:hint="eastAsia"/>
        </w:rPr>
        <w:t xml:space="preserve"> </w:t>
      </w:r>
      <w:r w:rsidR="001361D3">
        <w:t>s</w:t>
      </w:r>
      <w:r w:rsidR="001361D3">
        <w:t>时</w:t>
      </w:r>
      <w:r w:rsidR="001361D3">
        <w:rPr>
          <w:i/>
        </w:rPr>
        <w:t>I</w:t>
      </w:r>
      <w:r w:rsidR="0003365D">
        <w:t xml:space="preserve"> = </w:t>
      </w:r>
      <w:r w:rsidR="001361D3">
        <w:t>1.2</w:t>
      </w:r>
      <w:r w:rsidR="0003365D">
        <w:rPr>
          <w:rFonts w:hint="eastAsia"/>
        </w:rPr>
        <w:t xml:space="preserve"> </w:t>
      </w:r>
      <w:r w:rsidR="001361D3">
        <w:t>mA</w:t>
      </w:r>
      <w:r w:rsidR="001361D3">
        <w:t>，图中</w:t>
      </w:r>
      <w:r w:rsidR="001361D3">
        <w:t>M</w:t>
      </w:r>
      <w:r w:rsidR="001361D3">
        <w:t>、</w:t>
      </w:r>
      <w:r w:rsidR="001361D3">
        <w:t>N</w:t>
      </w:r>
      <w:r w:rsidR="001361D3">
        <w:t>区域面积比为</w:t>
      </w:r>
      <w:r w:rsidR="001361D3">
        <w:t>8</w:t>
      </w:r>
      <w:r w:rsidR="001361D3">
        <w:rPr>
          <w:rFonts w:ascii="宋体" w:hAnsi="宋体" w:cs="宋体"/>
        </w:rPr>
        <w:t>∶</w:t>
      </w:r>
      <w:r w:rsidR="001361D3">
        <w:t>7</w:t>
      </w:r>
      <w:r w:rsidR="001361D3">
        <w:t>，可求出</w:t>
      </w:r>
      <w:r w:rsidR="001361D3">
        <w:rPr>
          <w:i/>
        </w:rPr>
        <w:t>R</w:t>
      </w:r>
      <w:r w:rsidR="0003365D">
        <w:t xml:space="preserve"> = </w:t>
      </w:r>
      <w:r w:rsidR="001361D3">
        <w:t>________kΩ</w:t>
      </w:r>
      <w:r w:rsidR="001361D3">
        <w:t>（保留</w:t>
      </w:r>
      <w:r w:rsidR="001361D3">
        <w:t>2</w:t>
      </w:r>
      <w:r w:rsidR="001361D3">
        <w:t>位有效数字）。</w:t>
      </w:r>
    </w:p>
    <w:p w14:paraId="1A77BCD8" w14:textId="77777777" w:rsidR="001361D3" w:rsidRDefault="001361D3" w:rsidP="001361D3">
      <w:pPr>
        <w:rPr>
          <w:b/>
          <w:bCs/>
          <w:sz w:val="28"/>
          <w:szCs w:val="28"/>
        </w:rPr>
      </w:pPr>
    </w:p>
    <w:p w14:paraId="7E9460B7" w14:textId="77777777" w:rsidR="001361D3" w:rsidRDefault="001361D3" w:rsidP="0003365D">
      <w:pPr>
        <w:pStyle w:val="1"/>
      </w:pPr>
      <w:r>
        <w:t>附加题（选加物理的学生做）</w:t>
      </w:r>
    </w:p>
    <w:p w14:paraId="1D4F39CE" w14:textId="77777777" w:rsidR="001361D3" w:rsidRDefault="001361D3" w:rsidP="001361D3"/>
    <w:p w14:paraId="036947EA" w14:textId="77777777" w:rsidR="001361D3" w:rsidRDefault="001361D3" w:rsidP="0003365D">
      <w:pPr>
        <w:pStyle w:val="2"/>
      </w:pPr>
      <w:r>
        <w:t>七、登船训练</w:t>
      </w:r>
    </w:p>
    <w:p w14:paraId="7406E9CF" w14:textId="0FF39956" w:rsidR="001361D3" w:rsidRDefault="0069708D" w:rsidP="0003365D">
      <w:pPr>
        <w:ind w:firstLine="420"/>
      </w:pPr>
      <w:r>
        <w:rPr>
          <w:rFonts w:hint="eastAsia"/>
          <w:noProof/>
        </w:rPr>
        <mc:AlternateContent>
          <mc:Choice Requires="wpg">
            <w:drawing>
              <wp:anchor distT="0" distB="0" distL="114300" distR="114300" simplePos="0" relativeHeight="251709440" behindDoc="0" locked="0" layoutInCell="1" allowOverlap="1" wp14:anchorId="23C0FD15" wp14:editId="6EB16329">
                <wp:simplePos x="0" y="0"/>
                <wp:positionH relativeFrom="margin">
                  <wp:align>right</wp:align>
                </wp:positionH>
                <wp:positionV relativeFrom="paragraph">
                  <wp:posOffset>74841</wp:posOffset>
                </wp:positionV>
                <wp:extent cx="1326515" cy="394335"/>
                <wp:effectExtent l="0" t="0" r="26035" b="24765"/>
                <wp:wrapSquare wrapText="bothSides"/>
                <wp:docPr id="1282368919" name="组合 696"/>
                <wp:cNvGraphicFramePr/>
                <a:graphic xmlns:a="http://schemas.openxmlformats.org/drawingml/2006/main">
                  <a:graphicData uri="http://schemas.microsoft.com/office/word/2010/wordprocessingGroup">
                    <wpg:wgp>
                      <wpg:cNvGrpSpPr/>
                      <wpg:grpSpPr>
                        <a:xfrm>
                          <a:off x="0" y="0"/>
                          <a:ext cx="1326515" cy="394335"/>
                          <a:chOff x="-4719" y="0"/>
                          <a:chExt cx="1328058" cy="395705"/>
                        </a:xfrm>
                      </wpg:grpSpPr>
                      <wpg:grpSp>
                        <wpg:cNvPr id="884765396" name="组合 884765396"/>
                        <wpg:cNvGrpSpPr/>
                        <wpg:grpSpPr>
                          <a:xfrm>
                            <a:off x="0" y="0"/>
                            <a:ext cx="1323339" cy="395705"/>
                            <a:chOff x="8255" y="0"/>
                            <a:chExt cx="1325245" cy="451724"/>
                          </a:xfrm>
                        </wpg:grpSpPr>
                        <wps:wsp>
                          <wps:cNvPr id="1360427546" name="矩形 1360427546"/>
                          <wps:cNvSpPr/>
                          <wps:spPr>
                            <a:xfrm>
                              <a:off x="8255" y="173358"/>
                              <a:ext cx="514892" cy="43406"/>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6295107" name="矩形 726295107"/>
                          <wps:cNvSpPr/>
                          <wps:spPr>
                            <a:xfrm>
                              <a:off x="492033" y="175334"/>
                              <a:ext cx="45807" cy="271717"/>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878321257" name="Group 855"/>
                          <wpg:cNvGrpSpPr>
                            <a:grpSpLocks/>
                          </wpg:cNvGrpSpPr>
                          <wpg:grpSpPr bwMode="auto">
                            <a:xfrm>
                              <a:off x="402590" y="0"/>
                              <a:ext cx="930910" cy="259080"/>
                              <a:chOff x="8942" y="10695"/>
                              <a:chExt cx="1466" cy="408"/>
                            </a:xfrm>
                          </wpg:grpSpPr>
                          <wpg:grpSp>
                            <wpg:cNvPr id="659713661" name="Group 884"/>
                            <wpg:cNvGrpSpPr>
                              <a:grpSpLocks/>
                            </wpg:cNvGrpSpPr>
                            <wpg:grpSpPr bwMode="auto">
                              <a:xfrm>
                                <a:off x="9288" y="10961"/>
                                <a:ext cx="1039" cy="142"/>
                                <a:chOff x="6220" y="11310"/>
                                <a:chExt cx="1039" cy="182"/>
                              </a:xfrm>
                            </wpg:grpSpPr>
                            <wps:wsp>
                              <wps:cNvPr id="581875530" name="Freeform 885"/>
                              <wps:cNvSpPr>
                                <a:spLocks/>
                              </wps:cNvSpPr>
                              <wps:spPr bwMode="auto">
                                <a:xfrm>
                                  <a:off x="6220" y="11310"/>
                                  <a:ext cx="1030" cy="182"/>
                                </a:xfrm>
                                <a:custGeom>
                                  <a:avLst/>
                                  <a:gdLst>
                                    <a:gd name="T0" fmla="*/ 0 w 1030"/>
                                    <a:gd name="T1" fmla="*/ 0 h 182"/>
                                    <a:gd name="T2" fmla="*/ 160 w 1030"/>
                                    <a:gd name="T3" fmla="*/ 141 h 182"/>
                                    <a:gd name="T4" fmla="*/ 780 w 1030"/>
                                    <a:gd name="T5" fmla="*/ 162 h 182"/>
                                    <a:gd name="T6" fmla="*/ 1030 w 1030"/>
                                    <a:gd name="T7" fmla="*/ 21 h 182"/>
                                  </a:gdLst>
                                  <a:ahLst/>
                                  <a:cxnLst>
                                    <a:cxn ang="0">
                                      <a:pos x="T0" y="T1"/>
                                    </a:cxn>
                                    <a:cxn ang="0">
                                      <a:pos x="T2" y="T3"/>
                                    </a:cxn>
                                    <a:cxn ang="0">
                                      <a:pos x="T4" y="T5"/>
                                    </a:cxn>
                                    <a:cxn ang="0">
                                      <a:pos x="T6" y="T7"/>
                                    </a:cxn>
                                  </a:cxnLst>
                                  <a:rect l="0" t="0" r="r" b="b"/>
                                  <a:pathLst>
                                    <a:path w="1030" h="182">
                                      <a:moveTo>
                                        <a:pt x="0" y="0"/>
                                      </a:moveTo>
                                      <a:cubicBezTo>
                                        <a:pt x="15" y="57"/>
                                        <a:pt x="30" y="114"/>
                                        <a:pt x="160" y="141"/>
                                      </a:cubicBezTo>
                                      <a:cubicBezTo>
                                        <a:pt x="290" y="168"/>
                                        <a:pt x="635" y="182"/>
                                        <a:pt x="780" y="162"/>
                                      </a:cubicBezTo>
                                      <a:cubicBezTo>
                                        <a:pt x="925" y="142"/>
                                        <a:pt x="977" y="81"/>
                                        <a:pt x="1030" y="21"/>
                                      </a:cubicBezTo>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285292262" name="Line 886"/>
                              <wps:cNvCnPr>
                                <a:cxnSpLocks noChangeShapeType="1"/>
                              </wps:cNvCnPr>
                              <wps:spPr bwMode="auto">
                                <a:xfrm>
                                  <a:off x="6223" y="11324"/>
                                  <a:ext cx="1036" cy="0"/>
                                </a:xfrm>
                                <a:prstGeom prst="line">
                                  <a:avLst/>
                                </a:prstGeom>
                                <a:noFill/>
                                <a:ln w="12700">
                                  <a:solidFill>
                                    <a:srgbClr val="000000"/>
                                  </a:solidFill>
                                  <a:round/>
                                  <a:headEnd/>
                                  <a:tailEnd/>
                                </a:ln>
                              </wps:spPr>
                              <wps:bodyPr/>
                            </wps:wsp>
                          </wpg:grpSp>
                          <wpg:grpSp>
                            <wpg:cNvPr id="167697183" name="lxq-rw6"/>
                            <wpg:cNvGrpSpPr>
                              <a:grpSpLocks/>
                            </wpg:cNvGrpSpPr>
                            <wpg:grpSpPr bwMode="auto">
                              <a:xfrm>
                                <a:off x="8942" y="10695"/>
                                <a:ext cx="168" cy="270"/>
                                <a:chOff x="4770" y="2205"/>
                                <a:chExt cx="780" cy="840"/>
                              </a:xfrm>
                            </wpg:grpSpPr>
                            <wps:wsp>
                              <wps:cNvPr id="925901273" name="Oval 888"/>
                              <wps:cNvSpPr>
                                <a:spLocks noChangeArrowheads="1"/>
                              </wps:cNvSpPr>
                              <wps:spPr bwMode="auto">
                                <a:xfrm>
                                  <a:off x="5318" y="2205"/>
                                  <a:ext cx="209" cy="159"/>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288010687" name="Freeform 889"/>
                              <wps:cNvSpPr>
                                <a:spLocks/>
                              </wps:cNvSpPr>
                              <wps:spPr bwMode="auto">
                                <a:xfrm>
                                  <a:off x="4770" y="2370"/>
                                  <a:ext cx="630" cy="540"/>
                                </a:xfrm>
                                <a:custGeom>
                                  <a:avLst/>
                                  <a:gdLst>
                                    <a:gd name="T0" fmla="*/ 0 w 630"/>
                                    <a:gd name="T1" fmla="*/ 450 h 540"/>
                                    <a:gd name="T2" fmla="*/ 90 w 630"/>
                                    <a:gd name="T3" fmla="*/ 420 h 540"/>
                                    <a:gd name="T4" fmla="*/ 300 w 630"/>
                                    <a:gd name="T5" fmla="*/ 540 h 540"/>
                                    <a:gd name="T6" fmla="*/ 450 w 630"/>
                                    <a:gd name="T7" fmla="*/ 360 h 540"/>
                                    <a:gd name="T8" fmla="*/ 630 w 630"/>
                                    <a:gd name="T9" fmla="*/ 0 h 540"/>
                                  </a:gdLst>
                                  <a:ahLst/>
                                  <a:cxnLst>
                                    <a:cxn ang="0">
                                      <a:pos x="T0" y="T1"/>
                                    </a:cxn>
                                    <a:cxn ang="0">
                                      <a:pos x="T2" y="T3"/>
                                    </a:cxn>
                                    <a:cxn ang="0">
                                      <a:pos x="T4" y="T5"/>
                                    </a:cxn>
                                    <a:cxn ang="0">
                                      <a:pos x="T6" y="T7"/>
                                    </a:cxn>
                                    <a:cxn ang="0">
                                      <a:pos x="T8" y="T9"/>
                                    </a:cxn>
                                  </a:cxnLst>
                                  <a:rect l="0" t="0" r="r" b="b"/>
                                  <a:pathLst>
                                    <a:path w="630" h="540">
                                      <a:moveTo>
                                        <a:pt x="0" y="450"/>
                                      </a:moveTo>
                                      <a:lnTo>
                                        <a:pt x="90" y="420"/>
                                      </a:lnTo>
                                      <a:lnTo>
                                        <a:pt x="300" y="540"/>
                                      </a:lnTo>
                                      <a:lnTo>
                                        <a:pt x="450" y="360"/>
                                      </a:lnTo>
                                      <a:lnTo>
                                        <a:pt x="63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3999184" name="Freeform 890"/>
                              <wps:cNvSpPr>
                                <a:spLocks/>
                              </wps:cNvSpPr>
                              <wps:spPr bwMode="auto">
                                <a:xfrm>
                                  <a:off x="5220" y="2535"/>
                                  <a:ext cx="330" cy="510"/>
                                </a:xfrm>
                                <a:custGeom>
                                  <a:avLst/>
                                  <a:gdLst>
                                    <a:gd name="T0" fmla="*/ 330 w 330"/>
                                    <a:gd name="T1" fmla="*/ 510 h 510"/>
                                    <a:gd name="T2" fmla="*/ 224 w 330"/>
                                    <a:gd name="T3" fmla="*/ 300 h 510"/>
                                    <a:gd name="T4" fmla="*/ 0 w 330"/>
                                    <a:gd name="T5" fmla="*/ 210 h 510"/>
                                    <a:gd name="T6" fmla="*/ 120 w 330"/>
                                    <a:gd name="T7" fmla="*/ 0 h 510"/>
                                    <a:gd name="T8" fmla="*/ 224 w 330"/>
                                    <a:gd name="T9" fmla="*/ 120 h 510"/>
                                    <a:gd name="T10" fmla="*/ 314 w 330"/>
                                    <a:gd name="T11" fmla="*/ 120 h 510"/>
                                  </a:gdLst>
                                  <a:ahLst/>
                                  <a:cxnLst>
                                    <a:cxn ang="0">
                                      <a:pos x="T0" y="T1"/>
                                    </a:cxn>
                                    <a:cxn ang="0">
                                      <a:pos x="T2" y="T3"/>
                                    </a:cxn>
                                    <a:cxn ang="0">
                                      <a:pos x="T4" y="T5"/>
                                    </a:cxn>
                                    <a:cxn ang="0">
                                      <a:pos x="T6" y="T7"/>
                                    </a:cxn>
                                    <a:cxn ang="0">
                                      <a:pos x="T8" y="T9"/>
                                    </a:cxn>
                                    <a:cxn ang="0">
                                      <a:pos x="T10" y="T11"/>
                                    </a:cxn>
                                  </a:cxnLst>
                                  <a:rect l="0" t="0" r="r" b="b"/>
                                  <a:pathLst>
                                    <a:path w="330" h="510">
                                      <a:moveTo>
                                        <a:pt x="330" y="510"/>
                                      </a:moveTo>
                                      <a:lnTo>
                                        <a:pt x="224" y="300"/>
                                      </a:lnTo>
                                      <a:lnTo>
                                        <a:pt x="0" y="210"/>
                                      </a:lnTo>
                                      <a:lnTo>
                                        <a:pt x="120" y="0"/>
                                      </a:lnTo>
                                      <a:lnTo>
                                        <a:pt x="224" y="120"/>
                                      </a:lnTo>
                                      <a:lnTo>
                                        <a:pt x="314" y="12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1691430" name="Line 891"/>
                              <wps:cNvCnPr>
                                <a:cxnSpLocks noChangeShapeType="1"/>
                              </wps:cNvCnPr>
                              <wps:spPr bwMode="auto">
                                <a:xfrm flipH="1">
                                  <a:off x="5084" y="2520"/>
                                  <a:ext cx="240" cy="9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064029051" name="Line 883"/>
                            <wps:cNvCnPr>
                              <a:cxnSpLocks noChangeShapeType="1"/>
                            </wps:cNvCnPr>
                            <wps:spPr bwMode="auto">
                              <a:xfrm>
                                <a:off x="9156" y="11059"/>
                                <a:ext cx="125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487301502" name="矩形 487301502"/>
                          <wps:cNvSpPr/>
                          <wps:spPr>
                            <a:xfrm>
                              <a:off x="541931" y="240128"/>
                              <a:ext cx="791568" cy="211596"/>
                            </a:xfrm>
                            <a:prstGeom prst="rect">
                              <a:avLst/>
                            </a:prstGeom>
                            <a:pattFill prst="dashHorz">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31208209" name="任意多边形: 形状 695"/>
                        <wps:cNvSpPr/>
                        <wps:spPr>
                          <a:xfrm>
                            <a:off x="-4719" y="151869"/>
                            <a:ext cx="529857" cy="240514"/>
                          </a:xfrm>
                          <a:custGeom>
                            <a:avLst/>
                            <a:gdLst>
                              <a:gd name="connsiteX0" fmla="*/ 0 w 509525"/>
                              <a:gd name="connsiteY0" fmla="*/ 0 h 243612"/>
                              <a:gd name="connsiteX1" fmla="*/ 509525 w 509525"/>
                              <a:gd name="connsiteY1" fmla="*/ 0 h 243612"/>
                              <a:gd name="connsiteX2" fmla="*/ 509525 w 509525"/>
                              <a:gd name="connsiteY2" fmla="*/ 243612 h 243612"/>
                            </a:gdLst>
                            <a:ahLst/>
                            <a:cxnLst>
                              <a:cxn ang="0">
                                <a:pos x="connsiteX0" y="connsiteY0"/>
                              </a:cxn>
                              <a:cxn ang="0">
                                <a:pos x="connsiteX1" y="connsiteY1"/>
                              </a:cxn>
                              <a:cxn ang="0">
                                <a:pos x="connsiteX2" y="connsiteY2"/>
                              </a:cxn>
                            </a:cxnLst>
                            <a:rect l="l" t="t" r="r" b="b"/>
                            <a:pathLst>
                              <a:path w="509525" h="243612">
                                <a:moveTo>
                                  <a:pt x="0" y="0"/>
                                </a:moveTo>
                                <a:lnTo>
                                  <a:pt x="509525" y="0"/>
                                </a:lnTo>
                                <a:lnTo>
                                  <a:pt x="509525" y="243612"/>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ED8132E" id="组合 696" o:spid="_x0000_s1026" style="position:absolute;margin-left:53.25pt;margin-top:5.9pt;width:104.45pt;height:31.05pt;z-index:251709440;mso-position-horizontal:right;mso-position-horizontal-relative:margin;mso-width-relative:margin;mso-height-relative:margin" coordorigin="-47" coordsize="13280,3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">
                <v:group id="组合 884765396" o:spid="_x0000_s1027" style="position:absolute;width:13233;height:3957" coordorigin="82" coordsize="13252,4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">
                  <v:rect id="矩形 1360427546" o:spid="_x0000_s1028" style="position:absolute;left:82;top:1733;width:5149;height:4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" fillcolor="black [3213]" stroked="f" strokeweight="1pt">
                    <v:fill r:id="rId23" o:title="" color2="white [3212]" type="pattern"/>
                  </v:rect>
                  <v:rect id="矩形 726295107" o:spid="_x0000_s1029" style="position:absolute;left:4920;top:1753;width:458;height:27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" fillcolor="black [3213]" stroked="f" strokeweight="1pt">
                    <v:fill r:id="rId23" o:title="" color2="white [3212]" type="pattern"/>
                  </v:rect>
                  <v:group id="Group 855" o:spid="_x0000_s1030" style="position:absolute;left:4025;width:9310;height:2590" coordorigin="8942,10695" coordsize="1466,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">
                    <v:group id="Group 884" o:spid="_x0000_s1031" style="position:absolute;left:9288;top:10961;width:1039;height:142" coordorigin="6220,11310" coordsize="1039,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">
                      <v:shape id="Freeform 885" o:spid="_x0000_s1032" style="position:absolute;left:6220;top:11310;width:1030;height:182;visibility:visible;mso-wrap-style:square;v-text-anchor:top" coordsize="1030,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" path="m,c15,57,30,114,160,141v130,27,475,41,620,21c925,142,977,81,1030,21e" strokeweight="1pt">
                        <v:path arrowok="t" o:connecttype="custom" o:connectlocs="0,0;160,141;780,162;1030,21" o:connectangles="0,0,0,0"/>
                      </v:shape>
                      <v:line id="Line 886" o:spid="_x0000_s1033" style="position:absolute;visibility:visible;mso-wrap-style:square" from="6223,11324" to="7259,11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" strokeweight="1pt"/>
                    </v:group>
                    <v:group id="lxq-rw6" o:spid="_x0000_s1034" style="position:absolute;left:8942;top:10695;width:168;height:270" coordorigin="4770,2205" coordsize="780,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">
                      <v:oval id="Oval 888" o:spid="_x0000_s1035" style="position:absolute;left:5318;top:2205;width:209;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" strokeweight="1pt"/>
                      <v:shape id="Freeform 889" o:spid="_x0000_s1036" style="position:absolute;left:4770;top:2370;width:630;height:540;visibility:visible;mso-wrap-style:square;v-text-anchor:top" coordsize="63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" path="m,450l90,420,300,540,450,360,630,e" filled="f" strokeweight="1pt">
                        <v:path arrowok="t" o:connecttype="custom" o:connectlocs="0,450;90,420;300,540;450,360;630,0" o:connectangles="0,0,0,0,0"/>
                      </v:shape>
                      <v:shape id="Freeform 890" o:spid="_x0000_s1037" style="position:absolute;left:5220;top:2535;width:330;height:510;visibility:visible;mso-wrap-style:square;v-text-anchor:top" coordsize="33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" path="m330,510l224,300,,210,120,,224,120r90,e" filled="f" strokeweight="1pt">
                        <v:path arrowok="t" o:connecttype="custom" o:connectlocs="330,510;224,300;0,210;120,0;224,120;314,120" o:connectangles="0,0,0,0,0,0"/>
                      </v:shape>
                      <v:line id="Line 891" o:spid="_x0000_s1038" style="position:absolute;flip:x;visibility:visible;mso-wrap-style:square" from="5084,2520" to="5324,2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" strokeweight="1pt"/>
                    </v:group>
                    <v:line id="Line 883" o:spid="_x0000_s1039" style="position:absolute;visibility:visible;mso-wrap-style:square" from="9156,11059" to="10408,11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" strokeweight="1pt"/>
                  </v:group>
                  <v:rect id="矩形 487301502" o:spid="_x0000_s1040" style="position:absolute;left:5419;top:2401;width:7915;height:21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" fillcolor="black [3213]" stroked="f" strokeweight="1pt">
                    <v:fill r:id="rId24" o:title="" color2="white [3212]" type="pattern"/>
                  </v:rect>
                </v:group>
                <v:shape id="任意多边形: 形状 695" o:spid="_x0000_s1041" style="position:absolute;left:-47;top:1518;width:5298;height:2405;visibility:visible;mso-wrap-style:square;v-text-anchor:middle" coordsize="509525,243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" path="m,l509525,r,243612e" filled="f" strokecolor="black [3213]" strokeweight="1pt">
                  <v:stroke joinstyle="miter"/>
                  <v:path arrowok="t" o:connecttype="custom" o:connectlocs="0,0;529857,0;529857,240514" o:connectangles="0,0,0"/>
                </v:shape>
                <w10:wrap type="square" anchorx="margin"/>
              </v:group>
            </w:pict>
          </mc:Fallback>
        </mc:AlternateContent>
      </w:r>
      <w:r w:rsidR="001361D3">
        <w:rPr>
          <w:rFonts w:eastAsia="楷体"/>
        </w:rPr>
        <w:t>某同学质量为</w:t>
      </w:r>
      <w:r w:rsidR="001361D3">
        <w:rPr>
          <w:rFonts w:eastAsia="楷体"/>
        </w:rPr>
        <w:t>60</w:t>
      </w:r>
      <w:r w:rsidR="0003365D">
        <w:rPr>
          <w:rFonts w:eastAsia="楷体" w:hint="eastAsia"/>
        </w:rPr>
        <w:t xml:space="preserve"> </w:t>
      </w:r>
      <w:r w:rsidR="001361D3">
        <w:rPr>
          <w:rFonts w:eastAsia="楷体"/>
        </w:rPr>
        <w:t>kg</w:t>
      </w:r>
      <w:r w:rsidR="001361D3">
        <w:rPr>
          <w:rFonts w:eastAsia="楷体"/>
        </w:rPr>
        <w:t>，在一次军事训练中他从岸上以</w:t>
      </w:r>
      <w:r w:rsidR="001361D3">
        <w:rPr>
          <w:rFonts w:eastAsia="楷体"/>
        </w:rPr>
        <w:t>2</w:t>
      </w:r>
      <w:r w:rsidR="0003365D">
        <w:rPr>
          <w:rFonts w:eastAsia="楷体" w:hint="eastAsia"/>
        </w:rPr>
        <w:t xml:space="preserve"> </w:t>
      </w:r>
      <w:r w:rsidR="001361D3">
        <w:rPr>
          <w:rFonts w:eastAsia="楷体"/>
        </w:rPr>
        <w:t>m/s</w:t>
      </w:r>
      <w:r w:rsidR="001361D3">
        <w:rPr>
          <w:rFonts w:eastAsia="楷体"/>
        </w:rPr>
        <w:t>的水平速度跳到一艘以</w:t>
      </w:r>
      <w:r w:rsidR="001361D3">
        <w:rPr>
          <w:rFonts w:eastAsia="楷体"/>
        </w:rPr>
        <w:t>0.5</w:t>
      </w:r>
      <w:r w:rsidR="0003365D">
        <w:rPr>
          <w:rFonts w:eastAsia="楷体" w:hint="eastAsia"/>
        </w:rPr>
        <w:t xml:space="preserve"> </w:t>
      </w:r>
      <w:r w:rsidR="001361D3">
        <w:rPr>
          <w:rFonts w:eastAsia="楷体"/>
        </w:rPr>
        <w:t>m/s</w:t>
      </w:r>
      <w:r w:rsidR="001361D3">
        <w:rPr>
          <w:rFonts w:eastAsia="楷体"/>
        </w:rPr>
        <w:t>速度向他缓缓飘来的小船上，该同学上船后跑了几步，最终停在船上。已知小船的质量为</w:t>
      </w:r>
      <w:r w:rsidR="001361D3">
        <w:rPr>
          <w:rFonts w:eastAsia="楷体"/>
        </w:rPr>
        <w:t>140</w:t>
      </w:r>
      <w:r w:rsidR="0003365D">
        <w:rPr>
          <w:rFonts w:eastAsia="楷体" w:hint="eastAsia"/>
        </w:rPr>
        <w:t xml:space="preserve"> </w:t>
      </w:r>
      <w:r w:rsidR="001361D3">
        <w:rPr>
          <w:rFonts w:eastAsia="楷体"/>
        </w:rPr>
        <w:t>kg</w:t>
      </w:r>
      <w:r w:rsidR="001361D3">
        <w:rPr>
          <w:rFonts w:eastAsia="楷体"/>
        </w:rPr>
        <w:t>，忽略水对小船的</w:t>
      </w:r>
      <w:commentRangeStart w:id="30"/>
      <w:r w:rsidR="001361D3">
        <w:rPr>
          <w:rFonts w:eastAsia="楷体"/>
        </w:rPr>
        <w:t>阻力</w:t>
      </w:r>
      <w:commentRangeEnd w:id="30"/>
      <w:r w:rsidR="004875D5">
        <w:rPr>
          <w:rStyle w:val="af2"/>
        </w:rPr>
        <w:commentReference w:id="30"/>
      </w:r>
      <w:r w:rsidR="001361D3">
        <w:rPr>
          <w:rFonts w:eastAsia="楷体"/>
        </w:rPr>
        <w:t>。</w:t>
      </w:r>
    </w:p>
    <w:p w14:paraId="4844A1DC" w14:textId="1D054D8F" w:rsidR="001361D3" w:rsidRDefault="001361D3" w:rsidP="001361D3">
      <w:r>
        <w:t>1</w:t>
      </w:r>
      <w:r>
        <w:t>．该同学登船时的动量大小为</w:t>
      </w:r>
      <w:r>
        <w:t>_________kg·m/s</w:t>
      </w:r>
      <w:r>
        <w:t>。</w:t>
      </w:r>
    </w:p>
    <w:p w14:paraId="0C0251E9" w14:textId="6F7D200B" w:rsidR="001361D3" w:rsidRDefault="001361D3" w:rsidP="001361D3">
      <w:r>
        <w:t>2</w:t>
      </w:r>
      <w:r>
        <w:t>．该同学停在船上时，船的速率为</w:t>
      </w:r>
      <w:r>
        <w:t>_________m/s</w:t>
      </w:r>
      <w:r>
        <w:t>。</w:t>
      </w:r>
    </w:p>
    <w:p w14:paraId="500D1B14" w14:textId="77777777" w:rsidR="001361D3" w:rsidRDefault="001361D3" w:rsidP="001361D3">
      <w:r>
        <w:t>3</w:t>
      </w:r>
      <w:r>
        <w:t>．若规定向右为正方向，则该同学在登船过程中合力对他的冲量为</w:t>
      </w:r>
      <w:r>
        <w:t>_________N·s</w:t>
      </w:r>
      <w:r>
        <w:t>。</w:t>
      </w:r>
    </w:p>
    <w:p w14:paraId="21D4BA64" w14:textId="77777777" w:rsidR="001361D3" w:rsidRDefault="001361D3" w:rsidP="001361D3"/>
    <w:p w14:paraId="78FF45EC" w14:textId="77777777" w:rsidR="001361D3" w:rsidRDefault="001361D3" w:rsidP="001361D3"/>
    <w:p w14:paraId="742A6664" w14:textId="3D060D36" w:rsidR="001361D3" w:rsidRDefault="001361D3" w:rsidP="0003365D">
      <w:pPr>
        <w:pStyle w:val="2"/>
      </w:pPr>
      <w:bookmarkStart w:id="31" w:name="_Hlk195013488"/>
      <w:r>
        <w:t>八、波动现象</w:t>
      </w:r>
    </w:p>
    <w:bookmarkEnd w:id="31"/>
    <w:p w14:paraId="19A70DAE" w14:textId="132E914A" w:rsidR="001361D3" w:rsidRDefault="001361D3" w:rsidP="0003365D">
      <w:pPr>
        <w:ind w:firstLine="420"/>
        <w:rPr>
          <w:rFonts w:ascii="楷体" w:eastAsia="楷体" w:hAnsi="楷体" w:hint="eastAsia"/>
        </w:rPr>
      </w:pPr>
      <w:r>
        <w:rPr>
          <w:rFonts w:ascii="楷体" w:eastAsia="楷体" w:hAnsi="楷体"/>
        </w:rPr>
        <w:t>波动现象是物理学中一个重要且广泛的研究</w:t>
      </w:r>
      <w:r w:rsidR="00491020">
        <w:rPr>
          <w:rFonts w:ascii="楷体" w:eastAsia="楷体" w:hAnsi="楷体" w:hint="eastAsia"/>
        </w:rPr>
        <w:t>领域</w:t>
      </w:r>
      <w:commentRangeStart w:id="32"/>
      <w:commentRangeEnd w:id="32"/>
      <w:r w:rsidR="004875D5">
        <w:rPr>
          <w:rStyle w:val="af2"/>
        </w:rPr>
        <w:commentReference w:id="32"/>
      </w:r>
      <w:r>
        <w:rPr>
          <w:rFonts w:ascii="楷体" w:eastAsia="楷体" w:hAnsi="楷体"/>
        </w:rPr>
        <w:t>。</w:t>
      </w:r>
    </w:p>
    <w:p w14:paraId="1B7946CF" w14:textId="615C9B92" w:rsidR="0003365D" w:rsidRDefault="0003365D" w:rsidP="001361D3">
      <w:pPr>
        <w:rPr>
          <w:bCs/>
        </w:rPr>
      </w:pPr>
    </w:p>
    <w:p w14:paraId="38C48FB9" w14:textId="39B07574" w:rsidR="001361D3" w:rsidRDefault="0069708D" w:rsidP="001361D3">
      <w:r>
        <w:rPr>
          <w:noProof/>
        </w:rPr>
        <mc:AlternateContent>
          <mc:Choice Requires="wpg">
            <w:drawing>
              <wp:anchor distT="0" distB="0" distL="114300" distR="114300" simplePos="0" relativeHeight="251711488" behindDoc="0" locked="0" layoutInCell="1" allowOverlap="1" wp14:anchorId="68BF0545" wp14:editId="26361BE0">
                <wp:simplePos x="0" y="0"/>
                <wp:positionH relativeFrom="column">
                  <wp:posOffset>2802723</wp:posOffset>
                </wp:positionH>
                <wp:positionV relativeFrom="paragraph">
                  <wp:posOffset>33341</wp:posOffset>
                </wp:positionV>
                <wp:extent cx="2309495" cy="1417320"/>
                <wp:effectExtent l="0" t="0" r="14605" b="11430"/>
                <wp:wrapSquare wrapText="bothSides"/>
                <wp:docPr id="1697527006" name="组合 2"/>
                <wp:cNvGraphicFramePr/>
                <a:graphic xmlns:a="http://schemas.openxmlformats.org/drawingml/2006/main">
                  <a:graphicData uri="http://schemas.microsoft.com/office/word/2010/wordprocessingGroup">
                    <wpg:wgp>
                      <wpg:cNvGrpSpPr/>
                      <wpg:grpSpPr>
                        <a:xfrm>
                          <a:off x="0" y="0"/>
                          <a:ext cx="2309495" cy="1417320"/>
                          <a:chOff x="0" y="14400"/>
                          <a:chExt cx="2310264" cy="1417875"/>
                        </a:xfrm>
                      </wpg:grpSpPr>
                      <wpg:grpSp>
                        <wpg:cNvPr id="1002927598" name="组合 1"/>
                        <wpg:cNvGrpSpPr/>
                        <wpg:grpSpPr>
                          <a:xfrm>
                            <a:off x="0" y="14400"/>
                            <a:ext cx="2310264" cy="1417875"/>
                            <a:chOff x="14400" y="14400"/>
                            <a:chExt cx="2310362" cy="1417875"/>
                          </a:xfrm>
                        </wpg:grpSpPr>
                        <wpg:grpSp>
                          <wpg:cNvPr id="1706648186" name="组合 6"/>
                          <wpg:cNvGrpSpPr/>
                          <wpg:grpSpPr>
                            <a:xfrm>
                              <a:off x="14400" y="14400"/>
                              <a:ext cx="2310362" cy="1417875"/>
                              <a:chOff x="0" y="0"/>
                              <a:chExt cx="4152361" cy="2548375"/>
                            </a:xfrm>
                          </wpg:grpSpPr>
                          <wpg:grpSp>
                            <wpg:cNvPr id="108552800" name="组合 108552800"/>
                            <wpg:cNvGrpSpPr/>
                            <wpg:grpSpPr>
                              <a:xfrm>
                                <a:off x="0" y="0"/>
                                <a:ext cx="4152361" cy="2548375"/>
                                <a:chOff x="0" y="0"/>
                                <a:chExt cx="4152361" cy="2548375"/>
                              </a:xfrm>
                            </wpg:grpSpPr>
                            <wps:wsp>
                              <wps:cNvPr id="1581580309" name="矩形: 圆角 1581580309"/>
                              <wps:cNvSpPr/>
                              <wps:spPr>
                                <a:xfrm>
                                  <a:off x="2594196" y="860169"/>
                                  <a:ext cx="79290" cy="1331999"/>
                                </a:xfrm>
                                <a:prstGeom prst="roundRect">
                                  <a:avLst>
                                    <a:gd name="adj" fmla="val 3804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907343299" name="组合 907343299"/>
                              <wpg:cNvGrpSpPr/>
                              <wpg:grpSpPr>
                                <a:xfrm>
                                  <a:off x="0" y="0"/>
                                  <a:ext cx="4152361" cy="2548375"/>
                                  <a:chOff x="0" y="0"/>
                                  <a:chExt cx="4152361" cy="2548375"/>
                                </a:xfrm>
                              </wpg:grpSpPr>
                              <wpg:grpSp>
                                <wpg:cNvPr id="1230917724" name="组合 1230917724"/>
                                <wpg:cNvGrpSpPr/>
                                <wpg:grpSpPr>
                                  <a:xfrm>
                                    <a:off x="2211657" y="1688917"/>
                                    <a:ext cx="1940704" cy="859458"/>
                                    <a:chOff x="2211657" y="1688917"/>
                                    <a:chExt cx="1940704" cy="859458"/>
                                  </a:xfrm>
                                </wpg:grpSpPr>
                                <wpg:grpSp>
                                  <wpg:cNvPr id="1042519698" name="组合 1042519698"/>
                                  <wpg:cNvGrpSpPr/>
                                  <wpg:grpSpPr>
                                    <a:xfrm>
                                      <a:off x="2211657" y="1688917"/>
                                      <a:ext cx="1940704" cy="859458"/>
                                      <a:chOff x="2211657" y="1688917"/>
                                      <a:chExt cx="1940704" cy="859458"/>
                                    </a:xfrm>
                                  </wpg:grpSpPr>
                                  <wpg:grpSp>
                                    <wpg:cNvPr id="796860728" name="组合 796860728"/>
                                    <wpg:cNvGrpSpPr/>
                                    <wpg:grpSpPr>
                                      <a:xfrm>
                                        <a:off x="2211657" y="1688917"/>
                                        <a:ext cx="1940704" cy="859458"/>
                                        <a:chOff x="2211657" y="1688917"/>
                                        <a:chExt cx="1940704" cy="859458"/>
                                      </a:xfrm>
                                    </wpg:grpSpPr>
                                    <wps:wsp>
                                      <wps:cNvPr id="1458772080" name="任意多边形: 形状 1458772080"/>
                                      <wps:cNvSpPr/>
                                      <wps:spPr>
                                        <a:xfrm>
                                          <a:off x="2211657" y="1688917"/>
                                          <a:ext cx="1940704" cy="859458"/>
                                        </a:xfrm>
                                        <a:custGeom>
                                          <a:avLst/>
                                          <a:gdLst>
                                            <a:gd name="connsiteX0" fmla="*/ 1928813 w 1933575"/>
                                            <a:gd name="connsiteY0" fmla="*/ 14288 h 857250"/>
                                            <a:gd name="connsiteX1" fmla="*/ 1878013 w 1933575"/>
                                            <a:gd name="connsiteY1" fmla="*/ 0 h 857250"/>
                                            <a:gd name="connsiteX2" fmla="*/ 15875 w 1933575"/>
                                            <a:gd name="connsiteY2" fmla="*/ 471488 h 857250"/>
                                            <a:gd name="connsiteX3" fmla="*/ 0 w 1933575"/>
                                            <a:gd name="connsiteY3" fmla="*/ 546100 h 857250"/>
                                            <a:gd name="connsiteX4" fmla="*/ 552450 w 1933575"/>
                                            <a:gd name="connsiteY4" fmla="*/ 857250 h 857250"/>
                                            <a:gd name="connsiteX5" fmla="*/ 1933575 w 1933575"/>
                                            <a:gd name="connsiteY5" fmla="*/ 857250 h 857250"/>
                                            <a:gd name="connsiteX6" fmla="*/ 1928813 w 1933575"/>
                                            <a:gd name="connsiteY6" fmla="*/ 14288 h 857250"/>
                                            <a:gd name="connsiteX0" fmla="*/ 1935163 w 1935491"/>
                                            <a:gd name="connsiteY0" fmla="*/ 14288 h 857250"/>
                                            <a:gd name="connsiteX1" fmla="*/ 1878013 w 1935491"/>
                                            <a:gd name="connsiteY1" fmla="*/ 0 h 857250"/>
                                            <a:gd name="connsiteX2" fmla="*/ 15875 w 1935491"/>
                                            <a:gd name="connsiteY2" fmla="*/ 471488 h 857250"/>
                                            <a:gd name="connsiteX3" fmla="*/ 0 w 1935491"/>
                                            <a:gd name="connsiteY3" fmla="*/ 546100 h 857250"/>
                                            <a:gd name="connsiteX4" fmla="*/ 552450 w 1935491"/>
                                            <a:gd name="connsiteY4" fmla="*/ 857250 h 857250"/>
                                            <a:gd name="connsiteX5" fmla="*/ 1933575 w 1935491"/>
                                            <a:gd name="connsiteY5" fmla="*/ 857250 h 857250"/>
                                            <a:gd name="connsiteX6" fmla="*/ 1935163 w 1935491"/>
                                            <a:gd name="connsiteY6" fmla="*/ 14288 h 857250"/>
                                            <a:gd name="connsiteX0" fmla="*/ 1930400 w 1933575"/>
                                            <a:gd name="connsiteY0" fmla="*/ 12700 h 857250"/>
                                            <a:gd name="connsiteX1" fmla="*/ 1878013 w 1933575"/>
                                            <a:gd name="connsiteY1" fmla="*/ 0 h 857250"/>
                                            <a:gd name="connsiteX2" fmla="*/ 15875 w 1933575"/>
                                            <a:gd name="connsiteY2" fmla="*/ 471488 h 857250"/>
                                            <a:gd name="connsiteX3" fmla="*/ 0 w 1933575"/>
                                            <a:gd name="connsiteY3" fmla="*/ 546100 h 857250"/>
                                            <a:gd name="connsiteX4" fmla="*/ 552450 w 1933575"/>
                                            <a:gd name="connsiteY4" fmla="*/ 857250 h 857250"/>
                                            <a:gd name="connsiteX5" fmla="*/ 1933575 w 1933575"/>
                                            <a:gd name="connsiteY5" fmla="*/ 857250 h 857250"/>
                                            <a:gd name="connsiteX6" fmla="*/ 1930400 w 1933575"/>
                                            <a:gd name="connsiteY6" fmla="*/ 12700 h 857250"/>
                                            <a:gd name="connsiteX0" fmla="*/ 1935163 w 1935491"/>
                                            <a:gd name="connsiteY0" fmla="*/ 12700 h 857250"/>
                                            <a:gd name="connsiteX1" fmla="*/ 1878013 w 1935491"/>
                                            <a:gd name="connsiteY1" fmla="*/ 0 h 857250"/>
                                            <a:gd name="connsiteX2" fmla="*/ 15875 w 1935491"/>
                                            <a:gd name="connsiteY2" fmla="*/ 471488 h 857250"/>
                                            <a:gd name="connsiteX3" fmla="*/ 0 w 1935491"/>
                                            <a:gd name="connsiteY3" fmla="*/ 546100 h 857250"/>
                                            <a:gd name="connsiteX4" fmla="*/ 552450 w 1935491"/>
                                            <a:gd name="connsiteY4" fmla="*/ 857250 h 857250"/>
                                            <a:gd name="connsiteX5" fmla="*/ 1933575 w 1935491"/>
                                            <a:gd name="connsiteY5" fmla="*/ 857250 h 857250"/>
                                            <a:gd name="connsiteX6" fmla="*/ 1935163 w 1935491"/>
                                            <a:gd name="connsiteY6" fmla="*/ 12700 h 857250"/>
                                            <a:gd name="connsiteX0" fmla="*/ 1935163 w 1935491"/>
                                            <a:gd name="connsiteY0" fmla="*/ 12700 h 857250"/>
                                            <a:gd name="connsiteX1" fmla="*/ 1878013 w 1935491"/>
                                            <a:gd name="connsiteY1" fmla="*/ 0 h 857250"/>
                                            <a:gd name="connsiteX2" fmla="*/ 15875 w 1935491"/>
                                            <a:gd name="connsiteY2" fmla="*/ 471488 h 857250"/>
                                            <a:gd name="connsiteX3" fmla="*/ 0 w 1935491"/>
                                            <a:gd name="connsiteY3" fmla="*/ 546100 h 857250"/>
                                            <a:gd name="connsiteX4" fmla="*/ 552450 w 1935491"/>
                                            <a:gd name="connsiteY4" fmla="*/ 857250 h 857250"/>
                                            <a:gd name="connsiteX5" fmla="*/ 1933575 w 1935491"/>
                                            <a:gd name="connsiteY5" fmla="*/ 857250 h 857250"/>
                                            <a:gd name="connsiteX6" fmla="*/ 1935163 w 1935491"/>
                                            <a:gd name="connsiteY6" fmla="*/ 12700 h 857250"/>
                                            <a:gd name="connsiteX0" fmla="*/ 1935163 w 1935491"/>
                                            <a:gd name="connsiteY0" fmla="*/ 14908 h 859458"/>
                                            <a:gd name="connsiteX1" fmla="*/ 1878013 w 1935491"/>
                                            <a:gd name="connsiteY1" fmla="*/ 2208 h 859458"/>
                                            <a:gd name="connsiteX2" fmla="*/ 15875 w 1935491"/>
                                            <a:gd name="connsiteY2" fmla="*/ 473696 h 859458"/>
                                            <a:gd name="connsiteX3" fmla="*/ 0 w 1935491"/>
                                            <a:gd name="connsiteY3" fmla="*/ 548308 h 859458"/>
                                            <a:gd name="connsiteX4" fmla="*/ 552450 w 1935491"/>
                                            <a:gd name="connsiteY4" fmla="*/ 859458 h 859458"/>
                                            <a:gd name="connsiteX5" fmla="*/ 1933575 w 1935491"/>
                                            <a:gd name="connsiteY5" fmla="*/ 859458 h 859458"/>
                                            <a:gd name="connsiteX6" fmla="*/ 1935163 w 1935491"/>
                                            <a:gd name="connsiteY6" fmla="*/ 14908 h 859458"/>
                                            <a:gd name="connsiteX0" fmla="*/ 1935163 w 1935491"/>
                                            <a:gd name="connsiteY0" fmla="*/ 14908 h 859458"/>
                                            <a:gd name="connsiteX1" fmla="*/ 1878013 w 1935491"/>
                                            <a:gd name="connsiteY1" fmla="*/ 2208 h 859458"/>
                                            <a:gd name="connsiteX2" fmla="*/ 15875 w 1935491"/>
                                            <a:gd name="connsiteY2" fmla="*/ 473696 h 859458"/>
                                            <a:gd name="connsiteX3" fmla="*/ 0 w 1935491"/>
                                            <a:gd name="connsiteY3" fmla="*/ 548308 h 859458"/>
                                            <a:gd name="connsiteX4" fmla="*/ 552450 w 1935491"/>
                                            <a:gd name="connsiteY4" fmla="*/ 859458 h 859458"/>
                                            <a:gd name="connsiteX5" fmla="*/ 1933575 w 1935491"/>
                                            <a:gd name="connsiteY5" fmla="*/ 859458 h 859458"/>
                                            <a:gd name="connsiteX6" fmla="*/ 1935163 w 1935491"/>
                                            <a:gd name="connsiteY6" fmla="*/ 14908 h 859458"/>
                                            <a:gd name="connsiteX0" fmla="*/ 1927111 w 1927439"/>
                                            <a:gd name="connsiteY0" fmla="*/ 14908 h 859458"/>
                                            <a:gd name="connsiteX1" fmla="*/ 1869961 w 1927439"/>
                                            <a:gd name="connsiteY1" fmla="*/ 2208 h 859458"/>
                                            <a:gd name="connsiteX2" fmla="*/ 7823 w 1927439"/>
                                            <a:gd name="connsiteY2" fmla="*/ 473696 h 859458"/>
                                            <a:gd name="connsiteX3" fmla="*/ 1473 w 1927439"/>
                                            <a:gd name="connsiteY3" fmla="*/ 551483 h 859458"/>
                                            <a:gd name="connsiteX4" fmla="*/ 544398 w 1927439"/>
                                            <a:gd name="connsiteY4" fmla="*/ 859458 h 859458"/>
                                            <a:gd name="connsiteX5" fmla="*/ 1925523 w 1927439"/>
                                            <a:gd name="connsiteY5" fmla="*/ 859458 h 859458"/>
                                            <a:gd name="connsiteX6" fmla="*/ 1927111 w 1927439"/>
                                            <a:gd name="connsiteY6" fmla="*/ 14908 h 859458"/>
                                            <a:gd name="connsiteX0" fmla="*/ 1933413 w 1933741"/>
                                            <a:gd name="connsiteY0" fmla="*/ 14908 h 859458"/>
                                            <a:gd name="connsiteX1" fmla="*/ 1876263 w 1933741"/>
                                            <a:gd name="connsiteY1" fmla="*/ 2208 h 859458"/>
                                            <a:gd name="connsiteX2" fmla="*/ 14125 w 1933741"/>
                                            <a:gd name="connsiteY2" fmla="*/ 473696 h 859458"/>
                                            <a:gd name="connsiteX3" fmla="*/ 7775 w 1933741"/>
                                            <a:gd name="connsiteY3" fmla="*/ 551483 h 859458"/>
                                            <a:gd name="connsiteX4" fmla="*/ 550700 w 1933741"/>
                                            <a:gd name="connsiteY4" fmla="*/ 859458 h 859458"/>
                                            <a:gd name="connsiteX5" fmla="*/ 1931825 w 1933741"/>
                                            <a:gd name="connsiteY5" fmla="*/ 859458 h 859458"/>
                                            <a:gd name="connsiteX6" fmla="*/ 1933413 w 1933741"/>
                                            <a:gd name="connsiteY6" fmla="*/ 14908 h 859458"/>
                                            <a:gd name="connsiteX0" fmla="*/ 1936155 w 1936483"/>
                                            <a:gd name="connsiteY0" fmla="*/ 14908 h 859458"/>
                                            <a:gd name="connsiteX1" fmla="*/ 1879005 w 1936483"/>
                                            <a:gd name="connsiteY1" fmla="*/ 2208 h 859458"/>
                                            <a:gd name="connsiteX2" fmla="*/ 16867 w 1936483"/>
                                            <a:gd name="connsiteY2" fmla="*/ 473696 h 859458"/>
                                            <a:gd name="connsiteX3" fmla="*/ 10517 w 1936483"/>
                                            <a:gd name="connsiteY3" fmla="*/ 551483 h 859458"/>
                                            <a:gd name="connsiteX4" fmla="*/ 553442 w 1936483"/>
                                            <a:gd name="connsiteY4" fmla="*/ 859458 h 859458"/>
                                            <a:gd name="connsiteX5" fmla="*/ 1934567 w 1936483"/>
                                            <a:gd name="connsiteY5" fmla="*/ 859458 h 859458"/>
                                            <a:gd name="connsiteX6" fmla="*/ 1936155 w 1936483"/>
                                            <a:gd name="connsiteY6" fmla="*/ 14908 h 859458"/>
                                            <a:gd name="connsiteX0" fmla="*/ 1938639 w 1938967"/>
                                            <a:gd name="connsiteY0" fmla="*/ 14908 h 859458"/>
                                            <a:gd name="connsiteX1" fmla="*/ 1881489 w 1938967"/>
                                            <a:gd name="connsiteY1" fmla="*/ 2208 h 859458"/>
                                            <a:gd name="connsiteX2" fmla="*/ 19351 w 1938967"/>
                                            <a:gd name="connsiteY2" fmla="*/ 473696 h 859458"/>
                                            <a:gd name="connsiteX3" fmla="*/ 13001 w 1938967"/>
                                            <a:gd name="connsiteY3" fmla="*/ 551483 h 859458"/>
                                            <a:gd name="connsiteX4" fmla="*/ 555926 w 1938967"/>
                                            <a:gd name="connsiteY4" fmla="*/ 859458 h 859458"/>
                                            <a:gd name="connsiteX5" fmla="*/ 1937051 w 1938967"/>
                                            <a:gd name="connsiteY5" fmla="*/ 859458 h 859458"/>
                                            <a:gd name="connsiteX6" fmla="*/ 1938639 w 1938967"/>
                                            <a:gd name="connsiteY6" fmla="*/ 14908 h 859458"/>
                                            <a:gd name="connsiteX0" fmla="*/ 1939754 w 1940082"/>
                                            <a:gd name="connsiteY0" fmla="*/ 14908 h 859458"/>
                                            <a:gd name="connsiteX1" fmla="*/ 1882604 w 1940082"/>
                                            <a:gd name="connsiteY1" fmla="*/ 2208 h 859458"/>
                                            <a:gd name="connsiteX2" fmla="*/ 20466 w 1940082"/>
                                            <a:gd name="connsiteY2" fmla="*/ 473696 h 859458"/>
                                            <a:gd name="connsiteX3" fmla="*/ 14116 w 1940082"/>
                                            <a:gd name="connsiteY3" fmla="*/ 551483 h 859458"/>
                                            <a:gd name="connsiteX4" fmla="*/ 557041 w 1940082"/>
                                            <a:gd name="connsiteY4" fmla="*/ 859458 h 859458"/>
                                            <a:gd name="connsiteX5" fmla="*/ 1938166 w 1940082"/>
                                            <a:gd name="connsiteY5" fmla="*/ 859458 h 859458"/>
                                            <a:gd name="connsiteX6" fmla="*/ 1939754 w 1940082"/>
                                            <a:gd name="connsiteY6" fmla="*/ 14908 h 859458"/>
                                            <a:gd name="connsiteX0" fmla="*/ 1940376 w 1940704"/>
                                            <a:gd name="connsiteY0" fmla="*/ 14908 h 859458"/>
                                            <a:gd name="connsiteX1" fmla="*/ 1883226 w 1940704"/>
                                            <a:gd name="connsiteY1" fmla="*/ 2208 h 859458"/>
                                            <a:gd name="connsiteX2" fmla="*/ 21088 w 1940704"/>
                                            <a:gd name="connsiteY2" fmla="*/ 473696 h 859458"/>
                                            <a:gd name="connsiteX3" fmla="*/ 14738 w 1940704"/>
                                            <a:gd name="connsiteY3" fmla="*/ 551483 h 859458"/>
                                            <a:gd name="connsiteX4" fmla="*/ 557663 w 1940704"/>
                                            <a:gd name="connsiteY4" fmla="*/ 859458 h 859458"/>
                                            <a:gd name="connsiteX5" fmla="*/ 1938788 w 1940704"/>
                                            <a:gd name="connsiteY5" fmla="*/ 859458 h 859458"/>
                                            <a:gd name="connsiteX6" fmla="*/ 1940376 w 1940704"/>
                                            <a:gd name="connsiteY6" fmla="*/ 14908 h 8594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40704" h="859458">
                                              <a:moveTo>
                                                <a:pt x="1940376" y="14908"/>
                                              </a:moveTo>
                                              <a:cubicBezTo>
                                                <a:pt x="1930851" y="5912"/>
                                                <a:pt x="1902276" y="-4671"/>
                                                <a:pt x="1883226" y="2208"/>
                                              </a:cubicBezTo>
                                              <a:lnTo>
                                                <a:pt x="21088" y="473696"/>
                                              </a:lnTo>
                                              <a:cubicBezTo>
                                                <a:pt x="-6428" y="485867"/>
                                                <a:pt x="-5369" y="539311"/>
                                                <a:pt x="14738" y="551483"/>
                                              </a:cubicBezTo>
                                              <a:lnTo>
                                                <a:pt x="557663" y="859458"/>
                                              </a:lnTo>
                                              <a:lnTo>
                                                <a:pt x="1938788" y="859458"/>
                                              </a:lnTo>
                                              <a:cubicBezTo>
                                                <a:pt x="1937201" y="578471"/>
                                                <a:pt x="1941963" y="295895"/>
                                                <a:pt x="1940376" y="14908"/>
                                              </a:cubicBezTo>
                                              <a:close/>
                                            </a:path>
                                          </a:pathLst>
                                        </a:cu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99889748" name="直接连接符 1799889748"/>
                                      <wps:cNvCnPr/>
                                      <wps:spPr>
                                        <a:xfrm>
                                          <a:off x="2245550" y="2176095"/>
                                          <a:ext cx="571500" cy="331788"/>
                                        </a:xfrm>
                                        <a:prstGeom prst="line">
                                          <a:avLst/>
                                        </a:prstGeom>
                                        <a:ln>
                                          <a:solidFill>
                                            <a:schemeClr val="bg1">
                                              <a:lumMod val="50000"/>
                                            </a:schemeClr>
                                          </a:solidFill>
                                        </a:ln>
                                      </wps:spPr>
                                      <wps:style>
                                        <a:lnRef idx="1">
                                          <a:schemeClr val="accent1"/>
                                        </a:lnRef>
                                        <a:fillRef idx="0">
                                          <a:schemeClr val="accent1"/>
                                        </a:fillRef>
                                        <a:effectRef idx="0">
                                          <a:schemeClr val="accent1"/>
                                        </a:effectRef>
                                        <a:fontRef idx="minor">
                                          <a:schemeClr val="tx1"/>
                                        </a:fontRef>
                                      </wps:style>
                                      <wps:bodyPr/>
                                    </wps:wsp>
                                  </wpg:grpSp>
                                  <wps:wsp>
                                    <wps:cNvPr id="1203970920" name="任意多边形: 形状 1203970920"/>
                                    <wps:cNvSpPr/>
                                    <wps:spPr>
                                      <a:xfrm>
                                        <a:off x="2211657" y="1688917"/>
                                        <a:ext cx="1940376" cy="859458"/>
                                      </a:xfrm>
                                      <a:custGeom>
                                        <a:avLst/>
                                        <a:gdLst>
                                          <a:gd name="connsiteX0" fmla="*/ 1928813 w 1933575"/>
                                          <a:gd name="connsiteY0" fmla="*/ 14288 h 857250"/>
                                          <a:gd name="connsiteX1" fmla="*/ 1878013 w 1933575"/>
                                          <a:gd name="connsiteY1" fmla="*/ 0 h 857250"/>
                                          <a:gd name="connsiteX2" fmla="*/ 15875 w 1933575"/>
                                          <a:gd name="connsiteY2" fmla="*/ 471488 h 857250"/>
                                          <a:gd name="connsiteX3" fmla="*/ 0 w 1933575"/>
                                          <a:gd name="connsiteY3" fmla="*/ 546100 h 857250"/>
                                          <a:gd name="connsiteX4" fmla="*/ 552450 w 1933575"/>
                                          <a:gd name="connsiteY4" fmla="*/ 857250 h 857250"/>
                                          <a:gd name="connsiteX5" fmla="*/ 1933575 w 1933575"/>
                                          <a:gd name="connsiteY5" fmla="*/ 857250 h 857250"/>
                                          <a:gd name="connsiteX6" fmla="*/ 1928813 w 1933575"/>
                                          <a:gd name="connsiteY6" fmla="*/ 14288 h 857250"/>
                                          <a:gd name="connsiteX0" fmla="*/ 1935163 w 1935491"/>
                                          <a:gd name="connsiteY0" fmla="*/ 14288 h 857250"/>
                                          <a:gd name="connsiteX1" fmla="*/ 1878013 w 1935491"/>
                                          <a:gd name="connsiteY1" fmla="*/ 0 h 857250"/>
                                          <a:gd name="connsiteX2" fmla="*/ 15875 w 1935491"/>
                                          <a:gd name="connsiteY2" fmla="*/ 471488 h 857250"/>
                                          <a:gd name="connsiteX3" fmla="*/ 0 w 1935491"/>
                                          <a:gd name="connsiteY3" fmla="*/ 546100 h 857250"/>
                                          <a:gd name="connsiteX4" fmla="*/ 552450 w 1935491"/>
                                          <a:gd name="connsiteY4" fmla="*/ 857250 h 857250"/>
                                          <a:gd name="connsiteX5" fmla="*/ 1933575 w 1935491"/>
                                          <a:gd name="connsiteY5" fmla="*/ 857250 h 857250"/>
                                          <a:gd name="connsiteX6" fmla="*/ 1935163 w 1935491"/>
                                          <a:gd name="connsiteY6" fmla="*/ 14288 h 857250"/>
                                          <a:gd name="connsiteX0" fmla="*/ 1930400 w 1933575"/>
                                          <a:gd name="connsiteY0" fmla="*/ 12700 h 857250"/>
                                          <a:gd name="connsiteX1" fmla="*/ 1878013 w 1933575"/>
                                          <a:gd name="connsiteY1" fmla="*/ 0 h 857250"/>
                                          <a:gd name="connsiteX2" fmla="*/ 15875 w 1933575"/>
                                          <a:gd name="connsiteY2" fmla="*/ 471488 h 857250"/>
                                          <a:gd name="connsiteX3" fmla="*/ 0 w 1933575"/>
                                          <a:gd name="connsiteY3" fmla="*/ 546100 h 857250"/>
                                          <a:gd name="connsiteX4" fmla="*/ 552450 w 1933575"/>
                                          <a:gd name="connsiteY4" fmla="*/ 857250 h 857250"/>
                                          <a:gd name="connsiteX5" fmla="*/ 1933575 w 1933575"/>
                                          <a:gd name="connsiteY5" fmla="*/ 857250 h 857250"/>
                                          <a:gd name="connsiteX6" fmla="*/ 1930400 w 1933575"/>
                                          <a:gd name="connsiteY6" fmla="*/ 12700 h 857250"/>
                                          <a:gd name="connsiteX0" fmla="*/ 1935163 w 1935491"/>
                                          <a:gd name="connsiteY0" fmla="*/ 12700 h 857250"/>
                                          <a:gd name="connsiteX1" fmla="*/ 1878013 w 1935491"/>
                                          <a:gd name="connsiteY1" fmla="*/ 0 h 857250"/>
                                          <a:gd name="connsiteX2" fmla="*/ 15875 w 1935491"/>
                                          <a:gd name="connsiteY2" fmla="*/ 471488 h 857250"/>
                                          <a:gd name="connsiteX3" fmla="*/ 0 w 1935491"/>
                                          <a:gd name="connsiteY3" fmla="*/ 546100 h 857250"/>
                                          <a:gd name="connsiteX4" fmla="*/ 552450 w 1935491"/>
                                          <a:gd name="connsiteY4" fmla="*/ 857250 h 857250"/>
                                          <a:gd name="connsiteX5" fmla="*/ 1933575 w 1935491"/>
                                          <a:gd name="connsiteY5" fmla="*/ 857250 h 857250"/>
                                          <a:gd name="connsiteX6" fmla="*/ 1935163 w 1935491"/>
                                          <a:gd name="connsiteY6" fmla="*/ 12700 h 857250"/>
                                          <a:gd name="connsiteX0" fmla="*/ 1935163 w 1935491"/>
                                          <a:gd name="connsiteY0" fmla="*/ 12700 h 857250"/>
                                          <a:gd name="connsiteX1" fmla="*/ 1878013 w 1935491"/>
                                          <a:gd name="connsiteY1" fmla="*/ 0 h 857250"/>
                                          <a:gd name="connsiteX2" fmla="*/ 15875 w 1935491"/>
                                          <a:gd name="connsiteY2" fmla="*/ 471488 h 857250"/>
                                          <a:gd name="connsiteX3" fmla="*/ 0 w 1935491"/>
                                          <a:gd name="connsiteY3" fmla="*/ 546100 h 857250"/>
                                          <a:gd name="connsiteX4" fmla="*/ 552450 w 1935491"/>
                                          <a:gd name="connsiteY4" fmla="*/ 857250 h 857250"/>
                                          <a:gd name="connsiteX5" fmla="*/ 1933575 w 1935491"/>
                                          <a:gd name="connsiteY5" fmla="*/ 857250 h 857250"/>
                                          <a:gd name="connsiteX6" fmla="*/ 1935163 w 1935491"/>
                                          <a:gd name="connsiteY6" fmla="*/ 12700 h 857250"/>
                                          <a:gd name="connsiteX0" fmla="*/ 1935163 w 1935491"/>
                                          <a:gd name="connsiteY0" fmla="*/ 14908 h 859458"/>
                                          <a:gd name="connsiteX1" fmla="*/ 1878013 w 1935491"/>
                                          <a:gd name="connsiteY1" fmla="*/ 2208 h 859458"/>
                                          <a:gd name="connsiteX2" fmla="*/ 15875 w 1935491"/>
                                          <a:gd name="connsiteY2" fmla="*/ 473696 h 859458"/>
                                          <a:gd name="connsiteX3" fmla="*/ 0 w 1935491"/>
                                          <a:gd name="connsiteY3" fmla="*/ 548308 h 859458"/>
                                          <a:gd name="connsiteX4" fmla="*/ 552450 w 1935491"/>
                                          <a:gd name="connsiteY4" fmla="*/ 859458 h 859458"/>
                                          <a:gd name="connsiteX5" fmla="*/ 1933575 w 1935491"/>
                                          <a:gd name="connsiteY5" fmla="*/ 859458 h 859458"/>
                                          <a:gd name="connsiteX6" fmla="*/ 1935163 w 1935491"/>
                                          <a:gd name="connsiteY6" fmla="*/ 14908 h 859458"/>
                                          <a:gd name="connsiteX0" fmla="*/ 1935163 w 1935491"/>
                                          <a:gd name="connsiteY0" fmla="*/ 14908 h 859458"/>
                                          <a:gd name="connsiteX1" fmla="*/ 1878013 w 1935491"/>
                                          <a:gd name="connsiteY1" fmla="*/ 2208 h 859458"/>
                                          <a:gd name="connsiteX2" fmla="*/ 15875 w 1935491"/>
                                          <a:gd name="connsiteY2" fmla="*/ 473696 h 859458"/>
                                          <a:gd name="connsiteX3" fmla="*/ 0 w 1935491"/>
                                          <a:gd name="connsiteY3" fmla="*/ 548308 h 859458"/>
                                          <a:gd name="connsiteX4" fmla="*/ 552450 w 1935491"/>
                                          <a:gd name="connsiteY4" fmla="*/ 859458 h 859458"/>
                                          <a:gd name="connsiteX5" fmla="*/ 1933575 w 1935491"/>
                                          <a:gd name="connsiteY5" fmla="*/ 859458 h 859458"/>
                                          <a:gd name="connsiteX6" fmla="*/ 1935163 w 1935491"/>
                                          <a:gd name="connsiteY6" fmla="*/ 14908 h 859458"/>
                                          <a:gd name="connsiteX0" fmla="*/ 1927111 w 1927439"/>
                                          <a:gd name="connsiteY0" fmla="*/ 14908 h 859458"/>
                                          <a:gd name="connsiteX1" fmla="*/ 1869961 w 1927439"/>
                                          <a:gd name="connsiteY1" fmla="*/ 2208 h 859458"/>
                                          <a:gd name="connsiteX2" fmla="*/ 7823 w 1927439"/>
                                          <a:gd name="connsiteY2" fmla="*/ 473696 h 859458"/>
                                          <a:gd name="connsiteX3" fmla="*/ 1473 w 1927439"/>
                                          <a:gd name="connsiteY3" fmla="*/ 551483 h 859458"/>
                                          <a:gd name="connsiteX4" fmla="*/ 544398 w 1927439"/>
                                          <a:gd name="connsiteY4" fmla="*/ 859458 h 859458"/>
                                          <a:gd name="connsiteX5" fmla="*/ 1925523 w 1927439"/>
                                          <a:gd name="connsiteY5" fmla="*/ 859458 h 859458"/>
                                          <a:gd name="connsiteX6" fmla="*/ 1927111 w 1927439"/>
                                          <a:gd name="connsiteY6" fmla="*/ 14908 h 859458"/>
                                          <a:gd name="connsiteX0" fmla="*/ 1933413 w 1933741"/>
                                          <a:gd name="connsiteY0" fmla="*/ 14908 h 859458"/>
                                          <a:gd name="connsiteX1" fmla="*/ 1876263 w 1933741"/>
                                          <a:gd name="connsiteY1" fmla="*/ 2208 h 859458"/>
                                          <a:gd name="connsiteX2" fmla="*/ 14125 w 1933741"/>
                                          <a:gd name="connsiteY2" fmla="*/ 473696 h 859458"/>
                                          <a:gd name="connsiteX3" fmla="*/ 7775 w 1933741"/>
                                          <a:gd name="connsiteY3" fmla="*/ 551483 h 859458"/>
                                          <a:gd name="connsiteX4" fmla="*/ 550700 w 1933741"/>
                                          <a:gd name="connsiteY4" fmla="*/ 859458 h 859458"/>
                                          <a:gd name="connsiteX5" fmla="*/ 1931825 w 1933741"/>
                                          <a:gd name="connsiteY5" fmla="*/ 859458 h 859458"/>
                                          <a:gd name="connsiteX6" fmla="*/ 1933413 w 1933741"/>
                                          <a:gd name="connsiteY6" fmla="*/ 14908 h 859458"/>
                                          <a:gd name="connsiteX0" fmla="*/ 1936155 w 1936483"/>
                                          <a:gd name="connsiteY0" fmla="*/ 14908 h 859458"/>
                                          <a:gd name="connsiteX1" fmla="*/ 1879005 w 1936483"/>
                                          <a:gd name="connsiteY1" fmla="*/ 2208 h 859458"/>
                                          <a:gd name="connsiteX2" fmla="*/ 16867 w 1936483"/>
                                          <a:gd name="connsiteY2" fmla="*/ 473696 h 859458"/>
                                          <a:gd name="connsiteX3" fmla="*/ 10517 w 1936483"/>
                                          <a:gd name="connsiteY3" fmla="*/ 551483 h 859458"/>
                                          <a:gd name="connsiteX4" fmla="*/ 553442 w 1936483"/>
                                          <a:gd name="connsiteY4" fmla="*/ 859458 h 859458"/>
                                          <a:gd name="connsiteX5" fmla="*/ 1934567 w 1936483"/>
                                          <a:gd name="connsiteY5" fmla="*/ 859458 h 859458"/>
                                          <a:gd name="connsiteX6" fmla="*/ 1936155 w 1936483"/>
                                          <a:gd name="connsiteY6" fmla="*/ 14908 h 859458"/>
                                          <a:gd name="connsiteX0" fmla="*/ 1938639 w 1938967"/>
                                          <a:gd name="connsiteY0" fmla="*/ 14908 h 859458"/>
                                          <a:gd name="connsiteX1" fmla="*/ 1881489 w 1938967"/>
                                          <a:gd name="connsiteY1" fmla="*/ 2208 h 859458"/>
                                          <a:gd name="connsiteX2" fmla="*/ 19351 w 1938967"/>
                                          <a:gd name="connsiteY2" fmla="*/ 473696 h 859458"/>
                                          <a:gd name="connsiteX3" fmla="*/ 13001 w 1938967"/>
                                          <a:gd name="connsiteY3" fmla="*/ 551483 h 859458"/>
                                          <a:gd name="connsiteX4" fmla="*/ 555926 w 1938967"/>
                                          <a:gd name="connsiteY4" fmla="*/ 859458 h 859458"/>
                                          <a:gd name="connsiteX5" fmla="*/ 1937051 w 1938967"/>
                                          <a:gd name="connsiteY5" fmla="*/ 859458 h 859458"/>
                                          <a:gd name="connsiteX6" fmla="*/ 1938639 w 1938967"/>
                                          <a:gd name="connsiteY6" fmla="*/ 14908 h 859458"/>
                                          <a:gd name="connsiteX0" fmla="*/ 1939754 w 1940082"/>
                                          <a:gd name="connsiteY0" fmla="*/ 14908 h 859458"/>
                                          <a:gd name="connsiteX1" fmla="*/ 1882604 w 1940082"/>
                                          <a:gd name="connsiteY1" fmla="*/ 2208 h 859458"/>
                                          <a:gd name="connsiteX2" fmla="*/ 20466 w 1940082"/>
                                          <a:gd name="connsiteY2" fmla="*/ 473696 h 859458"/>
                                          <a:gd name="connsiteX3" fmla="*/ 14116 w 1940082"/>
                                          <a:gd name="connsiteY3" fmla="*/ 551483 h 859458"/>
                                          <a:gd name="connsiteX4" fmla="*/ 557041 w 1940082"/>
                                          <a:gd name="connsiteY4" fmla="*/ 859458 h 859458"/>
                                          <a:gd name="connsiteX5" fmla="*/ 1938166 w 1940082"/>
                                          <a:gd name="connsiteY5" fmla="*/ 859458 h 859458"/>
                                          <a:gd name="connsiteX6" fmla="*/ 1939754 w 1940082"/>
                                          <a:gd name="connsiteY6" fmla="*/ 14908 h 859458"/>
                                          <a:gd name="connsiteX0" fmla="*/ 1940376 w 1940704"/>
                                          <a:gd name="connsiteY0" fmla="*/ 14908 h 859458"/>
                                          <a:gd name="connsiteX1" fmla="*/ 1883226 w 1940704"/>
                                          <a:gd name="connsiteY1" fmla="*/ 2208 h 859458"/>
                                          <a:gd name="connsiteX2" fmla="*/ 21088 w 1940704"/>
                                          <a:gd name="connsiteY2" fmla="*/ 473696 h 859458"/>
                                          <a:gd name="connsiteX3" fmla="*/ 14738 w 1940704"/>
                                          <a:gd name="connsiteY3" fmla="*/ 551483 h 859458"/>
                                          <a:gd name="connsiteX4" fmla="*/ 557663 w 1940704"/>
                                          <a:gd name="connsiteY4" fmla="*/ 859458 h 859458"/>
                                          <a:gd name="connsiteX5" fmla="*/ 1938788 w 1940704"/>
                                          <a:gd name="connsiteY5" fmla="*/ 859458 h 859458"/>
                                          <a:gd name="connsiteX6" fmla="*/ 1940376 w 1940704"/>
                                          <a:gd name="connsiteY6" fmla="*/ 14908 h 859458"/>
                                          <a:gd name="connsiteX0" fmla="*/ 1940376 w 2031816"/>
                                          <a:gd name="connsiteY0" fmla="*/ 14908 h 859458"/>
                                          <a:gd name="connsiteX1" fmla="*/ 1883226 w 2031816"/>
                                          <a:gd name="connsiteY1" fmla="*/ 2208 h 859458"/>
                                          <a:gd name="connsiteX2" fmla="*/ 21088 w 2031816"/>
                                          <a:gd name="connsiteY2" fmla="*/ 473696 h 859458"/>
                                          <a:gd name="connsiteX3" fmla="*/ 14738 w 2031816"/>
                                          <a:gd name="connsiteY3" fmla="*/ 551483 h 859458"/>
                                          <a:gd name="connsiteX4" fmla="*/ 557663 w 2031816"/>
                                          <a:gd name="connsiteY4" fmla="*/ 859458 h 859458"/>
                                          <a:gd name="connsiteX5" fmla="*/ 1938788 w 2031816"/>
                                          <a:gd name="connsiteY5" fmla="*/ 859458 h 859458"/>
                                          <a:gd name="connsiteX6" fmla="*/ 2031816 w 2031816"/>
                                          <a:gd name="connsiteY6" fmla="*/ 106348 h 859458"/>
                                          <a:gd name="connsiteX0" fmla="*/ 1940376 w 1940376"/>
                                          <a:gd name="connsiteY0" fmla="*/ 14908 h 859458"/>
                                          <a:gd name="connsiteX1" fmla="*/ 1883226 w 1940376"/>
                                          <a:gd name="connsiteY1" fmla="*/ 2208 h 859458"/>
                                          <a:gd name="connsiteX2" fmla="*/ 21088 w 1940376"/>
                                          <a:gd name="connsiteY2" fmla="*/ 473696 h 859458"/>
                                          <a:gd name="connsiteX3" fmla="*/ 14738 w 1940376"/>
                                          <a:gd name="connsiteY3" fmla="*/ 551483 h 859458"/>
                                          <a:gd name="connsiteX4" fmla="*/ 557663 w 1940376"/>
                                          <a:gd name="connsiteY4" fmla="*/ 859458 h 859458"/>
                                          <a:gd name="connsiteX5" fmla="*/ 1938788 w 1940376"/>
                                          <a:gd name="connsiteY5" fmla="*/ 859458 h 859458"/>
                                          <a:gd name="connsiteX0" fmla="*/ 1940376 w 1940376"/>
                                          <a:gd name="connsiteY0" fmla="*/ 14908 h 859458"/>
                                          <a:gd name="connsiteX1" fmla="*/ 1883226 w 1940376"/>
                                          <a:gd name="connsiteY1" fmla="*/ 2208 h 859458"/>
                                          <a:gd name="connsiteX2" fmla="*/ 21088 w 1940376"/>
                                          <a:gd name="connsiteY2" fmla="*/ 473696 h 859458"/>
                                          <a:gd name="connsiteX3" fmla="*/ 14738 w 1940376"/>
                                          <a:gd name="connsiteY3" fmla="*/ 551483 h 859458"/>
                                          <a:gd name="connsiteX4" fmla="*/ 557663 w 1940376"/>
                                          <a:gd name="connsiteY4" fmla="*/ 859458 h 8594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40376" h="859458">
                                            <a:moveTo>
                                              <a:pt x="1940376" y="14908"/>
                                            </a:moveTo>
                                            <a:cubicBezTo>
                                              <a:pt x="1930851" y="5912"/>
                                              <a:pt x="1902276" y="-4671"/>
                                              <a:pt x="1883226" y="2208"/>
                                            </a:cubicBezTo>
                                            <a:lnTo>
                                              <a:pt x="21088" y="473696"/>
                                            </a:lnTo>
                                            <a:cubicBezTo>
                                              <a:pt x="-6428" y="485867"/>
                                              <a:pt x="-5369" y="539311"/>
                                              <a:pt x="14738" y="551483"/>
                                            </a:cubicBezTo>
                                            <a:lnTo>
                                              <a:pt x="557663" y="859458"/>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58198043" name="组合 158198043"/>
                                  <wpg:cNvGrpSpPr/>
                                  <wpg:grpSpPr>
                                    <a:xfrm>
                                      <a:off x="2979858" y="1700250"/>
                                      <a:ext cx="686243" cy="597074"/>
                                      <a:chOff x="2979858" y="1700250"/>
                                      <a:chExt cx="686243" cy="597074"/>
                                    </a:xfrm>
                                  </wpg:grpSpPr>
                                  <wps:wsp>
                                    <wps:cNvPr id="1365084701" name="圆柱体 1365084701"/>
                                    <wps:cNvSpPr/>
                                    <wps:spPr>
                                      <a:xfrm rot="7056191">
                                        <a:off x="2996807" y="1795606"/>
                                        <a:ext cx="72325" cy="106223"/>
                                      </a:xfrm>
                                      <a:prstGeom prst="can">
                                        <a:avLst>
                                          <a:gd name="adj" fmla="val 68643"/>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699118740" name="组合 699118740"/>
                                    <wpg:cNvGrpSpPr/>
                                    <wpg:grpSpPr>
                                      <a:xfrm>
                                        <a:off x="3027797" y="1700250"/>
                                        <a:ext cx="638304" cy="597074"/>
                                        <a:chOff x="3027797" y="1700250"/>
                                        <a:chExt cx="638304" cy="597074"/>
                                      </a:xfrm>
                                    </wpg:grpSpPr>
                                    <wpg:grpSp>
                                      <wpg:cNvPr id="1069007043" name="组合 1069007043"/>
                                      <wpg:cNvGrpSpPr/>
                                      <wpg:grpSpPr>
                                        <a:xfrm>
                                          <a:off x="3027797" y="1700250"/>
                                          <a:ext cx="638304" cy="597074"/>
                                          <a:chOff x="3027797" y="1700250"/>
                                          <a:chExt cx="1054403" cy="986295"/>
                                        </a:xfrm>
                                      </wpg:grpSpPr>
                                      <wps:wsp>
                                        <wps:cNvPr id="438662384" name="任意多边形: 形状 438662384"/>
                                        <wps:cNvSpPr/>
                                        <wps:spPr>
                                          <a:xfrm>
                                            <a:off x="3027797" y="1700250"/>
                                            <a:ext cx="1054403" cy="986295"/>
                                          </a:xfrm>
                                          <a:custGeom>
                                            <a:avLst/>
                                            <a:gdLst>
                                              <a:gd name="connsiteX0" fmla="*/ 0 w 641350"/>
                                              <a:gd name="connsiteY0" fmla="*/ 60325 h 584200"/>
                                              <a:gd name="connsiteX1" fmla="*/ 0 w 641350"/>
                                              <a:gd name="connsiteY1" fmla="*/ 304800 h 584200"/>
                                              <a:gd name="connsiteX2" fmla="*/ 25400 w 641350"/>
                                              <a:gd name="connsiteY2" fmla="*/ 346075 h 584200"/>
                                              <a:gd name="connsiteX3" fmla="*/ 438150 w 641350"/>
                                              <a:gd name="connsiteY3" fmla="*/ 584200 h 584200"/>
                                              <a:gd name="connsiteX4" fmla="*/ 501650 w 641350"/>
                                              <a:gd name="connsiteY4" fmla="*/ 584200 h 584200"/>
                                              <a:gd name="connsiteX5" fmla="*/ 617538 w 641350"/>
                                              <a:gd name="connsiteY5" fmla="*/ 546100 h 584200"/>
                                              <a:gd name="connsiteX6" fmla="*/ 641350 w 641350"/>
                                              <a:gd name="connsiteY6" fmla="*/ 508000 h 584200"/>
                                              <a:gd name="connsiteX7" fmla="*/ 641350 w 641350"/>
                                              <a:gd name="connsiteY7" fmla="*/ 290512 h 584200"/>
                                              <a:gd name="connsiteX8" fmla="*/ 630238 w 641350"/>
                                              <a:gd name="connsiteY8" fmla="*/ 258762 h 584200"/>
                                              <a:gd name="connsiteX9" fmla="*/ 165100 w 641350"/>
                                              <a:gd name="connsiteY9" fmla="*/ 0 h 584200"/>
                                              <a:gd name="connsiteX10" fmla="*/ 73025 w 641350"/>
                                              <a:gd name="connsiteY10" fmla="*/ 0 h 584200"/>
                                              <a:gd name="connsiteX11" fmla="*/ 0 w 641350"/>
                                              <a:gd name="connsiteY11" fmla="*/ 60325 h 584200"/>
                                              <a:gd name="connsiteX0" fmla="*/ 0 w 641350"/>
                                              <a:gd name="connsiteY0" fmla="*/ 60325 h 584200"/>
                                              <a:gd name="connsiteX1" fmla="*/ 0 w 641350"/>
                                              <a:gd name="connsiteY1" fmla="*/ 304800 h 584200"/>
                                              <a:gd name="connsiteX2" fmla="*/ 25400 w 641350"/>
                                              <a:gd name="connsiteY2" fmla="*/ 346075 h 584200"/>
                                              <a:gd name="connsiteX3" fmla="*/ 438150 w 641350"/>
                                              <a:gd name="connsiteY3" fmla="*/ 584200 h 584200"/>
                                              <a:gd name="connsiteX4" fmla="*/ 501650 w 641350"/>
                                              <a:gd name="connsiteY4" fmla="*/ 584200 h 584200"/>
                                              <a:gd name="connsiteX5" fmla="*/ 617538 w 641350"/>
                                              <a:gd name="connsiteY5" fmla="*/ 546100 h 584200"/>
                                              <a:gd name="connsiteX6" fmla="*/ 641350 w 641350"/>
                                              <a:gd name="connsiteY6" fmla="*/ 508000 h 584200"/>
                                              <a:gd name="connsiteX7" fmla="*/ 641350 w 641350"/>
                                              <a:gd name="connsiteY7" fmla="*/ 290512 h 584200"/>
                                              <a:gd name="connsiteX8" fmla="*/ 630238 w 641350"/>
                                              <a:gd name="connsiteY8" fmla="*/ 258762 h 584200"/>
                                              <a:gd name="connsiteX9" fmla="*/ 165100 w 641350"/>
                                              <a:gd name="connsiteY9" fmla="*/ 0 h 584200"/>
                                              <a:gd name="connsiteX10" fmla="*/ 73025 w 641350"/>
                                              <a:gd name="connsiteY10" fmla="*/ 0 h 584200"/>
                                              <a:gd name="connsiteX11" fmla="*/ 0 w 641350"/>
                                              <a:gd name="connsiteY11" fmla="*/ 60325 h 584200"/>
                                              <a:gd name="connsiteX0" fmla="*/ 0 w 641587"/>
                                              <a:gd name="connsiteY0" fmla="*/ 60325 h 584200"/>
                                              <a:gd name="connsiteX1" fmla="*/ 0 w 641587"/>
                                              <a:gd name="connsiteY1" fmla="*/ 304800 h 584200"/>
                                              <a:gd name="connsiteX2" fmla="*/ 25400 w 641587"/>
                                              <a:gd name="connsiteY2" fmla="*/ 346075 h 584200"/>
                                              <a:gd name="connsiteX3" fmla="*/ 438150 w 641587"/>
                                              <a:gd name="connsiteY3" fmla="*/ 584200 h 584200"/>
                                              <a:gd name="connsiteX4" fmla="*/ 501650 w 641587"/>
                                              <a:gd name="connsiteY4" fmla="*/ 584200 h 584200"/>
                                              <a:gd name="connsiteX5" fmla="*/ 617538 w 641587"/>
                                              <a:gd name="connsiteY5" fmla="*/ 546100 h 584200"/>
                                              <a:gd name="connsiteX6" fmla="*/ 641350 w 641587"/>
                                              <a:gd name="connsiteY6" fmla="*/ 508000 h 584200"/>
                                              <a:gd name="connsiteX7" fmla="*/ 641350 w 641587"/>
                                              <a:gd name="connsiteY7" fmla="*/ 290512 h 584200"/>
                                              <a:gd name="connsiteX8" fmla="*/ 630238 w 641587"/>
                                              <a:gd name="connsiteY8" fmla="*/ 258762 h 584200"/>
                                              <a:gd name="connsiteX9" fmla="*/ 165100 w 641587"/>
                                              <a:gd name="connsiteY9" fmla="*/ 0 h 584200"/>
                                              <a:gd name="connsiteX10" fmla="*/ 73025 w 641587"/>
                                              <a:gd name="connsiteY10" fmla="*/ 0 h 584200"/>
                                              <a:gd name="connsiteX11" fmla="*/ 0 w 641587"/>
                                              <a:gd name="connsiteY11" fmla="*/ 60325 h 584200"/>
                                              <a:gd name="connsiteX0" fmla="*/ 0 w 641587"/>
                                              <a:gd name="connsiteY0" fmla="*/ 60325 h 584200"/>
                                              <a:gd name="connsiteX1" fmla="*/ 0 w 641587"/>
                                              <a:gd name="connsiteY1" fmla="*/ 304800 h 584200"/>
                                              <a:gd name="connsiteX2" fmla="*/ 25400 w 641587"/>
                                              <a:gd name="connsiteY2" fmla="*/ 346075 h 584200"/>
                                              <a:gd name="connsiteX3" fmla="*/ 438150 w 641587"/>
                                              <a:gd name="connsiteY3" fmla="*/ 584200 h 584200"/>
                                              <a:gd name="connsiteX4" fmla="*/ 501650 w 641587"/>
                                              <a:gd name="connsiteY4" fmla="*/ 584200 h 584200"/>
                                              <a:gd name="connsiteX5" fmla="*/ 617538 w 641587"/>
                                              <a:gd name="connsiteY5" fmla="*/ 546100 h 584200"/>
                                              <a:gd name="connsiteX6" fmla="*/ 641350 w 641587"/>
                                              <a:gd name="connsiteY6" fmla="*/ 508000 h 584200"/>
                                              <a:gd name="connsiteX7" fmla="*/ 641350 w 641587"/>
                                              <a:gd name="connsiteY7" fmla="*/ 290512 h 584200"/>
                                              <a:gd name="connsiteX8" fmla="*/ 630238 w 641587"/>
                                              <a:gd name="connsiteY8" fmla="*/ 258762 h 584200"/>
                                              <a:gd name="connsiteX9" fmla="*/ 165100 w 641587"/>
                                              <a:gd name="connsiteY9" fmla="*/ 0 h 584200"/>
                                              <a:gd name="connsiteX10" fmla="*/ 73025 w 641587"/>
                                              <a:gd name="connsiteY10" fmla="*/ 0 h 584200"/>
                                              <a:gd name="connsiteX11" fmla="*/ 0 w 641587"/>
                                              <a:gd name="connsiteY11" fmla="*/ 60325 h 584200"/>
                                              <a:gd name="connsiteX0" fmla="*/ 0 w 641587"/>
                                              <a:gd name="connsiteY0" fmla="*/ 60325 h 584200"/>
                                              <a:gd name="connsiteX1" fmla="*/ 0 w 641587"/>
                                              <a:gd name="connsiteY1" fmla="*/ 304800 h 584200"/>
                                              <a:gd name="connsiteX2" fmla="*/ 25400 w 641587"/>
                                              <a:gd name="connsiteY2" fmla="*/ 346075 h 584200"/>
                                              <a:gd name="connsiteX3" fmla="*/ 438150 w 641587"/>
                                              <a:gd name="connsiteY3" fmla="*/ 584200 h 584200"/>
                                              <a:gd name="connsiteX4" fmla="*/ 501650 w 641587"/>
                                              <a:gd name="connsiteY4" fmla="*/ 584200 h 584200"/>
                                              <a:gd name="connsiteX5" fmla="*/ 617538 w 641587"/>
                                              <a:gd name="connsiteY5" fmla="*/ 546100 h 584200"/>
                                              <a:gd name="connsiteX6" fmla="*/ 641350 w 641587"/>
                                              <a:gd name="connsiteY6" fmla="*/ 508000 h 584200"/>
                                              <a:gd name="connsiteX7" fmla="*/ 641350 w 641587"/>
                                              <a:gd name="connsiteY7" fmla="*/ 290512 h 584200"/>
                                              <a:gd name="connsiteX8" fmla="*/ 630238 w 641587"/>
                                              <a:gd name="connsiteY8" fmla="*/ 258762 h 584200"/>
                                              <a:gd name="connsiteX9" fmla="*/ 165100 w 641587"/>
                                              <a:gd name="connsiteY9" fmla="*/ 0 h 584200"/>
                                              <a:gd name="connsiteX10" fmla="*/ 73025 w 641587"/>
                                              <a:gd name="connsiteY10" fmla="*/ 0 h 584200"/>
                                              <a:gd name="connsiteX11" fmla="*/ 0 w 641587"/>
                                              <a:gd name="connsiteY11" fmla="*/ 60325 h 584200"/>
                                              <a:gd name="connsiteX0" fmla="*/ 0 w 641587"/>
                                              <a:gd name="connsiteY0" fmla="*/ 60325 h 587635"/>
                                              <a:gd name="connsiteX1" fmla="*/ 0 w 641587"/>
                                              <a:gd name="connsiteY1" fmla="*/ 304800 h 587635"/>
                                              <a:gd name="connsiteX2" fmla="*/ 25400 w 641587"/>
                                              <a:gd name="connsiteY2" fmla="*/ 346075 h 587635"/>
                                              <a:gd name="connsiteX3" fmla="*/ 438150 w 641587"/>
                                              <a:gd name="connsiteY3" fmla="*/ 584200 h 587635"/>
                                              <a:gd name="connsiteX4" fmla="*/ 501650 w 641587"/>
                                              <a:gd name="connsiteY4" fmla="*/ 584200 h 587635"/>
                                              <a:gd name="connsiteX5" fmla="*/ 617538 w 641587"/>
                                              <a:gd name="connsiteY5" fmla="*/ 546100 h 587635"/>
                                              <a:gd name="connsiteX6" fmla="*/ 641350 w 641587"/>
                                              <a:gd name="connsiteY6" fmla="*/ 508000 h 587635"/>
                                              <a:gd name="connsiteX7" fmla="*/ 641350 w 641587"/>
                                              <a:gd name="connsiteY7" fmla="*/ 290512 h 587635"/>
                                              <a:gd name="connsiteX8" fmla="*/ 630238 w 641587"/>
                                              <a:gd name="connsiteY8" fmla="*/ 258762 h 587635"/>
                                              <a:gd name="connsiteX9" fmla="*/ 165100 w 641587"/>
                                              <a:gd name="connsiteY9" fmla="*/ 0 h 587635"/>
                                              <a:gd name="connsiteX10" fmla="*/ 73025 w 641587"/>
                                              <a:gd name="connsiteY10" fmla="*/ 0 h 587635"/>
                                              <a:gd name="connsiteX11" fmla="*/ 0 w 641587"/>
                                              <a:gd name="connsiteY11" fmla="*/ 60325 h 587635"/>
                                              <a:gd name="connsiteX0" fmla="*/ 0 w 641587"/>
                                              <a:gd name="connsiteY0" fmla="*/ 60325 h 591125"/>
                                              <a:gd name="connsiteX1" fmla="*/ 0 w 641587"/>
                                              <a:gd name="connsiteY1" fmla="*/ 304800 h 591125"/>
                                              <a:gd name="connsiteX2" fmla="*/ 25400 w 641587"/>
                                              <a:gd name="connsiteY2" fmla="*/ 346075 h 591125"/>
                                              <a:gd name="connsiteX3" fmla="*/ 438150 w 641587"/>
                                              <a:gd name="connsiteY3" fmla="*/ 584200 h 591125"/>
                                              <a:gd name="connsiteX4" fmla="*/ 501650 w 641587"/>
                                              <a:gd name="connsiteY4" fmla="*/ 584200 h 591125"/>
                                              <a:gd name="connsiteX5" fmla="*/ 617538 w 641587"/>
                                              <a:gd name="connsiteY5" fmla="*/ 546100 h 591125"/>
                                              <a:gd name="connsiteX6" fmla="*/ 641350 w 641587"/>
                                              <a:gd name="connsiteY6" fmla="*/ 508000 h 591125"/>
                                              <a:gd name="connsiteX7" fmla="*/ 641350 w 641587"/>
                                              <a:gd name="connsiteY7" fmla="*/ 290512 h 591125"/>
                                              <a:gd name="connsiteX8" fmla="*/ 630238 w 641587"/>
                                              <a:gd name="connsiteY8" fmla="*/ 258762 h 591125"/>
                                              <a:gd name="connsiteX9" fmla="*/ 165100 w 641587"/>
                                              <a:gd name="connsiteY9" fmla="*/ 0 h 591125"/>
                                              <a:gd name="connsiteX10" fmla="*/ 73025 w 641587"/>
                                              <a:gd name="connsiteY10" fmla="*/ 0 h 591125"/>
                                              <a:gd name="connsiteX11" fmla="*/ 0 w 641587"/>
                                              <a:gd name="connsiteY11" fmla="*/ 60325 h 591125"/>
                                              <a:gd name="connsiteX0" fmla="*/ 0 w 641587"/>
                                              <a:gd name="connsiteY0" fmla="*/ 60325 h 591125"/>
                                              <a:gd name="connsiteX1" fmla="*/ 0 w 641587"/>
                                              <a:gd name="connsiteY1" fmla="*/ 304800 h 591125"/>
                                              <a:gd name="connsiteX2" fmla="*/ 25400 w 641587"/>
                                              <a:gd name="connsiteY2" fmla="*/ 346075 h 591125"/>
                                              <a:gd name="connsiteX3" fmla="*/ 438150 w 641587"/>
                                              <a:gd name="connsiteY3" fmla="*/ 584200 h 591125"/>
                                              <a:gd name="connsiteX4" fmla="*/ 501650 w 641587"/>
                                              <a:gd name="connsiteY4" fmla="*/ 584200 h 591125"/>
                                              <a:gd name="connsiteX5" fmla="*/ 617538 w 641587"/>
                                              <a:gd name="connsiteY5" fmla="*/ 546100 h 591125"/>
                                              <a:gd name="connsiteX6" fmla="*/ 641350 w 641587"/>
                                              <a:gd name="connsiteY6" fmla="*/ 508000 h 591125"/>
                                              <a:gd name="connsiteX7" fmla="*/ 641350 w 641587"/>
                                              <a:gd name="connsiteY7" fmla="*/ 290512 h 591125"/>
                                              <a:gd name="connsiteX8" fmla="*/ 630238 w 641587"/>
                                              <a:gd name="connsiteY8" fmla="*/ 258762 h 591125"/>
                                              <a:gd name="connsiteX9" fmla="*/ 165100 w 641587"/>
                                              <a:gd name="connsiteY9" fmla="*/ 0 h 591125"/>
                                              <a:gd name="connsiteX10" fmla="*/ 73025 w 641587"/>
                                              <a:gd name="connsiteY10" fmla="*/ 0 h 591125"/>
                                              <a:gd name="connsiteX11" fmla="*/ 0 w 641587"/>
                                              <a:gd name="connsiteY11" fmla="*/ 60325 h 591125"/>
                                              <a:gd name="connsiteX0" fmla="*/ 74 w 641661"/>
                                              <a:gd name="connsiteY0" fmla="*/ 60325 h 591125"/>
                                              <a:gd name="connsiteX1" fmla="*/ 74 w 641661"/>
                                              <a:gd name="connsiteY1" fmla="*/ 304800 h 591125"/>
                                              <a:gd name="connsiteX2" fmla="*/ 25474 w 641661"/>
                                              <a:gd name="connsiteY2" fmla="*/ 346075 h 591125"/>
                                              <a:gd name="connsiteX3" fmla="*/ 438224 w 641661"/>
                                              <a:gd name="connsiteY3" fmla="*/ 584200 h 591125"/>
                                              <a:gd name="connsiteX4" fmla="*/ 501724 w 641661"/>
                                              <a:gd name="connsiteY4" fmla="*/ 584200 h 591125"/>
                                              <a:gd name="connsiteX5" fmla="*/ 617612 w 641661"/>
                                              <a:gd name="connsiteY5" fmla="*/ 546100 h 591125"/>
                                              <a:gd name="connsiteX6" fmla="*/ 641424 w 641661"/>
                                              <a:gd name="connsiteY6" fmla="*/ 508000 h 591125"/>
                                              <a:gd name="connsiteX7" fmla="*/ 641424 w 641661"/>
                                              <a:gd name="connsiteY7" fmla="*/ 290512 h 591125"/>
                                              <a:gd name="connsiteX8" fmla="*/ 630312 w 641661"/>
                                              <a:gd name="connsiteY8" fmla="*/ 258762 h 591125"/>
                                              <a:gd name="connsiteX9" fmla="*/ 165174 w 641661"/>
                                              <a:gd name="connsiteY9" fmla="*/ 0 h 591125"/>
                                              <a:gd name="connsiteX10" fmla="*/ 73099 w 641661"/>
                                              <a:gd name="connsiteY10" fmla="*/ 0 h 591125"/>
                                              <a:gd name="connsiteX11" fmla="*/ 74 w 641661"/>
                                              <a:gd name="connsiteY11" fmla="*/ 60325 h 591125"/>
                                              <a:gd name="connsiteX0" fmla="*/ 74 w 641661"/>
                                              <a:gd name="connsiteY0" fmla="*/ 65477 h 596277"/>
                                              <a:gd name="connsiteX1" fmla="*/ 74 w 641661"/>
                                              <a:gd name="connsiteY1" fmla="*/ 309952 h 596277"/>
                                              <a:gd name="connsiteX2" fmla="*/ 25474 w 641661"/>
                                              <a:gd name="connsiteY2" fmla="*/ 351227 h 596277"/>
                                              <a:gd name="connsiteX3" fmla="*/ 438224 w 641661"/>
                                              <a:gd name="connsiteY3" fmla="*/ 589352 h 596277"/>
                                              <a:gd name="connsiteX4" fmla="*/ 501724 w 641661"/>
                                              <a:gd name="connsiteY4" fmla="*/ 589352 h 596277"/>
                                              <a:gd name="connsiteX5" fmla="*/ 617612 w 641661"/>
                                              <a:gd name="connsiteY5" fmla="*/ 551252 h 596277"/>
                                              <a:gd name="connsiteX6" fmla="*/ 641424 w 641661"/>
                                              <a:gd name="connsiteY6" fmla="*/ 513152 h 596277"/>
                                              <a:gd name="connsiteX7" fmla="*/ 641424 w 641661"/>
                                              <a:gd name="connsiteY7" fmla="*/ 295664 h 596277"/>
                                              <a:gd name="connsiteX8" fmla="*/ 630312 w 641661"/>
                                              <a:gd name="connsiteY8" fmla="*/ 263914 h 596277"/>
                                              <a:gd name="connsiteX9" fmla="*/ 165174 w 641661"/>
                                              <a:gd name="connsiteY9" fmla="*/ 5152 h 596277"/>
                                              <a:gd name="connsiteX10" fmla="*/ 73099 w 641661"/>
                                              <a:gd name="connsiteY10" fmla="*/ 5152 h 596277"/>
                                              <a:gd name="connsiteX11" fmla="*/ 74 w 641661"/>
                                              <a:gd name="connsiteY11" fmla="*/ 65477 h 596277"/>
                                              <a:gd name="connsiteX0" fmla="*/ 74 w 641661"/>
                                              <a:gd name="connsiteY0" fmla="*/ 65477 h 596277"/>
                                              <a:gd name="connsiteX1" fmla="*/ 74 w 641661"/>
                                              <a:gd name="connsiteY1" fmla="*/ 309952 h 596277"/>
                                              <a:gd name="connsiteX2" fmla="*/ 25474 w 641661"/>
                                              <a:gd name="connsiteY2" fmla="*/ 351227 h 596277"/>
                                              <a:gd name="connsiteX3" fmla="*/ 438224 w 641661"/>
                                              <a:gd name="connsiteY3" fmla="*/ 589352 h 596277"/>
                                              <a:gd name="connsiteX4" fmla="*/ 501724 w 641661"/>
                                              <a:gd name="connsiteY4" fmla="*/ 589352 h 596277"/>
                                              <a:gd name="connsiteX5" fmla="*/ 617612 w 641661"/>
                                              <a:gd name="connsiteY5" fmla="*/ 551252 h 596277"/>
                                              <a:gd name="connsiteX6" fmla="*/ 641424 w 641661"/>
                                              <a:gd name="connsiteY6" fmla="*/ 513152 h 596277"/>
                                              <a:gd name="connsiteX7" fmla="*/ 641424 w 641661"/>
                                              <a:gd name="connsiteY7" fmla="*/ 295664 h 596277"/>
                                              <a:gd name="connsiteX8" fmla="*/ 630312 w 641661"/>
                                              <a:gd name="connsiteY8" fmla="*/ 263914 h 596277"/>
                                              <a:gd name="connsiteX9" fmla="*/ 165174 w 641661"/>
                                              <a:gd name="connsiteY9" fmla="*/ 5152 h 596277"/>
                                              <a:gd name="connsiteX10" fmla="*/ 73099 w 641661"/>
                                              <a:gd name="connsiteY10" fmla="*/ 5152 h 596277"/>
                                              <a:gd name="connsiteX11" fmla="*/ 74 w 641661"/>
                                              <a:gd name="connsiteY11" fmla="*/ 65477 h 596277"/>
                                              <a:gd name="connsiteX0" fmla="*/ 74 w 641661"/>
                                              <a:gd name="connsiteY0" fmla="*/ 84778 h 615578"/>
                                              <a:gd name="connsiteX1" fmla="*/ 74 w 641661"/>
                                              <a:gd name="connsiteY1" fmla="*/ 329253 h 615578"/>
                                              <a:gd name="connsiteX2" fmla="*/ 25474 w 641661"/>
                                              <a:gd name="connsiteY2" fmla="*/ 370528 h 615578"/>
                                              <a:gd name="connsiteX3" fmla="*/ 438224 w 641661"/>
                                              <a:gd name="connsiteY3" fmla="*/ 608653 h 615578"/>
                                              <a:gd name="connsiteX4" fmla="*/ 501724 w 641661"/>
                                              <a:gd name="connsiteY4" fmla="*/ 608653 h 615578"/>
                                              <a:gd name="connsiteX5" fmla="*/ 617612 w 641661"/>
                                              <a:gd name="connsiteY5" fmla="*/ 570553 h 615578"/>
                                              <a:gd name="connsiteX6" fmla="*/ 641424 w 641661"/>
                                              <a:gd name="connsiteY6" fmla="*/ 532453 h 615578"/>
                                              <a:gd name="connsiteX7" fmla="*/ 641424 w 641661"/>
                                              <a:gd name="connsiteY7" fmla="*/ 314965 h 615578"/>
                                              <a:gd name="connsiteX8" fmla="*/ 630312 w 641661"/>
                                              <a:gd name="connsiteY8" fmla="*/ 283215 h 615578"/>
                                              <a:gd name="connsiteX9" fmla="*/ 165174 w 641661"/>
                                              <a:gd name="connsiteY9" fmla="*/ 24453 h 615578"/>
                                              <a:gd name="connsiteX10" fmla="*/ 73099 w 641661"/>
                                              <a:gd name="connsiteY10" fmla="*/ 24453 h 615578"/>
                                              <a:gd name="connsiteX11" fmla="*/ 74 w 641661"/>
                                              <a:gd name="connsiteY11" fmla="*/ 84778 h 615578"/>
                                              <a:gd name="connsiteX0" fmla="*/ 74 w 641661"/>
                                              <a:gd name="connsiteY0" fmla="*/ 81042 h 611842"/>
                                              <a:gd name="connsiteX1" fmla="*/ 74 w 641661"/>
                                              <a:gd name="connsiteY1" fmla="*/ 325517 h 611842"/>
                                              <a:gd name="connsiteX2" fmla="*/ 25474 w 641661"/>
                                              <a:gd name="connsiteY2" fmla="*/ 366792 h 611842"/>
                                              <a:gd name="connsiteX3" fmla="*/ 438224 w 641661"/>
                                              <a:gd name="connsiteY3" fmla="*/ 604917 h 611842"/>
                                              <a:gd name="connsiteX4" fmla="*/ 501724 w 641661"/>
                                              <a:gd name="connsiteY4" fmla="*/ 604917 h 611842"/>
                                              <a:gd name="connsiteX5" fmla="*/ 617612 w 641661"/>
                                              <a:gd name="connsiteY5" fmla="*/ 566817 h 611842"/>
                                              <a:gd name="connsiteX6" fmla="*/ 641424 w 641661"/>
                                              <a:gd name="connsiteY6" fmla="*/ 528717 h 611842"/>
                                              <a:gd name="connsiteX7" fmla="*/ 641424 w 641661"/>
                                              <a:gd name="connsiteY7" fmla="*/ 311229 h 611842"/>
                                              <a:gd name="connsiteX8" fmla="*/ 630312 w 641661"/>
                                              <a:gd name="connsiteY8" fmla="*/ 279479 h 611842"/>
                                              <a:gd name="connsiteX9" fmla="*/ 165174 w 641661"/>
                                              <a:gd name="connsiteY9" fmla="*/ 20717 h 611842"/>
                                              <a:gd name="connsiteX10" fmla="*/ 73099 w 641661"/>
                                              <a:gd name="connsiteY10" fmla="*/ 20717 h 611842"/>
                                              <a:gd name="connsiteX11" fmla="*/ 74 w 641661"/>
                                              <a:gd name="connsiteY11" fmla="*/ 81042 h 611842"/>
                                              <a:gd name="connsiteX0" fmla="*/ 74 w 641661"/>
                                              <a:gd name="connsiteY0" fmla="*/ 72000 h 602800"/>
                                              <a:gd name="connsiteX1" fmla="*/ 74 w 641661"/>
                                              <a:gd name="connsiteY1" fmla="*/ 316475 h 602800"/>
                                              <a:gd name="connsiteX2" fmla="*/ 25474 w 641661"/>
                                              <a:gd name="connsiteY2" fmla="*/ 357750 h 602800"/>
                                              <a:gd name="connsiteX3" fmla="*/ 438224 w 641661"/>
                                              <a:gd name="connsiteY3" fmla="*/ 595875 h 602800"/>
                                              <a:gd name="connsiteX4" fmla="*/ 501724 w 641661"/>
                                              <a:gd name="connsiteY4" fmla="*/ 595875 h 602800"/>
                                              <a:gd name="connsiteX5" fmla="*/ 617612 w 641661"/>
                                              <a:gd name="connsiteY5" fmla="*/ 557775 h 602800"/>
                                              <a:gd name="connsiteX6" fmla="*/ 641424 w 641661"/>
                                              <a:gd name="connsiteY6" fmla="*/ 519675 h 602800"/>
                                              <a:gd name="connsiteX7" fmla="*/ 641424 w 641661"/>
                                              <a:gd name="connsiteY7" fmla="*/ 302187 h 602800"/>
                                              <a:gd name="connsiteX8" fmla="*/ 630312 w 641661"/>
                                              <a:gd name="connsiteY8" fmla="*/ 270437 h 602800"/>
                                              <a:gd name="connsiteX9" fmla="*/ 165174 w 641661"/>
                                              <a:gd name="connsiteY9" fmla="*/ 11675 h 602800"/>
                                              <a:gd name="connsiteX10" fmla="*/ 74 w 641661"/>
                                              <a:gd name="connsiteY10" fmla="*/ 72000 h 602800"/>
                                              <a:gd name="connsiteX0" fmla="*/ 74 w 641661"/>
                                              <a:gd name="connsiteY0" fmla="*/ 69774 h 600574"/>
                                              <a:gd name="connsiteX1" fmla="*/ 74 w 641661"/>
                                              <a:gd name="connsiteY1" fmla="*/ 314249 h 600574"/>
                                              <a:gd name="connsiteX2" fmla="*/ 25474 w 641661"/>
                                              <a:gd name="connsiteY2" fmla="*/ 355524 h 600574"/>
                                              <a:gd name="connsiteX3" fmla="*/ 438224 w 641661"/>
                                              <a:gd name="connsiteY3" fmla="*/ 593649 h 600574"/>
                                              <a:gd name="connsiteX4" fmla="*/ 501724 w 641661"/>
                                              <a:gd name="connsiteY4" fmla="*/ 593649 h 600574"/>
                                              <a:gd name="connsiteX5" fmla="*/ 617612 w 641661"/>
                                              <a:gd name="connsiteY5" fmla="*/ 555549 h 600574"/>
                                              <a:gd name="connsiteX6" fmla="*/ 641424 w 641661"/>
                                              <a:gd name="connsiteY6" fmla="*/ 517449 h 600574"/>
                                              <a:gd name="connsiteX7" fmla="*/ 641424 w 641661"/>
                                              <a:gd name="connsiteY7" fmla="*/ 299961 h 600574"/>
                                              <a:gd name="connsiteX8" fmla="*/ 630312 w 641661"/>
                                              <a:gd name="connsiteY8" fmla="*/ 268211 h 600574"/>
                                              <a:gd name="connsiteX9" fmla="*/ 165174 w 641661"/>
                                              <a:gd name="connsiteY9" fmla="*/ 9449 h 600574"/>
                                              <a:gd name="connsiteX10" fmla="*/ 74 w 641661"/>
                                              <a:gd name="connsiteY10" fmla="*/ 69774 h 600574"/>
                                              <a:gd name="connsiteX0" fmla="*/ 74 w 641661"/>
                                              <a:gd name="connsiteY0" fmla="*/ 69413 h 600213"/>
                                              <a:gd name="connsiteX1" fmla="*/ 74 w 641661"/>
                                              <a:gd name="connsiteY1" fmla="*/ 313888 h 600213"/>
                                              <a:gd name="connsiteX2" fmla="*/ 25474 w 641661"/>
                                              <a:gd name="connsiteY2" fmla="*/ 355163 h 600213"/>
                                              <a:gd name="connsiteX3" fmla="*/ 438224 w 641661"/>
                                              <a:gd name="connsiteY3" fmla="*/ 593288 h 600213"/>
                                              <a:gd name="connsiteX4" fmla="*/ 501724 w 641661"/>
                                              <a:gd name="connsiteY4" fmla="*/ 593288 h 600213"/>
                                              <a:gd name="connsiteX5" fmla="*/ 617612 w 641661"/>
                                              <a:gd name="connsiteY5" fmla="*/ 555188 h 600213"/>
                                              <a:gd name="connsiteX6" fmla="*/ 641424 w 641661"/>
                                              <a:gd name="connsiteY6" fmla="*/ 517088 h 600213"/>
                                              <a:gd name="connsiteX7" fmla="*/ 641424 w 641661"/>
                                              <a:gd name="connsiteY7" fmla="*/ 299600 h 600213"/>
                                              <a:gd name="connsiteX8" fmla="*/ 630312 w 641661"/>
                                              <a:gd name="connsiteY8" fmla="*/ 267850 h 600213"/>
                                              <a:gd name="connsiteX9" fmla="*/ 165174 w 641661"/>
                                              <a:gd name="connsiteY9" fmla="*/ 9088 h 600213"/>
                                              <a:gd name="connsiteX10" fmla="*/ 74 w 641661"/>
                                              <a:gd name="connsiteY10" fmla="*/ 69413 h 6002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41661" h="600213">
                                                <a:moveTo>
                                                  <a:pt x="74" y="69413"/>
                                                </a:moveTo>
                                                <a:lnTo>
                                                  <a:pt x="74" y="313888"/>
                                                </a:lnTo>
                                                <a:cubicBezTo>
                                                  <a:pt x="-1120" y="332477"/>
                                                  <a:pt x="12176" y="346235"/>
                                                  <a:pt x="25474" y="355163"/>
                                                </a:cubicBezTo>
                                                <a:lnTo>
                                                  <a:pt x="438224" y="593288"/>
                                                </a:lnTo>
                                                <a:cubicBezTo>
                                                  <a:pt x="456493" y="603915"/>
                                                  <a:pt x="478625" y="601017"/>
                                                  <a:pt x="501724" y="593288"/>
                                                </a:cubicBezTo>
                                                <a:lnTo>
                                                  <a:pt x="617612" y="555188"/>
                                                </a:lnTo>
                                                <a:cubicBezTo>
                                                  <a:pt x="630380" y="548284"/>
                                                  <a:pt x="642182" y="532686"/>
                                                  <a:pt x="641424" y="517088"/>
                                                </a:cubicBezTo>
                                                <a:lnTo>
                                                  <a:pt x="641424" y="299600"/>
                                                </a:lnTo>
                                                <a:cubicBezTo>
                                                  <a:pt x="642550" y="286119"/>
                                                  <a:pt x="639813" y="274569"/>
                                                  <a:pt x="630312" y="267850"/>
                                                </a:cubicBezTo>
                                                <a:lnTo>
                                                  <a:pt x="165174" y="9088"/>
                                                </a:lnTo>
                                                <a:cubicBezTo>
                                                  <a:pt x="60134" y="-23985"/>
                                                  <a:pt x="-2357" y="41800"/>
                                                  <a:pt x="74" y="69413"/>
                                                </a:cubicBezTo>
                                                <a:close/>
                                              </a:path>
                                            </a:pathLst>
                                          </a:cu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86639624" name="任意多边形: 形状 1286639624"/>
                                        <wps:cNvSpPr/>
                                        <wps:spPr>
                                          <a:xfrm>
                                            <a:off x="3035364" y="1816523"/>
                                            <a:ext cx="1036087" cy="467313"/>
                                          </a:xfrm>
                                          <a:custGeom>
                                            <a:avLst/>
                                            <a:gdLst>
                                              <a:gd name="connsiteX0" fmla="*/ 7937 w 598487"/>
                                              <a:gd name="connsiteY0" fmla="*/ 0 h 295275"/>
                                              <a:gd name="connsiteX1" fmla="*/ 0 w 598487"/>
                                              <a:gd name="connsiteY1" fmla="*/ 55563 h 295275"/>
                                              <a:gd name="connsiteX2" fmla="*/ 417512 w 598487"/>
                                              <a:gd name="connsiteY2" fmla="*/ 295275 h 295275"/>
                                              <a:gd name="connsiteX3" fmla="*/ 485775 w 598487"/>
                                              <a:gd name="connsiteY3" fmla="*/ 295275 h 295275"/>
                                              <a:gd name="connsiteX4" fmla="*/ 584200 w 598487"/>
                                              <a:gd name="connsiteY4" fmla="*/ 269875 h 295275"/>
                                              <a:gd name="connsiteX5" fmla="*/ 598487 w 598487"/>
                                              <a:gd name="connsiteY5" fmla="*/ 231775 h 295275"/>
                                              <a:gd name="connsiteX0" fmla="*/ 11756 w 602306"/>
                                              <a:gd name="connsiteY0" fmla="*/ 0 h 295275"/>
                                              <a:gd name="connsiteX1" fmla="*/ 3819 w 602306"/>
                                              <a:gd name="connsiteY1" fmla="*/ 55563 h 295275"/>
                                              <a:gd name="connsiteX2" fmla="*/ 421331 w 602306"/>
                                              <a:gd name="connsiteY2" fmla="*/ 295275 h 295275"/>
                                              <a:gd name="connsiteX3" fmla="*/ 489594 w 602306"/>
                                              <a:gd name="connsiteY3" fmla="*/ 295275 h 295275"/>
                                              <a:gd name="connsiteX4" fmla="*/ 588019 w 602306"/>
                                              <a:gd name="connsiteY4" fmla="*/ 269875 h 295275"/>
                                              <a:gd name="connsiteX5" fmla="*/ 602306 w 602306"/>
                                              <a:gd name="connsiteY5" fmla="*/ 231775 h 295275"/>
                                              <a:gd name="connsiteX0" fmla="*/ 11756 w 602306"/>
                                              <a:gd name="connsiteY0" fmla="*/ 0 h 300166"/>
                                              <a:gd name="connsiteX1" fmla="*/ 3819 w 602306"/>
                                              <a:gd name="connsiteY1" fmla="*/ 55563 h 300166"/>
                                              <a:gd name="connsiteX2" fmla="*/ 421331 w 602306"/>
                                              <a:gd name="connsiteY2" fmla="*/ 295275 h 300166"/>
                                              <a:gd name="connsiteX3" fmla="*/ 489594 w 602306"/>
                                              <a:gd name="connsiteY3" fmla="*/ 295275 h 300166"/>
                                              <a:gd name="connsiteX4" fmla="*/ 588019 w 602306"/>
                                              <a:gd name="connsiteY4" fmla="*/ 269875 h 300166"/>
                                              <a:gd name="connsiteX5" fmla="*/ 602306 w 602306"/>
                                              <a:gd name="connsiteY5" fmla="*/ 231775 h 300166"/>
                                              <a:gd name="connsiteX0" fmla="*/ 11756 w 602306"/>
                                              <a:gd name="connsiteY0" fmla="*/ 0 h 303189"/>
                                              <a:gd name="connsiteX1" fmla="*/ 3819 w 602306"/>
                                              <a:gd name="connsiteY1" fmla="*/ 55563 h 303189"/>
                                              <a:gd name="connsiteX2" fmla="*/ 421331 w 602306"/>
                                              <a:gd name="connsiteY2" fmla="*/ 295275 h 303189"/>
                                              <a:gd name="connsiteX3" fmla="*/ 489594 w 602306"/>
                                              <a:gd name="connsiteY3" fmla="*/ 295275 h 303189"/>
                                              <a:gd name="connsiteX4" fmla="*/ 588019 w 602306"/>
                                              <a:gd name="connsiteY4" fmla="*/ 269875 h 303189"/>
                                              <a:gd name="connsiteX5" fmla="*/ 602306 w 602306"/>
                                              <a:gd name="connsiteY5" fmla="*/ 231775 h 303189"/>
                                              <a:gd name="connsiteX0" fmla="*/ 11756 w 602306"/>
                                              <a:gd name="connsiteY0" fmla="*/ 0 h 303189"/>
                                              <a:gd name="connsiteX1" fmla="*/ 3819 w 602306"/>
                                              <a:gd name="connsiteY1" fmla="*/ 55563 h 303189"/>
                                              <a:gd name="connsiteX2" fmla="*/ 421331 w 602306"/>
                                              <a:gd name="connsiteY2" fmla="*/ 295275 h 303189"/>
                                              <a:gd name="connsiteX3" fmla="*/ 489594 w 602306"/>
                                              <a:gd name="connsiteY3" fmla="*/ 295275 h 303189"/>
                                              <a:gd name="connsiteX4" fmla="*/ 588019 w 602306"/>
                                              <a:gd name="connsiteY4" fmla="*/ 269875 h 303189"/>
                                              <a:gd name="connsiteX5" fmla="*/ 602306 w 602306"/>
                                              <a:gd name="connsiteY5" fmla="*/ 231775 h 303189"/>
                                              <a:gd name="connsiteX0" fmla="*/ 11756 w 602380"/>
                                              <a:gd name="connsiteY0" fmla="*/ 0 h 303189"/>
                                              <a:gd name="connsiteX1" fmla="*/ 3819 w 602380"/>
                                              <a:gd name="connsiteY1" fmla="*/ 55563 h 303189"/>
                                              <a:gd name="connsiteX2" fmla="*/ 421331 w 602380"/>
                                              <a:gd name="connsiteY2" fmla="*/ 295275 h 303189"/>
                                              <a:gd name="connsiteX3" fmla="*/ 489594 w 602380"/>
                                              <a:gd name="connsiteY3" fmla="*/ 295275 h 303189"/>
                                              <a:gd name="connsiteX4" fmla="*/ 588019 w 602380"/>
                                              <a:gd name="connsiteY4" fmla="*/ 269875 h 303189"/>
                                              <a:gd name="connsiteX5" fmla="*/ 602306 w 602380"/>
                                              <a:gd name="connsiteY5" fmla="*/ 231775 h 303189"/>
                                              <a:gd name="connsiteX0" fmla="*/ 11756 w 605369"/>
                                              <a:gd name="connsiteY0" fmla="*/ 0 h 303189"/>
                                              <a:gd name="connsiteX1" fmla="*/ 3819 w 605369"/>
                                              <a:gd name="connsiteY1" fmla="*/ 55563 h 303189"/>
                                              <a:gd name="connsiteX2" fmla="*/ 421331 w 605369"/>
                                              <a:gd name="connsiteY2" fmla="*/ 295275 h 303189"/>
                                              <a:gd name="connsiteX3" fmla="*/ 489594 w 605369"/>
                                              <a:gd name="connsiteY3" fmla="*/ 295275 h 303189"/>
                                              <a:gd name="connsiteX4" fmla="*/ 588019 w 605369"/>
                                              <a:gd name="connsiteY4" fmla="*/ 269875 h 303189"/>
                                              <a:gd name="connsiteX5" fmla="*/ 602306 w 605369"/>
                                              <a:gd name="connsiteY5" fmla="*/ 231775 h 303189"/>
                                              <a:gd name="connsiteX0" fmla="*/ 11756 w 605369"/>
                                              <a:gd name="connsiteY0" fmla="*/ 0 h 303189"/>
                                              <a:gd name="connsiteX1" fmla="*/ 3819 w 605369"/>
                                              <a:gd name="connsiteY1" fmla="*/ 55563 h 303189"/>
                                              <a:gd name="connsiteX2" fmla="*/ 421331 w 605369"/>
                                              <a:gd name="connsiteY2" fmla="*/ 295275 h 303189"/>
                                              <a:gd name="connsiteX3" fmla="*/ 489594 w 605369"/>
                                              <a:gd name="connsiteY3" fmla="*/ 295275 h 303189"/>
                                              <a:gd name="connsiteX4" fmla="*/ 588019 w 605369"/>
                                              <a:gd name="connsiteY4" fmla="*/ 263366 h 303189"/>
                                              <a:gd name="connsiteX5" fmla="*/ 602306 w 605369"/>
                                              <a:gd name="connsiteY5" fmla="*/ 231775 h 303189"/>
                                              <a:gd name="connsiteX0" fmla="*/ 11756 w 605369"/>
                                              <a:gd name="connsiteY0" fmla="*/ 0 h 305816"/>
                                              <a:gd name="connsiteX1" fmla="*/ 3819 w 605369"/>
                                              <a:gd name="connsiteY1" fmla="*/ 55563 h 305816"/>
                                              <a:gd name="connsiteX2" fmla="*/ 421331 w 605369"/>
                                              <a:gd name="connsiteY2" fmla="*/ 295275 h 305816"/>
                                              <a:gd name="connsiteX3" fmla="*/ 477506 w 605369"/>
                                              <a:gd name="connsiteY3" fmla="*/ 299924 h 305816"/>
                                              <a:gd name="connsiteX4" fmla="*/ 588019 w 605369"/>
                                              <a:gd name="connsiteY4" fmla="*/ 263366 h 305816"/>
                                              <a:gd name="connsiteX5" fmla="*/ 602306 w 605369"/>
                                              <a:gd name="connsiteY5" fmla="*/ 231775 h 305816"/>
                                              <a:gd name="connsiteX0" fmla="*/ 11756 w 605369"/>
                                              <a:gd name="connsiteY0" fmla="*/ 0 h 305551"/>
                                              <a:gd name="connsiteX1" fmla="*/ 3819 w 605369"/>
                                              <a:gd name="connsiteY1" fmla="*/ 55563 h 305551"/>
                                              <a:gd name="connsiteX2" fmla="*/ 421331 w 605369"/>
                                              <a:gd name="connsiteY2" fmla="*/ 295275 h 305551"/>
                                              <a:gd name="connsiteX3" fmla="*/ 477506 w 605369"/>
                                              <a:gd name="connsiteY3" fmla="*/ 299924 h 305551"/>
                                              <a:gd name="connsiteX4" fmla="*/ 588019 w 605369"/>
                                              <a:gd name="connsiteY4" fmla="*/ 263366 h 305551"/>
                                              <a:gd name="connsiteX5" fmla="*/ 602306 w 605369"/>
                                              <a:gd name="connsiteY5" fmla="*/ 231775 h 305551"/>
                                              <a:gd name="connsiteX0" fmla="*/ 11756 w 605369"/>
                                              <a:gd name="connsiteY0" fmla="*/ 0 h 303889"/>
                                              <a:gd name="connsiteX1" fmla="*/ 3819 w 605369"/>
                                              <a:gd name="connsiteY1" fmla="*/ 55563 h 303889"/>
                                              <a:gd name="connsiteX2" fmla="*/ 412032 w 605369"/>
                                              <a:gd name="connsiteY2" fmla="*/ 288766 h 303889"/>
                                              <a:gd name="connsiteX3" fmla="*/ 477506 w 605369"/>
                                              <a:gd name="connsiteY3" fmla="*/ 299924 h 303889"/>
                                              <a:gd name="connsiteX4" fmla="*/ 588019 w 605369"/>
                                              <a:gd name="connsiteY4" fmla="*/ 263366 h 303889"/>
                                              <a:gd name="connsiteX5" fmla="*/ 602306 w 605369"/>
                                              <a:gd name="connsiteY5" fmla="*/ 231775 h 303889"/>
                                              <a:gd name="connsiteX0" fmla="*/ 11756 w 605369"/>
                                              <a:gd name="connsiteY0" fmla="*/ 0 h 303564"/>
                                              <a:gd name="connsiteX1" fmla="*/ 3819 w 605369"/>
                                              <a:gd name="connsiteY1" fmla="*/ 55563 h 303564"/>
                                              <a:gd name="connsiteX2" fmla="*/ 410172 w 605369"/>
                                              <a:gd name="connsiteY2" fmla="*/ 286906 h 303564"/>
                                              <a:gd name="connsiteX3" fmla="*/ 477506 w 605369"/>
                                              <a:gd name="connsiteY3" fmla="*/ 299924 h 303564"/>
                                              <a:gd name="connsiteX4" fmla="*/ 588019 w 605369"/>
                                              <a:gd name="connsiteY4" fmla="*/ 263366 h 303564"/>
                                              <a:gd name="connsiteX5" fmla="*/ 602306 w 605369"/>
                                              <a:gd name="connsiteY5" fmla="*/ 231775 h 303564"/>
                                              <a:gd name="connsiteX0" fmla="*/ 11756 w 605369"/>
                                              <a:gd name="connsiteY0" fmla="*/ 0 h 304358"/>
                                              <a:gd name="connsiteX1" fmla="*/ 3819 w 605369"/>
                                              <a:gd name="connsiteY1" fmla="*/ 55563 h 304358"/>
                                              <a:gd name="connsiteX2" fmla="*/ 410172 w 605369"/>
                                              <a:gd name="connsiteY2" fmla="*/ 286906 h 304358"/>
                                              <a:gd name="connsiteX3" fmla="*/ 477506 w 605369"/>
                                              <a:gd name="connsiteY3" fmla="*/ 299924 h 304358"/>
                                              <a:gd name="connsiteX4" fmla="*/ 588019 w 605369"/>
                                              <a:gd name="connsiteY4" fmla="*/ 263366 h 304358"/>
                                              <a:gd name="connsiteX5" fmla="*/ 602306 w 605369"/>
                                              <a:gd name="connsiteY5" fmla="*/ 231775 h 304358"/>
                                              <a:gd name="connsiteX0" fmla="*/ 11756 w 605369"/>
                                              <a:gd name="connsiteY0" fmla="*/ 0 h 303960"/>
                                              <a:gd name="connsiteX1" fmla="*/ 3819 w 605369"/>
                                              <a:gd name="connsiteY1" fmla="*/ 55563 h 303960"/>
                                              <a:gd name="connsiteX2" fmla="*/ 410172 w 605369"/>
                                              <a:gd name="connsiteY2" fmla="*/ 286906 h 303960"/>
                                              <a:gd name="connsiteX3" fmla="*/ 477506 w 605369"/>
                                              <a:gd name="connsiteY3" fmla="*/ 299924 h 303960"/>
                                              <a:gd name="connsiteX4" fmla="*/ 588019 w 605369"/>
                                              <a:gd name="connsiteY4" fmla="*/ 263366 h 303960"/>
                                              <a:gd name="connsiteX5" fmla="*/ 602306 w 605369"/>
                                              <a:gd name="connsiteY5" fmla="*/ 231775 h 303960"/>
                                              <a:gd name="connsiteX0" fmla="*/ 11756 w 605369"/>
                                              <a:gd name="connsiteY0" fmla="*/ 0 h 304504"/>
                                              <a:gd name="connsiteX1" fmla="*/ 3819 w 605369"/>
                                              <a:gd name="connsiteY1" fmla="*/ 55563 h 304504"/>
                                              <a:gd name="connsiteX2" fmla="*/ 410172 w 605369"/>
                                              <a:gd name="connsiteY2" fmla="*/ 286906 h 304504"/>
                                              <a:gd name="connsiteX3" fmla="*/ 477506 w 605369"/>
                                              <a:gd name="connsiteY3" fmla="*/ 299924 h 304504"/>
                                              <a:gd name="connsiteX4" fmla="*/ 588019 w 605369"/>
                                              <a:gd name="connsiteY4" fmla="*/ 263366 h 304504"/>
                                              <a:gd name="connsiteX5" fmla="*/ 602306 w 605369"/>
                                              <a:gd name="connsiteY5" fmla="*/ 231775 h 304504"/>
                                              <a:gd name="connsiteX0" fmla="*/ 11756 w 605369"/>
                                              <a:gd name="connsiteY0" fmla="*/ 0 h 306048"/>
                                              <a:gd name="connsiteX1" fmla="*/ 3819 w 605369"/>
                                              <a:gd name="connsiteY1" fmla="*/ 55563 h 306048"/>
                                              <a:gd name="connsiteX2" fmla="*/ 410172 w 605369"/>
                                              <a:gd name="connsiteY2" fmla="*/ 286906 h 306048"/>
                                              <a:gd name="connsiteX3" fmla="*/ 474716 w 605369"/>
                                              <a:gd name="connsiteY3" fmla="*/ 301784 h 306048"/>
                                              <a:gd name="connsiteX4" fmla="*/ 588019 w 605369"/>
                                              <a:gd name="connsiteY4" fmla="*/ 263366 h 306048"/>
                                              <a:gd name="connsiteX5" fmla="*/ 602306 w 605369"/>
                                              <a:gd name="connsiteY5" fmla="*/ 231775 h 306048"/>
                                              <a:gd name="connsiteX0" fmla="*/ 11756 w 605369"/>
                                              <a:gd name="connsiteY0" fmla="*/ 0 h 309243"/>
                                              <a:gd name="connsiteX1" fmla="*/ 3819 w 605369"/>
                                              <a:gd name="connsiteY1" fmla="*/ 55563 h 309243"/>
                                              <a:gd name="connsiteX2" fmla="*/ 410172 w 605369"/>
                                              <a:gd name="connsiteY2" fmla="*/ 286906 h 309243"/>
                                              <a:gd name="connsiteX3" fmla="*/ 468206 w 605369"/>
                                              <a:gd name="connsiteY3" fmla="*/ 305503 h 309243"/>
                                              <a:gd name="connsiteX4" fmla="*/ 588019 w 605369"/>
                                              <a:gd name="connsiteY4" fmla="*/ 263366 h 309243"/>
                                              <a:gd name="connsiteX5" fmla="*/ 602306 w 605369"/>
                                              <a:gd name="connsiteY5" fmla="*/ 231775 h 309243"/>
                                              <a:gd name="connsiteX0" fmla="*/ 11756 w 605369"/>
                                              <a:gd name="connsiteY0" fmla="*/ 0 h 309489"/>
                                              <a:gd name="connsiteX1" fmla="*/ 3819 w 605369"/>
                                              <a:gd name="connsiteY1" fmla="*/ 55563 h 309489"/>
                                              <a:gd name="connsiteX2" fmla="*/ 403663 w 605369"/>
                                              <a:gd name="connsiteY2" fmla="*/ 288766 h 309489"/>
                                              <a:gd name="connsiteX3" fmla="*/ 468206 w 605369"/>
                                              <a:gd name="connsiteY3" fmla="*/ 305503 h 309489"/>
                                              <a:gd name="connsiteX4" fmla="*/ 588019 w 605369"/>
                                              <a:gd name="connsiteY4" fmla="*/ 263366 h 309489"/>
                                              <a:gd name="connsiteX5" fmla="*/ 602306 w 605369"/>
                                              <a:gd name="connsiteY5" fmla="*/ 231775 h 309489"/>
                                              <a:gd name="connsiteX0" fmla="*/ 11756 w 605369"/>
                                              <a:gd name="connsiteY0" fmla="*/ 0 h 309767"/>
                                              <a:gd name="connsiteX1" fmla="*/ 3819 w 605369"/>
                                              <a:gd name="connsiteY1" fmla="*/ 55563 h 309767"/>
                                              <a:gd name="connsiteX2" fmla="*/ 400873 w 605369"/>
                                              <a:gd name="connsiteY2" fmla="*/ 290626 h 309767"/>
                                              <a:gd name="connsiteX3" fmla="*/ 468206 w 605369"/>
                                              <a:gd name="connsiteY3" fmla="*/ 305503 h 309767"/>
                                              <a:gd name="connsiteX4" fmla="*/ 588019 w 605369"/>
                                              <a:gd name="connsiteY4" fmla="*/ 263366 h 309767"/>
                                              <a:gd name="connsiteX5" fmla="*/ 602306 w 605369"/>
                                              <a:gd name="connsiteY5" fmla="*/ 231775 h 309767"/>
                                              <a:gd name="connsiteX0" fmla="*/ 11756 w 605369"/>
                                              <a:gd name="connsiteY0" fmla="*/ 0 h 308598"/>
                                              <a:gd name="connsiteX1" fmla="*/ 3819 w 605369"/>
                                              <a:gd name="connsiteY1" fmla="*/ 55563 h 308598"/>
                                              <a:gd name="connsiteX2" fmla="*/ 400873 w 605369"/>
                                              <a:gd name="connsiteY2" fmla="*/ 290626 h 308598"/>
                                              <a:gd name="connsiteX3" fmla="*/ 468206 w 605369"/>
                                              <a:gd name="connsiteY3" fmla="*/ 305503 h 308598"/>
                                              <a:gd name="connsiteX4" fmla="*/ 588019 w 605369"/>
                                              <a:gd name="connsiteY4" fmla="*/ 263366 h 308598"/>
                                              <a:gd name="connsiteX5" fmla="*/ 602306 w 605369"/>
                                              <a:gd name="connsiteY5" fmla="*/ 231775 h 308598"/>
                                              <a:gd name="connsiteX0" fmla="*/ 11756 w 605369"/>
                                              <a:gd name="connsiteY0" fmla="*/ 0 h 308985"/>
                                              <a:gd name="connsiteX1" fmla="*/ 3819 w 605369"/>
                                              <a:gd name="connsiteY1" fmla="*/ 55563 h 308985"/>
                                              <a:gd name="connsiteX2" fmla="*/ 400873 w 605369"/>
                                              <a:gd name="connsiteY2" fmla="*/ 290626 h 308985"/>
                                              <a:gd name="connsiteX3" fmla="*/ 468206 w 605369"/>
                                              <a:gd name="connsiteY3" fmla="*/ 305503 h 308985"/>
                                              <a:gd name="connsiteX4" fmla="*/ 588019 w 605369"/>
                                              <a:gd name="connsiteY4" fmla="*/ 263366 h 308985"/>
                                              <a:gd name="connsiteX5" fmla="*/ 602306 w 605369"/>
                                              <a:gd name="connsiteY5" fmla="*/ 231775 h 308985"/>
                                              <a:gd name="connsiteX0" fmla="*/ 14975 w 608588"/>
                                              <a:gd name="connsiteY0" fmla="*/ 0 h 308985"/>
                                              <a:gd name="connsiteX1" fmla="*/ 3319 w 608588"/>
                                              <a:gd name="connsiteY1" fmla="*/ 54633 h 308985"/>
                                              <a:gd name="connsiteX2" fmla="*/ 404092 w 608588"/>
                                              <a:gd name="connsiteY2" fmla="*/ 290626 h 308985"/>
                                              <a:gd name="connsiteX3" fmla="*/ 471425 w 608588"/>
                                              <a:gd name="connsiteY3" fmla="*/ 305503 h 308985"/>
                                              <a:gd name="connsiteX4" fmla="*/ 591238 w 608588"/>
                                              <a:gd name="connsiteY4" fmla="*/ 263366 h 308985"/>
                                              <a:gd name="connsiteX5" fmla="*/ 605525 w 608588"/>
                                              <a:gd name="connsiteY5" fmla="*/ 231775 h 308985"/>
                                              <a:gd name="connsiteX0" fmla="*/ 7273 w 610185"/>
                                              <a:gd name="connsiteY0" fmla="*/ 0 h 298757"/>
                                              <a:gd name="connsiteX1" fmla="*/ 4916 w 610185"/>
                                              <a:gd name="connsiteY1" fmla="*/ 44405 h 298757"/>
                                              <a:gd name="connsiteX2" fmla="*/ 405689 w 610185"/>
                                              <a:gd name="connsiteY2" fmla="*/ 280398 h 298757"/>
                                              <a:gd name="connsiteX3" fmla="*/ 473022 w 610185"/>
                                              <a:gd name="connsiteY3" fmla="*/ 295275 h 298757"/>
                                              <a:gd name="connsiteX4" fmla="*/ 592835 w 610185"/>
                                              <a:gd name="connsiteY4" fmla="*/ 253138 h 298757"/>
                                              <a:gd name="connsiteX5" fmla="*/ 607122 w 610185"/>
                                              <a:gd name="connsiteY5" fmla="*/ 221547 h 298757"/>
                                              <a:gd name="connsiteX0" fmla="*/ 11219 w 614131"/>
                                              <a:gd name="connsiteY0" fmla="*/ 0 h 298757"/>
                                              <a:gd name="connsiteX1" fmla="*/ 8862 w 614131"/>
                                              <a:gd name="connsiteY1" fmla="*/ 44405 h 298757"/>
                                              <a:gd name="connsiteX2" fmla="*/ 409635 w 614131"/>
                                              <a:gd name="connsiteY2" fmla="*/ 280398 h 298757"/>
                                              <a:gd name="connsiteX3" fmla="*/ 476968 w 614131"/>
                                              <a:gd name="connsiteY3" fmla="*/ 295275 h 298757"/>
                                              <a:gd name="connsiteX4" fmla="*/ 596781 w 614131"/>
                                              <a:gd name="connsiteY4" fmla="*/ 253138 h 298757"/>
                                              <a:gd name="connsiteX5" fmla="*/ 611068 w 614131"/>
                                              <a:gd name="connsiteY5" fmla="*/ 221547 h 298757"/>
                                              <a:gd name="connsiteX0" fmla="*/ 12730 w 612853"/>
                                              <a:gd name="connsiteY0" fmla="*/ 0 h 299687"/>
                                              <a:gd name="connsiteX1" fmla="*/ 7584 w 612853"/>
                                              <a:gd name="connsiteY1" fmla="*/ 45335 h 299687"/>
                                              <a:gd name="connsiteX2" fmla="*/ 408357 w 612853"/>
                                              <a:gd name="connsiteY2" fmla="*/ 281328 h 299687"/>
                                              <a:gd name="connsiteX3" fmla="*/ 475690 w 612853"/>
                                              <a:gd name="connsiteY3" fmla="*/ 296205 h 299687"/>
                                              <a:gd name="connsiteX4" fmla="*/ 595503 w 612853"/>
                                              <a:gd name="connsiteY4" fmla="*/ 254068 h 299687"/>
                                              <a:gd name="connsiteX5" fmla="*/ 609790 w 612853"/>
                                              <a:gd name="connsiteY5" fmla="*/ 222477 h 299687"/>
                                              <a:gd name="connsiteX0" fmla="*/ 10875 w 610998"/>
                                              <a:gd name="connsiteY0" fmla="*/ 0 h 299687"/>
                                              <a:gd name="connsiteX1" fmla="*/ 5729 w 610998"/>
                                              <a:gd name="connsiteY1" fmla="*/ 45335 h 299687"/>
                                              <a:gd name="connsiteX2" fmla="*/ 406502 w 610998"/>
                                              <a:gd name="connsiteY2" fmla="*/ 281328 h 299687"/>
                                              <a:gd name="connsiteX3" fmla="*/ 473835 w 610998"/>
                                              <a:gd name="connsiteY3" fmla="*/ 296205 h 299687"/>
                                              <a:gd name="connsiteX4" fmla="*/ 593648 w 610998"/>
                                              <a:gd name="connsiteY4" fmla="*/ 254068 h 299687"/>
                                              <a:gd name="connsiteX5" fmla="*/ 607935 w 610998"/>
                                              <a:gd name="connsiteY5" fmla="*/ 222477 h 299687"/>
                                              <a:gd name="connsiteX0" fmla="*/ 8476 w 608599"/>
                                              <a:gd name="connsiteY0" fmla="*/ 0 h 299687"/>
                                              <a:gd name="connsiteX1" fmla="*/ 8909 w 608599"/>
                                              <a:gd name="connsiteY1" fmla="*/ 47195 h 299687"/>
                                              <a:gd name="connsiteX2" fmla="*/ 404103 w 608599"/>
                                              <a:gd name="connsiteY2" fmla="*/ 281328 h 299687"/>
                                              <a:gd name="connsiteX3" fmla="*/ 471436 w 608599"/>
                                              <a:gd name="connsiteY3" fmla="*/ 296205 h 299687"/>
                                              <a:gd name="connsiteX4" fmla="*/ 591249 w 608599"/>
                                              <a:gd name="connsiteY4" fmla="*/ 254068 h 299687"/>
                                              <a:gd name="connsiteX5" fmla="*/ 605536 w 608599"/>
                                              <a:gd name="connsiteY5" fmla="*/ 222477 h 299687"/>
                                              <a:gd name="connsiteX0" fmla="*/ 8476 w 608599"/>
                                              <a:gd name="connsiteY0" fmla="*/ 0 h 299687"/>
                                              <a:gd name="connsiteX1" fmla="*/ 8909 w 608599"/>
                                              <a:gd name="connsiteY1" fmla="*/ 47195 h 299687"/>
                                              <a:gd name="connsiteX2" fmla="*/ 404103 w 608599"/>
                                              <a:gd name="connsiteY2" fmla="*/ 281328 h 299687"/>
                                              <a:gd name="connsiteX3" fmla="*/ 471436 w 608599"/>
                                              <a:gd name="connsiteY3" fmla="*/ 296205 h 299687"/>
                                              <a:gd name="connsiteX4" fmla="*/ 591249 w 608599"/>
                                              <a:gd name="connsiteY4" fmla="*/ 254068 h 299687"/>
                                              <a:gd name="connsiteX5" fmla="*/ 605536 w 608599"/>
                                              <a:gd name="connsiteY5" fmla="*/ 229227 h 299687"/>
                                              <a:gd name="connsiteX0" fmla="*/ 8476 w 605536"/>
                                              <a:gd name="connsiteY0" fmla="*/ 0 h 299687"/>
                                              <a:gd name="connsiteX1" fmla="*/ 8909 w 605536"/>
                                              <a:gd name="connsiteY1" fmla="*/ 47195 h 299687"/>
                                              <a:gd name="connsiteX2" fmla="*/ 404103 w 605536"/>
                                              <a:gd name="connsiteY2" fmla="*/ 281328 h 299687"/>
                                              <a:gd name="connsiteX3" fmla="*/ 471436 w 605536"/>
                                              <a:gd name="connsiteY3" fmla="*/ 296205 h 299687"/>
                                              <a:gd name="connsiteX4" fmla="*/ 591249 w 605536"/>
                                              <a:gd name="connsiteY4" fmla="*/ 254068 h 299687"/>
                                              <a:gd name="connsiteX5" fmla="*/ 605536 w 605536"/>
                                              <a:gd name="connsiteY5" fmla="*/ 229227 h 299687"/>
                                              <a:gd name="connsiteX0" fmla="*/ 9603 w 603770"/>
                                              <a:gd name="connsiteY0" fmla="*/ 0 h 299687"/>
                                              <a:gd name="connsiteX1" fmla="*/ 7143 w 603770"/>
                                              <a:gd name="connsiteY1" fmla="*/ 47195 h 299687"/>
                                              <a:gd name="connsiteX2" fmla="*/ 402337 w 603770"/>
                                              <a:gd name="connsiteY2" fmla="*/ 281328 h 299687"/>
                                              <a:gd name="connsiteX3" fmla="*/ 469670 w 603770"/>
                                              <a:gd name="connsiteY3" fmla="*/ 296205 h 299687"/>
                                              <a:gd name="connsiteX4" fmla="*/ 589483 w 603770"/>
                                              <a:gd name="connsiteY4" fmla="*/ 254068 h 299687"/>
                                              <a:gd name="connsiteX5" fmla="*/ 603770 w 603770"/>
                                              <a:gd name="connsiteY5" fmla="*/ 229227 h 299687"/>
                                              <a:gd name="connsiteX0" fmla="*/ 8082 w 602249"/>
                                              <a:gd name="connsiteY0" fmla="*/ 0 h 299687"/>
                                              <a:gd name="connsiteX1" fmla="*/ 5622 w 602249"/>
                                              <a:gd name="connsiteY1" fmla="*/ 47195 h 299687"/>
                                              <a:gd name="connsiteX2" fmla="*/ 400816 w 602249"/>
                                              <a:gd name="connsiteY2" fmla="*/ 281328 h 299687"/>
                                              <a:gd name="connsiteX3" fmla="*/ 468149 w 602249"/>
                                              <a:gd name="connsiteY3" fmla="*/ 296205 h 299687"/>
                                              <a:gd name="connsiteX4" fmla="*/ 587962 w 602249"/>
                                              <a:gd name="connsiteY4" fmla="*/ 254068 h 299687"/>
                                              <a:gd name="connsiteX5" fmla="*/ 602249 w 602249"/>
                                              <a:gd name="connsiteY5" fmla="*/ 229227 h 299687"/>
                                              <a:gd name="connsiteX0" fmla="*/ 5322 w 607204"/>
                                              <a:gd name="connsiteY0" fmla="*/ 0 h 288115"/>
                                              <a:gd name="connsiteX1" fmla="*/ 10577 w 607204"/>
                                              <a:gd name="connsiteY1" fmla="*/ 35623 h 288115"/>
                                              <a:gd name="connsiteX2" fmla="*/ 405771 w 607204"/>
                                              <a:gd name="connsiteY2" fmla="*/ 269756 h 288115"/>
                                              <a:gd name="connsiteX3" fmla="*/ 473104 w 607204"/>
                                              <a:gd name="connsiteY3" fmla="*/ 284633 h 288115"/>
                                              <a:gd name="connsiteX4" fmla="*/ 592917 w 607204"/>
                                              <a:gd name="connsiteY4" fmla="*/ 242496 h 288115"/>
                                              <a:gd name="connsiteX5" fmla="*/ 607204 w 607204"/>
                                              <a:gd name="connsiteY5" fmla="*/ 217655 h 288115"/>
                                              <a:gd name="connsiteX0" fmla="*/ 4292 w 611179"/>
                                              <a:gd name="connsiteY0" fmla="*/ 0 h 273726"/>
                                              <a:gd name="connsiteX1" fmla="*/ 14552 w 611179"/>
                                              <a:gd name="connsiteY1" fmla="*/ 21234 h 273726"/>
                                              <a:gd name="connsiteX2" fmla="*/ 409746 w 611179"/>
                                              <a:gd name="connsiteY2" fmla="*/ 255367 h 273726"/>
                                              <a:gd name="connsiteX3" fmla="*/ 477079 w 611179"/>
                                              <a:gd name="connsiteY3" fmla="*/ 270244 h 273726"/>
                                              <a:gd name="connsiteX4" fmla="*/ 596892 w 611179"/>
                                              <a:gd name="connsiteY4" fmla="*/ 228107 h 273726"/>
                                              <a:gd name="connsiteX5" fmla="*/ 611179 w 611179"/>
                                              <a:gd name="connsiteY5" fmla="*/ 203266 h 273726"/>
                                              <a:gd name="connsiteX0" fmla="*/ 0 w 606887"/>
                                              <a:gd name="connsiteY0" fmla="*/ 0 h 273726"/>
                                              <a:gd name="connsiteX1" fmla="*/ 10260 w 606887"/>
                                              <a:gd name="connsiteY1" fmla="*/ 21234 h 273726"/>
                                              <a:gd name="connsiteX2" fmla="*/ 405454 w 606887"/>
                                              <a:gd name="connsiteY2" fmla="*/ 255367 h 273726"/>
                                              <a:gd name="connsiteX3" fmla="*/ 472787 w 606887"/>
                                              <a:gd name="connsiteY3" fmla="*/ 270244 h 273726"/>
                                              <a:gd name="connsiteX4" fmla="*/ 592600 w 606887"/>
                                              <a:gd name="connsiteY4" fmla="*/ 228107 h 273726"/>
                                              <a:gd name="connsiteX5" fmla="*/ 606887 w 606887"/>
                                              <a:gd name="connsiteY5" fmla="*/ 203266 h 273726"/>
                                              <a:gd name="connsiteX0" fmla="*/ 0 w 606887"/>
                                              <a:gd name="connsiteY0" fmla="*/ 0 h 273726"/>
                                              <a:gd name="connsiteX1" fmla="*/ 10260 w 606887"/>
                                              <a:gd name="connsiteY1" fmla="*/ 21234 h 273726"/>
                                              <a:gd name="connsiteX2" fmla="*/ 405454 w 606887"/>
                                              <a:gd name="connsiteY2" fmla="*/ 255367 h 273726"/>
                                              <a:gd name="connsiteX3" fmla="*/ 472787 w 606887"/>
                                              <a:gd name="connsiteY3" fmla="*/ 270244 h 273726"/>
                                              <a:gd name="connsiteX4" fmla="*/ 592600 w 606887"/>
                                              <a:gd name="connsiteY4" fmla="*/ 228107 h 273726"/>
                                              <a:gd name="connsiteX5" fmla="*/ 606887 w 606887"/>
                                              <a:gd name="connsiteY5" fmla="*/ 203266 h 273726"/>
                                              <a:gd name="connsiteX0" fmla="*/ 0 w 606887"/>
                                              <a:gd name="connsiteY0" fmla="*/ 0 h 273726"/>
                                              <a:gd name="connsiteX1" fmla="*/ 10260 w 606887"/>
                                              <a:gd name="connsiteY1" fmla="*/ 21234 h 273726"/>
                                              <a:gd name="connsiteX2" fmla="*/ 405454 w 606887"/>
                                              <a:gd name="connsiteY2" fmla="*/ 255367 h 273726"/>
                                              <a:gd name="connsiteX3" fmla="*/ 472787 w 606887"/>
                                              <a:gd name="connsiteY3" fmla="*/ 270244 h 273726"/>
                                              <a:gd name="connsiteX4" fmla="*/ 592600 w 606887"/>
                                              <a:gd name="connsiteY4" fmla="*/ 228107 h 273726"/>
                                              <a:gd name="connsiteX5" fmla="*/ 606887 w 606887"/>
                                              <a:gd name="connsiteY5" fmla="*/ 203266 h 273726"/>
                                              <a:gd name="connsiteX0" fmla="*/ 0 w 604385"/>
                                              <a:gd name="connsiteY0" fmla="*/ 0 h 273726"/>
                                              <a:gd name="connsiteX1" fmla="*/ 10260 w 604385"/>
                                              <a:gd name="connsiteY1" fmla="*/ 21234 h 273726"/>
                                              <a:gd name="connsiteX2" fmla="*/ 405454 w 604385"/>
                                              <a:gd name="connsiteY2" fmla="*/ 255367 h 273726"/>
                                              <a:gd name="connsiteX3" fmla="*/ 472787 w 604385"/>
                                              <a:gd name="connsiteY3" fmla="*/ 270244 h 273726"/>
                                              <a:gd name="connsiteX4" fmla="*/ 592600 w 604385"/>
                                              <a:gd name="connsiteY4" fmla="*/ 228107 h 273726"/>
                                              <a:gd name="connsiteX5" fmla="*/ 604385 w 604385"/>
                                              <a:gd name="connsiteY5" fmla="*/ 203266 h 273726"/>
                                              <a:gd name="connsiteX0" fmla="*/ 0 w 606887"/>
                                              <a:gd name="connsiteY0" fmla="*/ 0 h 273726"/>
                                              <a:gd name="connsiteX1" fmla="*/ 10260 w 606887"/>
                                              <a:gd name="connsiteY1" fmla="*/ 21234 h 273726"/>
                                              <a:gd name="connsiteX2" fmla="*/ 405454 w 606887"/>
                                              <a:gd name="connsiteY2" fmla="*/ 255367 h 273726"/>
                                              <a:gd name="connsiteX3" fmla="*/ 472787 w 606887"/>
                                              <a:gd name="connsiteY3" fmla="*/ 270244 h 273726"/>
                                              <a:gd name="connsiteX4" fmla="*/ 592600 w 606887"/>
                                              <a:gd name="connsiteY4" fmla="*/ 228107 h 273726"/>
                                              <a:gd name="connsiteX5" fmla="*/ 606887 w 606887"/>
                                              <a:gd name="connsiteY5" fmla="*/ 202640 h 2737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06887" h="273726">
                                                <a:moveTo>
                                                  <a:pt x="0" y="0"/>
                                                </a:moveTo>
                                                <a:cubicBezTo>
                                                  <a:pt x="79" y="9987"/>
                                                  <a:pt x="1297" y="14910"/>
                                                  <a:pt x="10260" y="21234"/>
                                                </a:cubicBezTo>
                                                <a:lnTo>
                                                  <a:pt x="405454" y="255367"/>
                                                </a:lnTo>
                                                <a:cubicBezTo>
                                                  <a:pt x="427342" y="266374"/>
                                                  <a:pt x="443536" y="280333"/>
                                                  <a:pt x="472787" y="270244"/>
                                                </a:cubicBezTo>
                                                <a:lnTo>
                                                  <a:pt x="592600" y="228107"/>
                                                </a:lnTo>
                                                <a:cubicBezTo>
                                                  <a:pt x="602865" y="224578"/>
                                                  <a:pt x="606354" y="215452"/>
                                                  <a:pt x="606887" y="202640"/>
                                                </a:cubicBezTo>
                                              </a:path>
                                            </a:pathLst>
                                          </a:custGeom>
                                          <a:noFill/>
                                          <a:ln w="6350">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9752217" name="直接连接符 1459752217"/>
                                        <wps:cNvCnPr>
                                          <a:cxnSpLocks/>
                                        </wps:cNvCnPr>
                                        <wps:spPr>
                                          <a:xfrm flipV="1">
                                            <a:off x="3785577" y="2290975"/>
                                            <a:ext cx="0" cy="374134"/>
                                          </a:xfrm>
                                          <a:prstGeom prst="line">
                                            <a:avLst/>
                                          </a:prstGeom>
                                          <a:ln>
                                            <a:solidFill>
                                              <a:schemeClr val="bg1">
                                                <a:lumMod val="50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619100688" name="组合 619100688"/>
                                      <wpg:cNvGrpSpPr/>
                                      <wpg:grpSpPr>
                                        <a:xfrm>
                                          <a:off x="3186186" y="1732401"/>
                                          <a:ext cx="322687" cy="212912"/>
                                          <a:chOff x="3186186" y="1732401"/>
                                          <a:chExt cx="322687" cy="212912"/>
                                        </a:xfrm>
                                      </wpg:grpSpPr>
                                      <wps:wsp>
                                        <wps:cNvPr id="1967199535" name="圆柱体 1967199535"/>
                                        <wps:cNvSpPr/>
                                        <wps:spPr>
                                          <a:xfrm>
                                            <a:off x="3186186" y="1732401"/>
                                            <a:ext cx="72325" cy="81374"/>
                                          </a:xfrm>
                                          <a:prstGeom prst="can">
                                            <a:avLst>
                                              <a:gd name="adj" fmla="val 46052"/>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2762558" name="圆柱体 1182762558"/>
                                        <wps:cNvSpPr/>
                                        <wps:spPr>
                                          <a:xfrm>
                                            <a:off x="3316232" y="1766316"/>
                                            <a:ext cx="58737" cy="104250"/>
                                          </a:xfrm>
                                          <a:prstGeom prst="can">
                                            <a:avLst>
                                              <a:gd name="adj" fmla="val 46052"/>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72940825" name="圆柱体 472940825"/>
                                        <wps:cNvSpPr/>
                                        <wps:spPr>
                                          <a:xfrm>
                                            <a:off x="3416670" y="1870566"/>
                                            <a:ext cx="92203" cy="74747"/>
                                          </a:xfrm>
                                          <a:prstGeom prst="can">
                                            <a:avLst>
                                              <a:gd name="adj" fmla="val 46052"/>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grpSp>
                              <wpg:grpSp>
                                <wpg:cNvPr id="1373569352" name="组合 1373569352"/>
                                <wpg:cNvGrpSpPr/>
                                <wpg:grpSpPr>
                                  <a:xfrm>
                                    <a:off x="0" y="0"/>
                                    <a:ext cx="2011992" cy="1915665"/>
                                    <a:chOff x="0" y="0"/>
                                    <a:chExt cx="2011992" cy="1915665"/>
                                  </a:xfrm>
                                </wpg:grpSpPr>
                                <wpg:grpSp>
                                  <wpg:cNvPr id="645644177" name="组合 645644177"/>
                                  <wpg:cNvGrpSpPr/>
                                  <wpg:grpSpPr>
                                    <a:xfrm>
                                      <a:off x="0" y="100195"/>
                                      <a:ext cx="1341120" cy="866371"/>
                                      <a:chOff x="0" y="100195"/>
                                      <a:chExt cx="1341120" cy="866371"/>
                                    </a:xfrm>
                                  </wpg:grpSpPr>
                                  <wps:wsp>
                                    <wps:cNvPr id="1317729664" name="任意多边形: 形状 1317729664"/>
                                    <wps:cNvSpPr/>
                                    <wps:spPr>
                                      <a:xfrm>
                                        <a:off x="0" y="100195"/>
                                        <a:ext cx="1341120" cy="866371"/>
                                      </a:xfrm>
                                      <a:custGeom>
                                        <a:avLst/>
                                        <a:gdLst>
                                          <a:gd name="connsiteX0" fmla="*/ 0 w 1341120"/>
                                          <a:gd name="connsiteY0" fmla="*/ 323272 h 866371"/>
                                          <a:gd name="connsiteX1" fmla="*/ 0 w 1341120"/>
                                          <a:gd name="connsiteY1" fmla="*/ 834967 h 866371"/>
                                          <a:gd name="connsiteX2" fmla="*/ 53571 w 1341120"/>
                                          <a:gd name="connsiteY2" fmla="*/ 866371 h 866371"/>
                                          <a:gd name="connsiteX3" fmla="*/ 1341120 w 1341120"/>
                                          <a:gd name="connsiteY3" fmla="*/ 530167 h 866371"/>
                                          <a:gd name="connsiteX4" fmla="*/ 1341120 w 1341120"/>
                                          <a:gd name="connsiteY4" fmla="*/ 29556 h 866371"/>
                                          <a:gd name="connsiteX5" fmla="*/ 1293091 w 1341120"/>
                                          <a:gd name="connsiteY5" fmla="*/ 0 h 866371"/>
                                          <a:gd name="connsiteX6" fmla="*/ 0 w 1341120"/>
                                          <a:gd name="connsiteY6" fmla="*/ 323272 h 8663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41120" h="866371">
                                            <a:moveTo>
                                              <a:pt x="0" y="323272"/>
                                            </a:moveTo>
                                            <a:lnTo>
                                              <a:pt x="0" y="834967"/>
                                            </a:lnTo>
                                            <a:lnTo>
                                              <a:pt x="53571" y="866371"/>
                                            </a:lnTo>
                                            <a:lnTo>
                                              <a:pt x="1341120" y="530167"/>
                                            </a:lnTo>
                                            <a:lnTo>
                                              <a:pt x="1341120" y="29556"/>
                                            </a:lnTo>
                                            <a:lnTo>
                                              <a:pt x="1293091" y="0"/>
                                            </a:lnTo>
                                            <a:lnTo>
                                              <a:pt x="0" y="323272"/>
                                            </a:lnTo>
                                            <a:close/>
                                          </a:path>
                                        </a:pathLst>
                                      </a:cu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87357786" name="任意多边形: 形状 2087357786"/>
                                    <wps:cNvSpPr/>
                                    <wps:spPr>
                                      <a:xfrm>
                                        <a:off x="57265" y="137141"/>
                                        <a:ext cx="1283855" cy="826987"/>
                                      </a:xfrm>
                                      <a:custGeom>
                                        <a:avLst/>
                                        <a:gdLst>
                                          <a:gd name="connsiteX0" fmla="*/ 0 w 1263534"/>
                                          <a:gd name="connsiteY0" fmla="*/ 842357 h 842357"/>
                                          <a:gd name="connsiteX1" fmla="*/ 0 w 1263534"/>
                                          <a:gd name="connsiteY1" fmla="*/ 321426 h 842357"/>
                                          <a:gd name="connsiteX2" fmla="*/ 1263534 w 1263534"/>
                                          <a:gd name="connsiteY2" fmla="*/ 0 h 842357"/>
                                          <a:gd name="connsiteX0" fmla="*/ 0 w 1265352"/>
                                          <a:gd name="connsiteY0" fmla="*/ 851871 h 851871"/>
                                          <a:gd name="connsiteX1" fmla="*/ 0 w 1265352"/>
                                          <a:gd name="connsiteY1" fmla="*/ 330940 h 851871"/>
                                          <a:gd name="connsiteX2" fmla="*/ 1265352 w 1265352"/>
                                          <a:gd name="connsiteY2" fmla="*/ 0 h 851871"/>
                                        </a:gdLst>
                                        <a:ahLst/>
                                        <a:cxnLst>
                                          <a:cxn ang="0">
                                            <a:pos x="connsiteX0" y="connsiteY0"/>
                                          </a:cxn>
                                          <a:cxn ang="0">
                                            <a:pos x="connsiteX1" y="connsiteY1"/>
                                          </a:cxn>
                                          <a:cxn ang="0">
                                            <a:pos x="connsiteX2" y="connsiteY2"/>
                                          </a:cxn>
                                        </a:cxnLst>
                                        <a:rect l="l" t="t" r="r" b="b"/>
                                        <a:pathLst>
                                          <a:path w="1265352" h="851871">
                                            <a:moveTo>
                                              <a:pt x="0" y="851871"/>
                                            </a:moveTo>
                                            <a:lnTo>
                                              <a:pt x="0" y="330940"/>
                                            </a:lnTo>
                                            <a:lnTo>
                                              <a:pt x="1265352" y="0"/>
                                            </a:lnTo>
                                          </a:path>
                                        </a:pathLst>
                                      </a:custGeom>
                                      <a:no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42283594" name="直接连接符 1842283594"/>
                                    <wps:cNvCnPr/>
                                    <wps:spPr>
                                      <a:xfrm>
                                        <a:off x="0" y="423467"/>
                                        <a:ext cx="57265" cy="34947"/>
                                      </a:xfrm>
                                      <a:prstGeom prst="line">
                                        <a:avLst/>
                                      </a:prstGeom>
                                      <a:ln>
                                        <a:solidFill>
                                          <a:schemeClr val="bg1">
                                            <a:lumMod val="50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1632471487" name="组合 1632471487"/>
                                  <wpg:cNvGrpSpPr/>
                                  <wpg:grpSpPr>
                                    <a:xfrm>
                                      <a:off x="1148308" y="0"/>
                                      <a:ext cx="863684" cy="1915665"/>
                                      <a:chOff x="1148308" y="0"/>
                                      <a:chExt cx="863684" cy="1915665"/>
                                    </a:xfrm>
                                  </wpg:grpSpPr>
                                  <wpg:grpSp>
                                    <wpg:cNvPr id="1465867120" name="组合 1465867120"/>
                                    <wpg:cNvGrpSpPr/>
                                    <wpg:grpSpPr>
                                      <a:xfrm>
                                        <a:off x="1148308" y="0"/>
                                        <a:ext cx="863684" cy="1915665"/>
                                        <a:chOff x="1148308" y="0"/>
                                        <a:chExt cx="863684" cy="1915665"/>
                                      </a:xfrm>
                                    </wpg:grpSpPr>
                                    <wpg:grpSp>
                                      <wpg:cNvPr id="531848968" name="组合 531848968"/>
                                      <wpg:cNvGrpSpPr/>
                                      <wpg:grpSpPr>
                                        <a:xfrm>
                                          <a:off x="1148308" y="1555996"/>
                                          <a:ext cx="812755" cy="359669"/>
                                          <a:chOff x="1148308" y="1555996"/>
                                          <a:chExt cx="812755" cy="359669"/>
                                        </a:xfrm>
                                      </wpg:grpSpPr>
                                      <wps:wsp>
                                        <wps:cNvPr id="1126356240" name="任意多边形: 形状 1126356240"/>
                                        <wps:cNvSpPr/>
                                        <wps:spPr>
                                          <a:xfrm>
                                            <a:off x="1148308" y="1555996"/>
                                            <a:ext cx="812755" cy="359669"/>
                                          </a:xfrm>
                                          <a:custGeom>
                                            <a:avLst/>
                                            <a:gdLst>
                                              <a:gd name="connsiteX0" fmla="*/ 0 w 822036"/>
                                              <a:gd name="connsiteY0" fmla="*/ 197659 h 360219"/>
                                              <a:gd name="connsiteX1" fmla="*/ 256771 w 822036"/>
                                              <a:gd name="connsiteY1" fmla="*/ 360219 h 360219"/>
                                              <a:gd name="connsiteX2" fmla="*/ 373149 w 822036"/>
                                              <a:gd name="connsiteY2" fmla="*/ 330662 h 360219"/>
                                              <a:gd name="connsiteX3" fmla="*/ 387927 w 822036"/>
                                              <a:gd name="connsiteY3" fmla="*/ 293717 h 360219"/>
                                              <a:gd name="connsiteX4" fmla="*/ 670560 w 822036"/>
                                              <a:gd name="connsiteY4" fmla="*/ 212437 h 360219"/>
                                              <a:gd name="connsiteX5" fmla="*/ 725978 w 822036"/>
                                              <a:gd name="connsiteY5" fmla="*/ 236451 h 360219"/>
                                              <a:gd name="connsiteX6" fmla="*/ 822036 w 822036"/>
                                              <a:gd name="connsiteY6" fmla="*/ 197659 h 360219"/>
                                              <a:gd name="connsiteX7" fmla="*/ 814647 w 822036"/>
                                              <a:gd name="connsiteY7" fmla="*/ 138546 h 360219"/>
                                              <a:gd name="connsiteX8" fmla="*/ 580043 w 822036"/>
                                              <a:gd name="connsiteY8" fmla="*/ 0 h 360219"/>
                                              <a:gd name="connsiteX9" fmla="*/ 44334 w 822036"/>
                                              <a:gd name="connsiteY9" fmla="*/ 136699 h 360219"/>
                                              <a:gd name="connsiteX10" fmla="*/ 0 w 822036"/>
                                              <a:gd name="connsiteY10" fmla="*/ 197659 h 360219"/>
                                              <a:gd name="connsiteX0" fmla="*/ 0 w 822036"/>
                                              <a:gd name="connsiteY0" fmla="*/ 197659 h 360219"/>
                                              <a:gd name="connsiteX1" fmla="*/ 256771 w 822036"/>
                                              <a:gd name="connsiteY1" fmla="*/ 360219 h 360219"/>
                                              <a:gd name="connsiteX2" fmla="*/ 373149 w 822036"/>
                                              <a:gd name="connsiteY2" fmla="*/ 330662 h 360219"/>
                                              <a:gd name="connsiteX3" fmla="*/ 387927 w 822036"/>
                                              <a:gd name="connsiteY3" fmla="*/ 293717 h 360219"/>
                                              <a:gd name="connsiteX4" fmla="*/ 670560 w 822036"/>
                                              <a:gd name="connsiteY4" fmla="*/ 212437 h 360219"/>
                                              <a:gd name="connsiteX5" fmla="*/ 725978 w 822036"/>
                                              <a:gd name="connsiteY5" fmla="*/ 236451 h 360219"/>
                                              <a:gd name="connsiteX6" fmla="*/ 822036 w 822036"/>
                                              <a:gd name="connsiteY6" fmla="*/ 197659 h 360219"/>
                                              <a:gd name="connsiteX7" fmla="*/ 814647 w 822036"/>
                                              <a:gd name="connsiteY7" fmla="*/ 138546 h 360219"/>
                                              <a:gd name="connsiteX8" fmla="*/ 580043 w 822036"/>
                                              <a:gd name="connsiteY8" fmla="*/ 0 h 360219"/>
                                              <a:gd name="connsiteX9" fmla="*/ 44334 w 822036"/>
                                              <a:gd name="connsiteY9" fmla="*/ 136699 h 360219"/>
                                              <a:gd name="connsiteX10" fmla="*/ 0 w 822036"/>
                                              <a:gd name="connsiteY10" fmla="*/ 197659 h 360219"/>
                                              <a:gd name="connsiteX0" fmla="*/ 0 w 822036"/>
                                              <a:gd name="connsiteY0" fmla="*/ 197659 h 360219"/>
                                              <a:gd name="connsiteX1" fmla="*/ 256771 w 822036"/>
                                              <a:gd name="connsiteY1" fmla="*/ 360219 h 360219"/>
                                              <a:gd name="connsiteX2" fmla="*/ 373149 w 822036"/>
                                              <a:gd name="connsiteY2" fmla="*/ 330662 h 360219"/>
                                              <a:gd name="connsiteX3" fmla="*/ 387927 w 822036"/>
                                              <a:gd name="connsiteY3" fmla="*/ 293717 h 360219"/>
                                              <a:gd name="connsiteX4" fmla="*/ 670560 w 822036"/>
                                              <a:gd name="connsiteY4" fmla="*/ 212437 h 360219"/>
                                              <a:gd name="connsiteX5" fmla="*/ 725978 w 822036"/>
                                              <a:gd name="connsiteY5" fmla="*/ 236451 h 360219"/>
                                              <a:gd name="connsiteX6" fmla="*/ 822036 w 822036"/>
                                              <a:gd name="connsiteY6" fmla="*/ 197659 h 360219"/>
                                              <a:gd name="connsiteX7" fmla="*/ 814647 w 822036"/>
                                              <a:gd name="connsiteY7" fmla="*/ 138546 h 360219"/>
                                              <a:gd name="connsiteX8" fmla="*/ 580043 w 822036"/>
                                              <a:gd name="connsiteY8" fmla="*/ 0 h 360219"/>
                                              <a:gd name="connsiteX9" fmla="*/ 44334 w 822036"/>
                                              <a:gd name="connsiteY9" fmla="*/ 136699 h 360219"/>
                                              <a:gd name="connsiteX10" fmla="*/ 0 w 822036"/>
                                              <a:gd name="connsiteY10" fmla="*/ 197659 h 360219"/>
                                              <a:gd name="connsiteX0" fmla="*/ 656 w 822692"/>
                                              <a:gd name="connsiteY0" fmla="*/ 197659 h 360219"/>
                                              <a:gd name="connsiteX1" fmla="*/ 257427 w 822692"/>
                                              <a:gd name="connsiteY1" fmla="*/ 360219 h 360219"/>
                                              <a:gd name="connsiteX2" fmla="*/ 373805 w 822692"/>
                                              <a:gd name="connsiteY2" fmla="*/ 330662 h 360219"/>
                                              <a:gd name="connsiteX3" fmla="*/ 388583 w 822692"/>
                                              <a:gd name="connsiteY3" fmla="*/ 293717 h 360219"/>
                                              <a:gd name="connsiteX4" fmla="*/ 671216 w 822692"/>
                                              <a:gd name="connsiteY4" fmla="*/ 212437 h 360219"/>
                                              <a:gd name="connsiteX5" fmla="*/ 726634 w 822692"/>
                                              <a:gd name="connsiteY5" fmla="*/ 236451 h 360219"/>
                                              <a:gd name="connsiteX6" fmla="*/ 822692 w 822692"/>
                                              <a:gd name="connsiteY6" fmla="*/ 197659 h 360219"/>
                                              <a:gd name="connsiteX7" fmla="*/ 815303 w 822692"/>
                                              <a:gd name="connsiteY7" fmla="*/ 138546 h 360219"/>
                                              <a:gd name="connsiteX8" fmla="*/ 580699 w 822692"/>
                                              <a:gd name="connsiteY8" fmla="*/ 0 h 360219"/>
                                              <a:gd name="connsiteX9" fmla="*/ 44990 w 822692"/>
                                              <a:gd name="connsiteY9" fmla="*/ 136699 h 360219"/>
                                              <a:gd name="connsiteX10" fmla="*/ 656 w 822692"/>
                                              <a:gd name="connsiteY10" fmla="*/ 197659 h 360219"/>
                                              <a:gd name="connsiteX0" fmla="*/ 656 w 822692"/>
                                              <a:gd name="connsiteY0" fmla="*/ 197659 h 360219"/>
                                              <a:gd name="connsiteX1" fmla="*/ 257427 w 822692"/>
                                              <a:gd name="connsiteY1" fmla="*/ 360219 h 360219"/>
                                              <a:gd name="connsiteX2" fmla="*/ 373805 w 822692"/>
                                              <a:gd name="connsiteY2" fmla="*/ 330662 h 360219"/>
                                              <a:gd name="connsiteX3" fmla="*/ 388583 w 822692"/>
                                              <a:gd name="connsiteY3" fmla="*/ 293717 h 360219"/>
                                              <a:gd name="connsiteX4" fmla="*/ 671216 w 822692"/>
                                              <a:gd name="connsiteY4" fmla="*/ 212437 h 360219"/>
                                              <a:gd name="connsiteX5" fmla="*/ 726634 w 822692"/>
                                              <a:gd name="connsiteY5" fmla="*/ 236451 h 360219"/>
                                              <a:gd name="connsiteX6" fmla="*/ 822692 w 822692"/>
                                              <a:gd name="connsiteY6" fmla="*/ 197659 h 360219"/>
                                              <a:gd name="connsiteX7" fmla="*/ 815303 w 822692"/>
                                              <a:gd name="connsiteY7" fmla="*/ 138546 h 360219"/>
                                              <a:gd name="connsiteX8" fmla="*/ 580699 w 822692"/>
                                              <a:gd name="connsiteY8" fmla="*/ 0 h 360219"/>
                                              <a:gd name="connsiteX9" fmla="*/ 44990 w 822692"/>
                                              <a:gd name="connsiteY9" fmla="*/ 136699 h 360219"/>
                                              <a:gd name="connsiteX10" fmla="*/ 656 w 822692"/>
                                              <a:gd name="connsiteY10" fmla="*/ 197659 h 360219"/>
                                              <a:gd name="connsiteX0" fmla="*/ 656 w 825314"/>
                                              <a:gd name="connsiteY0" fmla="*/ 197659 h 360219"/>
                                              <a:gd name="connsiteX1" fmla="*/ 257427 w 825314"/>
                                              <a:gd name="connsiteY1" fmla="*/ 360219 h 360219"/>
                                              <a:gd name="connsiteX2" fmla="*/ 373805 w 825314"/>
                                              <a:gd name="connsiteY2" fmla="*/ 330662 h 360219"/>
                                              <a:gd name="connsiteX3" fmla="*/ 388583 w 825314"/>
                                              <a:gd name="connsiteY3" fmla="*/ 293717 h 360219"/>
                                              <a:gd name="connsiteX4" fmla="*/ 671216 w 825314"/>
                                              <a:gd name="connsiteY4" fmla="*/ 212437 h 360219"/>
                                              <a:gd name="connsiteX5" fmla="*/ 726634 w 825314"/>
                                              <a:gd name="connsiteY5" fmla="*/ 236451 h 360219"/>
                                              <a:gd name="connsiteX6" fmla="*/ 822692 w 825314"/>
                                              <a:gd name="connsiteY6" fmla="*/ 197659 h 360219"/>
                                              <a:gd name="connsiteX7" fmla="*/ 815303 w 825314"/>
                                              <a:gd name="connsiteY7" fmla="*/ 138546 h 360219"/>
                                              <a:gd name="connsiteX8" fmla="*/ 580699 w 825314"/>
                                              <a:gd name="connsiteY8" fmla="*/ 0 h 360219"/>
                                              <a:gd name="connsiteX9" fmla="*/ 44990 w 825314"/>
                                              <a:gd name="connsiteY9" fmla="*/ 136699 h 360219"/>
                                              <a:gd name="connsiteX10" fmla="*/ 656 w 825314"/>
                                              <a:gd name="connsiteY10" fmla="*/ 197659 h 360219"/>
                                              <a:gd name="connsiteX0" fmla="*/ 656 w 826198"/>
                                              <a:gd name="connsiteY0" fmla="*/ 197659 h 360219"/>
                                              <a:gd name="connsiteX1" fmla="*/ 257427 w 826198"/>
                                              <a:gd name="connsiteY1" fmla="*/ 360219 h 360219"/>
                                              <a:gd name="connsiteX2" fmla="*/ 373805 w 826198"/>
                                              <a:gd name="connsiteY2" fmla="*/ 330662 h 360219"/>
                                              <a:gd name="connsiteX3" fmla="*/ 388583 w 826198"/>
                                              <a:gd name="connsiteY3" fmla="*/ 293717 h 360219"/>
                                              <a:gd name="connsiteX4" fmla="*/ 671216 w 826198"/>
                                              <a:gd name="connsiteY4" fmla="*/ 212437 h 360219"/>
                                              <a:gd name="connsiteX5" fmla="*/ 726634 w 826198"/>
                                              <a:gd name="connsiteY5" fmla="*/ 236451 h 360219"/>
                                              <a:gd name="connsiteX6" fmla="*/ 822692 w 826198"/>
                                              <a:gd name="connsiteY6" fmla="*/ 197659 h 360219"/>
                                              <a:gd name="connsiteX7" fmla="*/ 815303 w 826198"/>
                                              <a:gd name="connsiteY7" fmla="*/ 138546 h 360219"/>
                                              <a:gd name="connsiteX8" fmla="*/ 580699 w 826198"/>
                                              <a:gd name="connsiteY8" fmla="*/ 0 h 360219"/>
                                              <a:gd name="connsiteX9" fmla="*/ 44990 w 826198"/>
                                              <a:gd name="connsiteY9" fmla="*/ 136699 h 360219"/>
                                              <a:gd name="connsiteX10" fmla="*/ 656 w 826198"/>
                                              <a:gd name="connsiteY10" fmla="*/ 197659 h 360219"/>
                                              <a:gd name="connsiteX0" fmla="*/ 656 w 826198"/>
                                              <a:gd name="connsiteY0" fmla="*/ 197659 h 360219"/>
                                              <a:gd name="connsiteX1" fmla="*/ 257427 w 826198"/>
                                              <a:gd name="connsiteY1" fmla="*/ 360219 h 360219"/>
                                              <a:gd name="connsiteX2" fmla="*/ 373805 w 826198"/>
                                              <a:gd name="connsiteY2" fmla="*/ 330662 h 360219"/>
                                              <a:gd name="connsiteX3" fmla="*/ 388583 w 826198"/>
                                              <a:gd name="connsiteY3" fmla="*/ 293717 h 360219"/>
                                              <a:gd name="connsiteX4" fmla="*/ 671216 w 826198"/>
                                              <a:gd name="connsiteY4" fmla="*/ 212437 h 360219"/>
                                              <a:gd name="connsiteX5" fmla="*/ 726634 w 826198"/>
                                              <a:gd name="connsiteY5" fmla="*/ 236451 h 360219"/>
                                              <a:gd name="connsiteX6" fmla="*/ 822692 w 826198"/>
                                              <a:gd name="connsiteY6" fmla="*/ 197659 h 360219"/>
                                              <a:gd name="connsiteX7" fmla="*/ 815303 w 826198"/>
                                              <a:gd name="connsiteY7" fmla="*/ 138546 h 360219"/>
                                              <a:gd name="connsiteX8" fmla="*/ 580699 w 826198"/>
                                              <a:gd name="connsiteY8" fmla="*/ 0 h 360219"/>
                                              <a:gd name="connsiteX9" fmla="*/ 44990 w 826198"/>
                                              <a:gd name="connsiteY9" fmla="*/ 136699 h 360219"/>
                                              <a:gd name="connsiteX10" fmla="*/ 656 w 826198"/>
                                              <a:gd name="connsiteY10" fmla="*/ 197659 h 360219"/>
                                              <a:gd name="connsiteX0" fmla="*/ 656 w 826198"/>
                                              <a:gd name="connsiteY0" fmla="*/ 197659 h 360219"/>
                                              <a:gd name="connsiteX1" fmla="*/ 257427 w 826198"/>
                                              <a:gd name="connsiteY1" fmla="*/ 360219 h 360219"/>
                                              <a:gd name="connsiteX2" fmla="*/ 373805 w 826198"/>
                                              <a:gd name="connsiteY2" fmla="*/ 330662 h 360219"/>
                                              <a:gd name="connsiteX3" fmla="*/ 388583 w 826198"/>
                                              <a:gd name="connsiteY3" fmla="*/ 293717 h 360219"/>
                                              <a:gd name="connsiteX4" fmla="*/ 671216 w 826198"/>
                                              <a:gd name="connsiteY4" fmla="*/ 212437 h 360219"/>
                                              <a:gd name="connsiteX5" fmla="*/ 726634 w 826198"/>
                                              <a:gd name="connsiteY5" fmla="*/ 236451 h 360219"/>
                                              <a:gd name="connsiteX6" fmla="*/ 822692 w 826198"/>
                                              <a:gd name="connsiteY6" fmla="*/ 197659 h 360219"/>
                                              <a:gd name="connsiteX7" fmla="*/ 815303 w 826198"/>
                                              <a:gd name="connsiteY7" fmla="*/ 138546 h 360219"/>
                                              <a:gd name="connsiteX8" fmla="*/ 580699 w 826198"/>
                                              <a:gd name="connsiteY8" fmla="*/ 0 h 360219"/>
                                              <a:gd name="connsiteX9" fmla="*/ 44990 w 826198"/>
                                              <a:gd name="connsiteY9" fmla="*/ 136699 h 360219"/>
                                              <a:gd name="connsiteX10" fmla="*/ 656 w 826198"/>
                                              <a:gd name="connsiteY10" fmla="*/ 197659 h 360219"/>
                                              <a:gd name="connsiteX0" fmla="*/ 656 w 826198"/>
                                              <a:gd name="connsiteY0" fmla="*/ 197659 h 360219"/>
                                              <a:gd name="connsiteX1" fmla="*/ 244247 w 826198"/>
                                              <a:gd name="connsiteY1" fmla="*/ 351708 h 360219"/>
                                              <a:gd name="connsiteX2" fmla="*/ 257427 w 826198"/>
                                              <a:gd name="connsiteY2" fmla="*/ 360219 h 360219"/>
                                              <a:gd name="connsiteX3" fmla="*/ 373805 w 826198"/>
                                              <a:gd name="connsiteY3" fmla="*/ 330662 h 360219"/>
                                              <a:gd name="connsiteX4" fmla="*/ 388583 w 826198"/>
                                              <a:gd name="connsiteY4" fmla="*/ 293717 h 360219"/>
                                              <a:gd name="connsiteX5" fmla="*/ 671216 w 826198"/>
                                              <a:gd name="connsiteY5" fmla="*/ 212437 h 360219"/>
                                              <a:gd name="connsiteX6" fmla="*/ 726634 w 826198"/>
                                              <a:gd name="connsiteY6" fmla="*/ 236451 h 360219"/>
                                              <a:gd name="connsiteX7" fmla="*/ 822692 w 826198"/>
                                              <a:gd name="connsiteY7" fmla="*/ 197659 h 360219"/>
                                              <a:gd name="connsiteX8" fmla="*/ 815303 w 826198"/>
                                              <a:gd name="connsiteY8" fmla="*/ 138546 h 360219"/>
                                              <a:gd name="connsiteX9" fmla="*/ 580699 w 826198"/>
                                              <a:gd name="connsiteY9" fmla="*/ 0 h 360219"/>
                                              <a:gd name="connsiteX10" fmla="*/ 44990 w 826198"/>
                                              <a:gd name="connsiteY10" fmla="*/ 136699 h 360219"/>
                                              <a:gd name="connsiteX11" fmla="*/ 656 w 826198"/>
                                              <a:gd name="connsiteY11" fmla="*/ 197659 h 360219"/>
                                              <a:gd name="connsiteX0" fmla="*/ 656 w 826198"/>
                                              <a:gd name="connsiteY0" fmla="*/ 197659 h 356241"/>
                                              <a:gd name="connsiteX1" fmla="*/ 244247 w 826198"/>
                                              <a:gd name="connsiteY1" fmla="*/ 351708 h 356241"/>
                                              <a:gd name="connsiteX2" fmla="*/ 270357 w 826198"/>
                                              <a:gd name="connsiteY2" fmla="*/ 356241 h 356241"/>
                                              <a:gd name="connsiteX3" fmla="*/ 373805 w 826198"/>
                                              <a:gd name="connsiteY3" fmla="*/ 330662 h 356241"/>
                                              <a:gd name="connsiteX4" fmla="*/ 388583 w 826198"/>
                                              <a:gd name="connsiteY4" fmla="*/ 293717 h 356241"/>
                                              <a:gd name="connsiteX5" fmla="*/ 671216 w 826198"/>
                                              <a:gd name="connsiteY5" fmla="*/ 212437 h 356241"/>
                                              <a:gd name="connsiteX6" fmla="*/ 726634 w 826198"/>
                                              <a:gd name="connsiteY6" fmla="*/ 236451 h 356241"/>
                                              <a:gd name="connsiteX7" fmla="*/ 822692 w 826198"/>
                                              <a:gd name="connsiteY7" fmla="*/ 197659 h 356241"/>
                                              <a:gd name="connsiteX8" fmla="*/ 815303 w 826198"/>
                                              <a:gd name="connsiteY8" fmla="*/ 138546 h 356241"/>
                                              <a:gd name="connsiteX9" fmla="*/ 580699 w 826198"/>
                                              <a:gd name="connsiteY9" fmla="*/ 0 h 356241"/>
                                              <a:gd name="connsiteX10" fmla="*/ 44990 w 826198"/>
                                              <a:gd name="connsiteY10" fmla="*/ 136699 h 356241"/>
                                              <a:gd name="connsiteX11" fmla="*/ 656 w 826198"/>
                                              <a:gd name="connsiteY11" fmla="*/ 197659 h 356241"/>
                                              <a:gd name="connsiteX0" fmla="*/ 656 w 826198"/>
                                              <a:gd name="connsiteY0" fmla="*/ 197659 h 357640"/>
                                              <a:gd name="connsiteX1" fmla="*/ 244247 w 826198"/>
                                              <a:gd name="connsiteY1" fmla="*/ 351708 h 357640"/>
                                              <a:gd name="connsiteX2" fmla="*/ 270357 w 826198"/>
                                              <a:gd name="connsiteY2" fmla="*/ 356241 h 357640"/>
                                              <a:gd name="connsiteX3" fmla="*/ 373805 w 826198"/>
                                              <a:gd name="connsiteY3" fmla="*/ 330662 h 357640"/>
                                              <a:gd name="connsiteX4" fmla="*/ 388583 w 826198"/>
                                              <a:gd name="connsiteY4" fmla="*/ 293717 h 357640"/>
                                              <a:gd name="connsiteX5" fmla="*/ 671216 w 826198"/>
                                              <a:gd name="connsiteY5" fmla="*/ 212437 h 357640"/>
                                              <a:gd name="connsiteX6" fmla="*/ 726634 w 826198"/>
                                              <a:gd name="connsiteY6" fmla="*/ 236451 h 357640"/>
                                              <a:gd name="connsiteX7" fmla="*/ 822692 w 826198"/>
                                              <a:gd name="connsiteY7" fmla="*/ 197659 h 357640"/>
                                              <a:gd name="connsiteX8" fmla="*/ 815303 w 826198"/>
                                              <a:gd name="connsiteY8" fmla="*/ 138546 h 357640"/>
                                              <a:gd name="connsiteX9" fmla="*/ 580699 w 826198"/>
                                              <a:gd name="connsiteY9" fmla="*/ 0 h 357640"/>
                                              <a:gd name="connsiteX10" fmla="*/ 44990 w 826198"/>
                                              <a:gd name="connsiteY10" fmla="*/ 136699 h 357640"/>
                                              <a:gd name="connsiteX11" fmla="*/ 656 w 826198"/>
                                              <a:gd name="connsiteY11" fmla="*/ 197659 h 357640"/>
                                              <a:gd name="connsiteX0" fmla="*/ 656 w 826198"/>
                                              <a:gd name="connsiteY0" fmla="*/ 197659 h 358270"/>
                                              <a:gd name="connsiteX1" fmla="*/ 244247 w 826198"/>
                                              <a:gd name="connsiteY1" fmla="*/ 351708 h 358270"/>
                                              <a:gd name="connsiteX2" fmla="*/ 270357 w 826198"/>
                                              <a:gd name="connsiteY2" fmla="*/ 356241 h 358270"/>
                                              <a:gd name="connsiteX3" fmla="*/ 373805 w 826198"/>
                                              <a:gd name="connsiteY3" fmla="*/ 330662 h 358270"/>
                                              <a:gd name="connsiteX4" fmla="*/ 388583 w 826198"/>
                                              <a:gd name="connsiteY4" fmla="*/ 293717 h 358270"/>
                                              <a:gd name="connsiteX5" fmla="*/ 671216 w 826198"/>
                                              <a:gd name="connsiteY5" fmla="*/ 212437 h 358270"/>
                                              <a:gd name="connsiteX6" fmla="*/ 726634 w 826198"/>
                                              <a:gd name="connsiteY6" fmla="*/ 236451 h 358270"/>
                                              <a:gd name="connsiteX7" fmla="*/ 822692 w 826198"/>
                                              <a:gd name="connsiteY7" fmla="*/ 197659 h 358270"/>
                                              <a:gd name="connsiteX8" fmla="*/ 815303 w 826198"/>
                                              <a:gd name="connsiteY8" fmla="*/ 138546 h 358270"/>
                                              <a:gd name="connsiteX9" fmla="*/ 580699 w 826198"/>
                                              <a:gd name="connsiteY9" fmla="*/ 0 h 358270"/>
                                              <a:gd name="connsiteX10" fmla="*/ 44990 w 826198"/>
                                              <a:gd name="connsiteY10" fmla="*/ 136699 h 358270"/>
                                              <a:gd name="connsiteX11" fmla="*/ 656 w 826198"/>
                                              <a:gd name="connsiteY11" fmla="*/ 197659 h 358270"/>
                                              <a:gd name="connsiteX0" fmla="*/ 732 w 823111"/>
                                              <a:gd name="connsiteY0" fmla="*/ 181846 h 358270"/>
                                              <a:gd name="connsiteX1" fmla="*/ 241160 w 823111"/>
                                              <a:gd name="connsiteY1" fmla="*/ 351708 h 358270"/>
                                              <a:gd name="connsiteX2" fmla="*/ 267270 w 823111"/>
                                              <a:gd name="connsiteY2" fmla="*/ 356241 h 358270"/>
                                              <a:gd name="connsiteX3" fmla="*/ 370718 w 823111"/>
                                              <a:gd name="connsiteY3" fmla="*/ 330662 h 358270"/>
                                              <a:gd name="connsiteX4" fmla="*/ 385496 w 823111"/>
                                              <a:gd name="connsiteY4" fmla="*/ 293717 h 358270"/>
                                              <a:gd name="connsiteX5" fmla="*/ 668129 w 823111"/>
                                              <a:gd name="connsiteY5" fmla="*/ 212437 h 358270"/>
                                              <a:gd name="connsiteX6" fmla="*/ 723547 w 823111"/>
                                              <a:gd name="connsiteY6" fmla="*/ 236451 h 358270"/>
                                              <a:gd name="connsiteX7" fmla="*/ 819605 w 823111"/>
                                              <a:gd name="connsiteY7" fmla="*/ 197659 h 358270"/>
                                              <a:gd name="connsiteX8" fmla="*/ 812216 w 823111"/>
                                              <a:gd name="connsiteY8" fmla="*/ 138546 h 358270"/>
                                              <a:gd name="connsiteX9" fmla="*/ 577612 w 823111"/>
                                              <a:gd name="connsiteY9" fmla="*/ 0 h 358270"/>
                                              <a:gd name="connsiteX10" fmla="*/ 41903 w 823111"/>
                                              <a:gd name="connsiteY10" fmla="*/ 136699 h 358270"/>
                                              <a:gd name="connsiteX11" fmla="*/ 732 w 823111"/>
                                              <a:gd name="connsiteY11" fmla="*/ 181846 h 358270"/>
                                              <a:gd name="connsiteX0" fmla="*/ 1447 w 809593"/>
                                              <a:gd name="connsiteY0" fmla="*/ 191334 h 358270"/>
                                              <a:gd name="connsiteX1" fmla="*/ 227642 w 809593"/>
                                              <a:gd name="connsiteY1" fmla="*/ 351708 h 358270"/>
                                              <a:gd name="connsiteX2" fmla="*/ 253752 w 809593"/>
                                              <a:gd name="connsiteY2" fmla="*/ 356241 h 358270"/>
                                              <a:gd name="connsiteX3" fmla="*/ 357200 w 809593"/>
                                              <a:gd name="connsiteY3" fmla="*/ 330662 h 358270"/>
                                              <a:gd name="connsiteX4" fmla="*/ 371978 w 809593"/>
                                              <a:gd name="connsiteY4" fmla="*/ 293717 h 358270"/>
                                              <a:gd name="connsiteX5" fmla="*/ 654611 w 809593"/>
                                              <a:gd name="connsiteY5" fmla="*/ 212437 h 358270"/>
                                              <a:gd name="connsiteX6" fmla="*/ 710029 w 809593"/>
                                              <a:gd name="connsiteY6" fmla="*/ 236451 h 358270"/>
                                              <a:gd name="connsiteX7" fmla="*/ 806087 w 809593"/>
                                              <a:gd name="connsiteY7" fmla="*/ 197659 h 358270"/>
                                              <a:gd name="connsiteX8" fmla="*/ 798698 w 809593"/>
                                              <a:gd name="connsiteY8" fmla="*/ 138546 h 358270"/>
                                              <a:gd name="connsiteX9" fmla="*/ 564094 w 809593"/>
                                              <a:gd name="connsiteY9" fmla="*/ 0 h 358270"/>
                                              <a:gd name="connsiteX10" fmla="*/ 28385 w 809593"/>
                                              <a:gd name="connsiteY10" fmla="*/ 136699 h 358270"/>
                                              <a:gd name="connsiteX11" fmla="*/ 1447 w 809593"/>
                                              <a:gd name="connsiteY11" fmla="*/ 191334 h 358270"/>
                                              <a:gd name="connsiteX0" fmla="*/ 1447 w 809593"/>
                                              <a:gd name="connsiteY0" fmla="*/ 197659 h 358270"/>
                                              <a:gd name="connsiteX1" fmla="*/ 227642 w 809593"/>
                                              <a:gd name="connsiteY1" fmla="*/ 351708 h 358270"/>
                                              <a:gd name="connsiteX2" fmla="*/ 253752 w 809593"/>
                                              <a:gd name="connsiteY2" fmla="*/ 356241 h 358270"/>
                                              <a:gd name="connsiteX3" fmla="*/ 357200 w 809593"/>
                                              <a:gd name="connsiteY3" fmla="*/ 330662 h 358270"/>
                                              <a:gd name="connsiteX4" fmla="*/ 371978 w 809593"/>
                                              <a:gd name="connsiteY4" fmla="*/ 293717 h 358270"/>
                                              <a:gd name="connsiteX5" fmla="*/ 654611 w 809593"/>
                                              <a:gd name="connsiteY5" fmla="*/ 212437 h 358270"/>
                                              <a:gd name="connsiteX6" fmla="*/ 710029 w 809593"/>
                                              <a:gd name="connsiteY6" fmla="*/ 236451 h 358270"/>
                                              <a:gd name="connsiteX7" fmla="*/ 806087 w 809593"/>
                                              <a:gd name="connsiteY7" fmla="*/ 197659 h 358270"/>
                                              <a:gd name="connsiteX8" fmla="*/ 798698 w 809593"/>
                                              <a:gd name="connsiteY8" fmla="*/ 138546 h 358270"/>
                                              <a:gd name="connsiteX9" fmla="*/ 564094 w 809593"/>
                                              <a:gd name="connsiteY9" fmla="*/ 0 h 358270"/>
                                              <a:gd name="connsiteX10" fmla="*/ 28385 w 809593"/>
                                              <a:gd name="connsiteY10" fmla="*/ 136699 h 358270"/>
                                              <a:gd name="connsiteX11" fmla="*/ 1447 w 809593"/>
                                              <a:gd name="connsiteY11" fmla="*/ 197659 h 3582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809593" h="358270">
                                                <a:moveTo>
                                                  <a:pt x="1447" y="197659"/>
                                                </a:moveTo>
                                                <a:lnTo>
                                                  <a:pt x="227642" y="351708"/>
                                                </a:lnTo>
                                                <a:cubicBezTo>
                                                  <a:pt x="234356" y="357197"/>
                                                  <a:pt x="243060" y="360698"/>
                                                  <a:pt x="253752" y="356241"/>
                                                </a:cubicBezTo>
                                                <a:lnTo>
                                                  <a:pt x="357200" y="330662"/>
                                                </a:lnTo>
                                                <a:lnTo>
                                                  <a:pt x="371978" y="293717"/>
                                                </a:lnTo>
                                                <a:lnTo>
                                                  <a:pt x="654611" y="212437"/>
                                                </a:lnTo>
                                                <a:cubicBezTo>
                                                  <a:pt x="673084" y="220442"/>
                                                  <a:pt x="693545" y="237398"/>
                                                  <a:pt x="710029" y="236451"/>
                                                </a:cubicBezTo>
                                                <a:lnTo>
                                                  <a:pt x="806087" y="197659"/>
                                                </a:lnTo>
                                                <a:cubicBezTo>
                                                  <a:pt x="813571" y="180939"/>
                                                  <a:pt x="808123" y="149298"/>
                                                  <a:pt x="798698" y="138546"/>
                                                </a:cubicBezTo>
                                                <a:lnTo>
                                                  <a:pt x="564094" y="0"/>
                                                </a:lnTo>
                                                <a:lnTo>
                                                  <a:pt x="28385" y="136699"/>
                                                </a:lnTo>
                                                <a:cubicBezTo>
                                                  <a:pt x="4656" y="146078"/>
                                                  <a:pt x="-3668" y="177339"/>
                                                  <a:pt x="1447" y="197659"/>
                                                </a:cubicBezTo>
                                                <a:close/>
                                              </a:path>
                                            </a:pathLst>
                                          </a:cu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7332370" name="任意多边形: 形状 1517332370"/>
                                        <wps:cNvSpPr/>
                                        <wps:spPr>
                                          <a:xfrm>
                                            <a:off x="1192862" y="1694712"/>
                                            <a:ext cx="702439" cy="133408"/>
                                          </a:xfrm>
                                          <a:custGeom>
                                            <a:avLst/>
                                            <a:gdLst>
                                              <a:gd name="connsiteX0" fmla="*/ 0 w 685338"/>
                                              <a:gd name="connsiteY0" fmla="*/ 16625 h 125614"/>
                                              <a:gd name="connsiteX1" fmla="*/ 166255 w 685338"/>
                                              <a:gd name="connsiteY1" fmla="*/ 125614 h 125614"/>
                                              <a:gd name="connsiteX2" fmla="*/ 247535 w 685338"/>
                                              <a:gd name="connsiteY2" fmla="*/ 125614 h 125614"/>
                                              <a:gd name="connsiteX3" fmla="*/ 685338 w 685338"/>
                                              <a:gd name="connsiteY3" fmla="*/ 0 h 125614"/>
                                              <a:gd name="connsiteX0" fmla="*/ 0 w 685338"/>
                                              <a:gd name="connsiteY0" fmla="*/ 16625 h 130518"/>
                                              <a:gd name="connsiteX1" fmla="*/ 166255 w 685338"/>
                                              <a:gd name="connsiteY1" fmla="*/ 125614 h 130518"/>
                                              <a:gd name="connsiteX2" fmla="*/ 247535 w 685338"/>
                                              <a:gd name="connsiteY2" fmla="*/ 125614 h 130518"/>
                                              <a:gd name="connsiteX3" fmla="*/ 685338 w 685338"/>
                                              <a:gd name="connsiteY3" fmla="*/ 0 h 130518"/>
                                              <a:gd name="connsiteX0" fmla="*/ 0 w 685338"/>
                                              <a:gd name="connsiteY0" fmla="*/ 16625 h 133381"/>
                                              <a:gd name="connsiteX1" fmla="*/ 166255 w 685338"/>
                                              <a:gd name="connsiteY1" fmla="*/ 125614 h 133381"/>
                                              <a:gd name="connsiteX2" fmla="*/ 247535 w 685338"/>
                                              <a:gd name="connsiteY2" fmla="*/ 125614 h 133381"/>
                                              <a:gd name="connsiteX3" fmla="*/ 685338 w 685338"/>
                                              <a:gd name="connsiteY3" fmla="*/ 0 h 133381"/>
                                              <a:gd name="connsiteX0" fmla="*/ 0 w 697729"/>
                                              <a:gd name="connsiteY0" fmla="*/ 1799 h 118555"/>
                                              <a:gd name="connsiteX1" fmla="*/ 166255 w 697729"/>
                                              <a:gd name="connsiteY1" fmla="*/ 110788 h 118555"/>
                                              <a:gd name="connsiteX2" fmla="*/ 247535 w 697729"/>
                                              <a:gd name="connsiteY2" fmla="*/ 110788 h 118555"/>
                                              <a:gd name="connsiteX3" fmla="*/ 697729 w 697729"/>
                                              <a:gd name="connsiteY3" fmla="*/ 0 h 118555"/>
                                              <a:gd name="connsiteX0" fmla="*/ 0 w 697729"/>
                                              <a:gd name="connsiteY0" fmla="*/ 1799 h 128925"/>
                                              <a:gd name="connsiteX1" fmla="*/ 166255 w 697729"/>
                                              <a:gd name="connsiteY1" fmla="*/ 110788 h 128925"/>
                                              <a:gd name="connsiteX2" fmla="*/ 256828 w 697729"/>
                                              <a:gd name="connsiteY2" fmla="*/ 125613 h 128925"/>
                                              <a:gd name="connsiteX3" fmla="*/ 697729 w 697729"/>
                                              <a:gd name="connsiteY3" fmla="*/ 0 h 128925"/>
                                              <a:gd name="connsiteX0" fmla="*/ 0 w 693082"/>
                                              <a:gd name="connsiteY0" fmla="*/ 8388 h 135514"/>
                                              <a:gd name="connsiteX1" fmla="*/ 166255 w 693082"/>
                                              <a:gd name="connsiteY1" fmla="*/ 117377 h 135514"/>
                                              <a:gd name="connsiteX2" fmla="*/ 256828 w 693082"/>
                                              <a:gd name="connsiteY2" fmla="*/ 132202 h 135514"/>
                                              <a:gd name="connsiteX3" fmla="*/ 693082 w 693082"/>
                                              <a:gd name="connsiteY3" fmla="*/ 0 h 135514"/>
                                              <a:gd name="connsiteX0" fmla="*/ 0 w 693082"/>
                                              <a:gd name="connsiteY0" fmla="*/ 8388 h 138436"/>
                                              <a:gd name="connsiteX1" fmla="*/ 177097 w 693082"/>
                                              <a:gd name="connsiteY1" fmla="*/ 128909 h 138436"/>
                                              <a:gd name="connsiteX2" fmla="*/ 256828 w 693082"/>
                                              <a:gd name="connsiteY2" fmla="*/ 132202 h 138436"/>
                                              <a:gd name="connsiteX3" fmla="*/ 693082 w 693082"/>
                                              <a:gd name="connsiteY3" fmla="*/ 0 h 138436"/>
                                              <a:gd name="connsiteX0" fmla="*/ 0 w 682240"/>
                                              <a:gd name="connsiteY0" fmla="*/ 13329 h 143377"/>
                                              <a:gd name="connsiteX1" fmla="*/ 177097 w 682240"/>
                                              <a:gd name="connsiteY1" fmla="*/ 133850 h 143377"/>
                                              <a:gd name="connsiteX2" fmla="*/ 256828 w 682240"/>
                                              <a:gd name="connsiteY2" fmla="*/ 137143 h 143377"/>
                                              <a:gd name="connsiteX3" fmla="*/ 682240 w 682240"/>
                                              <a:gd name="connsiteY3" fmla="*/ 0 h 143377"/>
                                              <a:gd name="connsiteX0" fmla="*/ 0 w 685338"/>
                                              <a:gd name="connsiteY0" fmla="*/ 8388 h 138436"/>
                                              <a:gd name="connsiteX1" fmla="*/ 177097 w 685338"/>
                                              <a:gd name="connsiteY1" fmla="*/ 128909 h 138436"/>
                                              <a:gd name="connsiteX2" fmla="*/ 256828 w 685338"/>
                                              <a:gd name="connsiteY2" fmla="*/ 132202 h 138436"/>
                                              <a:gd name="connsiteX3" fmla="*/ 685338 w 685338"/>
                                              <a:gd name="connsiteY3" fmla="*/ 0 h 138436"/>
                                            </a:gdLst>
                                            <a:ahLst/>
                                            <a:cxnLst>
                                              <a:cxn ang="0">
                                                <a:pos x="connsiteX0" y="connsiteY0"/>
                                              </a:cxn>
                                              <a:cxn ang="0">
                                                <a:pos x="connsiteX1" y="connsiteY1"/>
                                              </a:cxn>
                                              <a:cxn ang="0">
                                                <a:pos x="connsiteX2" y="connsiteY2"/>
                                              </a:cxn>
                                              <a:cxn ang="0">
                                                <a:pos x="connsiteX3" y="connsiteY3"/>
                                              </a:cxn>
                                            </a:cxnLst>
                                            <a:rect l="l" t="t" r="r" b="b"/>
                                            <a:pathLst>
                                              <a:path w="685338" h="138436">
                                                <a:moveTo>
                                                  <a:pt x="0" y="8388"/>
                                                </a:moveTo>
                                                <a:lnTo>
                                                  <a:pt x="177097" y="128909"/>
                                                </a:lnTo>
                                                <a:cubicBezTo>
                                                  <a:pt x="193845" y="139944"/>
                                                  <a:pt x="224217" y="141857"/>
                                                  <a:pt x="256828" y="132202"/>
                                                </a:cubicBezTo>
                                                <a:lnTo>
                                                  <a:pt x="685338" y="0"/>
                                                </a:lnTo>
                                              </a:path>
                                            </a:pathLst>
                                          </a:custGeom>
                                          <a:noFill/>
                                          <a:ln w="6350">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198995497" name="组合 1198995497"/>
                                      <wpg:cNvGrpSpPr/>
                                      <wpg:grpSpPr>
                                        <a:xfrm>
                                          <a:off x="1377119" y="0"/>
                                          <a:ext cx="634873" cy="1674812"/>
                                          <a:chOff x="1377119" y="0"/>
                                          <a:chExt cx="634873" cy="1674812"/>
                                        </a:xfrm>
                                      </wpg:grpSpPr>
                                      <wps:wsp>
                                        <wps:cNvPr id="433479755" name="矩形: 圆角 433479755"/>
                                        <wps:cNvSpPr/>
                                        <wps:spPr>
                                          <a:xfrm>
                                            <a:off x="1630371" y="0"/>
                                            <a:ext cx="79290" cy="1674812"/>
                                          </a:xfrm>
                                          <a:prstGeom prst="roundRect">
                                            <a:avLst>
                                              <a:gd name="adj" fmla="val 3804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38119338" name="矩形: 圆角 1938119338"/>
                                        <wps:cNvSpPr/>
                                        <wps:spPr>
                                          <a:xfrm rot="4518855">
                                            <a:off x="1704004" y="-4423"/>
                                            <a:ext cx="52327" cy="563648"/>
                                          </a:xfrm>
                                          <a:prstGeom prst="roundRect">
                                            <a:avLst>
                                              <a:gd name="adj" fmla="val 3804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45153024" name="圆柱体 2045153024"/>
                                        <wps:cNvSpPr/>
                                        <wps:spPr>
                                          <a:xfrm rot="15351655">
                                            <a:off x="1377072" y="306530"/>
                                            <a:ext cx="91632" cy="91537"/>
                                          </a:xfrm>
                                          <a:prstGeom prst="can">
                                            <a:avLst>
                                              <a:gd name="adj" fmla="val 39944"/>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1175569066" name="组合 1175569066"/>
                                    <wpg:cNvGrpSpPr/>
                                    <wpg:grpSpPr>
                                      <a:xfrm>
                                        <a:off x="1241402" y="304851"/>
                                        <a:ext cx="186907" cy="145841"/>
                                        <a:chOff x="1241402" y="304851"/>
                                        <a:chExt cx="476581" cy="371869"/>
                                      </a:xfrm>
                                    </wpg:grpSpPr>
                                    <wps:wsp>
                                      <wps:cNvPr id="483154610" name="任意多边形: 形状 483154610"/>
                                      <wps:cNvSpPr/>
                                      <wps:spPr>
                                        <a:xfrm>
                                          <a:off x="1241402" y="304851"/>
                                          <a:ext cx="476581" cy="371869"/>
                                        </a:xfrm>
                                        <a:custGeom>
                                          <a:avLst/>
                                          <a:gdLst>
                                            <a:gd name="connsiteX0" fmla="*/ 101199 w 186133"/>
                                            <a:gd name="connsiteY0" fmla="*/ 0 h 140955"/>
                                            <a:gd name="connsiteX1" fmla="*/ 186133 w 186133"/>
                                            <a:gd name="connsiteY1" fmla="*/ 19879 h 140955"/>
                                            <a:gd name="connsiteX2" fmla="*/ 186133 w 186133"/>
                                            <a:gd name="connsiteY2" fmla="*/ 83128 h 140955"/>
                                            <a:gd name="connsiteX3" fmla="*/ 0 w 186133"/>
                                            <a:gd name="connsiteY3" fmla="*/ 140955 h 140955"/>
                                            <a:gd name="connsiteX4" fmla="*/ 0 w 186133"/>
                                            <a:gd name="connsiteY4" fmla="*/ 63249 h 140955"/>
                                            <a:gd name="connsiteX5" fmla="*/ 101199 w 186133"/>
                                            <a:gd name="connsiteY5" fmla="*/ 0 h 140955"/>
                                            <a:gd name="connsiteX0" fmla="*/ 101199 w 186133"/>
                                            <a:gd name="connsiteY0" fmla="*/ 0 h 140955"/>
                                            <a:gd name="connsiteX1" fmla="*/ 186133 w 186133"/>
                                            <a:gd name="connsiteY1" fmla="*/ 19879 h 140955"/>
                                            <a:gd name="connsiteX2" fmla="*/ 186133 w 186133"/>
                                            <a:gd name="connsiteY2" fmla="*/ 83128 h 140955"/>
                                            <a:gd name="connsiteX3" fmla="*/ 0 w 186133"/>
                                            <a:gd name="connsiteY3" fmla="*/ 140955 h 140955"/>
                                            <a:gd name="connsiteX4" fmla="*/ 0 w 186133"/>
                                            <a:gd name="connsiteY4" fmla="*/ 63249 h 140955"/>
                                            <a:gd name="connsiteX5" fmla="*/ 101199 w 186133"/>
                                            <a:gd name="connsiteY5" fmla="*/ 0 h 140955"/>
                                            <a:gd name="connsiteX0" fmla="*/ 101199 w 186133"/>
                                            <a:gd name="connsiteY0" fmla="*/ 0 h 141244"/>
                                            <a:gd name="connsiteX1" fmla="*/ 186133 w 186133"/>
                                            <a:gd name="connsiteY1" fmla="*/ 19879 h 141244"/>
                                            <a:gd name="connsiteX2" fmla="*/ 186133 w 186133"/>
                                            <a:gd name="connsiteY2" fmla="*/ 83128 h 141244"/>
                                            <a:gd name="connsiteX3" fmla="*/ 0 w 186133"/>
                                            <a:gd name="connsiteY3" fmla="*/ 140955 h 141244"/>
                                            <a:gd name="connsiteX4" fmla="*/ 0 w 186133"/>
                                            <a:gd name="connsiteY4" fmla="*/ 63249 h 141244"/>
                                            <a:gd name="connsiteX5" fmla="*/ 101199 w 186133"/>
                                            <a:gd name="connsiteY5" fmla="*/ 0 h 141244"/>
                                            <a:gd name="connsiteX0" fmla="*/ 101199 w 186133"/>
                                            <a:gd name="connsiteY0" fmla="*/ 0 h 141371"/>
                                            <a:gd name="connsiteX1" fmla="*/ 186133 w 186133"/>
                                            <a:gd name="connsiteY1" fmla="*/ 19879 h 141371"/>
                                            <a:gd name="connsiteX2" fmla="*/ 186133 w 186133"/>
                                            <a:gd name="connsiteY2" fmla="*/ 83128 h 141371"/>
                                            <a:gd name="connsiteX3" fmla="*/ 0 w 186133"/>
                                            <a:gd name="connsiteY3" fmla="*/ 140955 h 141371"/>
                                            <a:gd name="connsiteX4" fmla="*/ 0 w 186133"/>
                                            <a:gd name="connsiteY4" fmla="*/ 63249 h 141371"/>
                                            <a:gd name="connsiteX5" fmla="*/ 101199 w 186133"/>
                                            <a:gd name="connsiteY5" fmla="*/ 0 h 141371"/>
                                            <a:gd name="connsiteX0" fmla="*/ 101199 w 186133"/>
                                            <a:gd name="connsiteY0" fmla="*/ 0 h 141371"/>
                                            <a:gd name="connsiteX1" fmla="*/ 186133 w 186133"/>
                                            <a:gd name="connsiteY1" fmla="*/ 19879 h 141371"/>
                                            <a:gd name="connsiteX2" fmla="*/ 186133 w 186133"/>
                                            <a:gd name="connsiteY2" fmla="*/ 83128 h 141371"/>
                                            <a:gd name="connsiteX3" fmla="*/ 0 w 186133"/>
                                            <a:gd name="connsiteY3" fmla="*/ 140955 h 141371"/>
                                            <a:gd name="connsiteX4" fmla="*/ 0 w 186133"/>
                                            <a:gd name="connsiteY4" fmla="*/ 63249 h 141371"/>
                                            <a:gd name="connsiteX5" fmla="*/ 66290 w 186133"/>
                                            <a:gd name="connsiteY5" fmla="*/ 22807 h 141371"/>
                                            <a:gd name="connsiteX6" fmla="*/ 101199 w 186133"/>
                                            <a:gd name="connsiteY6" fmla="*/ 0 h 141371"/>
                                            <a:gd name="connsiteX0" fmla="*/ 101199 w 186133"/>
                                            <a:gd name="connsiteY0" fmla="*/ 0 h 141371"/>
                                            <a:gd name="connsiteX1" fmla="*/ 186133 w 186133"/>
                                            <a:gd name="connsiteY1" fmla="*/ 19879 h 141371"/>
                                            <a:gd name="connsiteX2" fmla="*/ 186133 w 186133"/>
                                            <a:gd name="connsiteY2" fmla="*/ 83128 h 141371"/>
                                            <a:gd name="connsiteX3" fmla="*/ 0 w 186133"/>
                                            <a:gd name="connsiteY3" fmla="*/ 140955 h 141371"/>
                                            <a:gd name="connsiteX4" fmla="*/ 0 w 186133"/>
                                            <a:gd name="connsiteY4" fmla="*/ 63249 h 141371"/>
                                            <a:gd name="connsiteX5" fmla="*/ 102285 w 186133"/>
                                            <a:gd name="connsiteY5" fmla="*/ 34805 h 141371"/>
                                            <a:gd name="connsiteX6" fmla="*/ 101199 w 186133"/>
                                            <a:gd name="connsiteY6" fmla="*/ 0 h 141371"/>
                                            <a:gd name="connsiteX0" fmla="*/ 101199 w 186133"/>
                                            <a:gd name="connsiteY0" fmla="*/ 0 h 141371"/>
                                            <a:gd name="connsiteX1" fmla="*/ 186133 w 186133"/>
                                            <a:gd name="connsiteY1" fmla="*/ 19879 h 141371"/>
                                            <a:gd name="connsiteX2" fmla="*/ 186133 w 186133"/>
                                            <a:gd name="connsiteY2" fmla="*/ 83128 h 141371"/>
                                            <a:gd name="connsiteX3" fmla="*/ 0 w 186133"/>
                                            <a:gd name="connsiteY3" fmla="*/ 140955 h 141371"/>
                                            <a:gd name="connsiteX4" fmla="*/ 0 w 186133"/>
                                            <a:gd name="connsiteY4" fmla="*/ 63249 h 141371"/>
                                            <a:gd name="connsiteX5" fmla="*/ 99462 w 186133"/>
                                            <a:gd name="connsiteY5" fmla="*/ 34805 h 141371"/>
                                            <a:gd name="connsiteX6" fmla="*/ 101199 w 186133"/>
                                            <a:gd name="connsiteY6" fmla="*/ 0 h 141371"/>
                                            <a:gd name="connsiteX0" fmla="*/ 101199 w 186133"/>
                                            <a:gd name="connsiteY0" fmla="*/ 0 h 141371"/>
                                            <a:gd name="connsiteX1" fmla="*/ 186133 w 186133"/>
                                            <a:gd name="connsiteY1" fmla="*/ 19879 h 141371"/>
                                            <a:gd name="connsiteX2" fmla="*/ 186133 w 186133"/>
                                            <a:gd name="connsiteY2" fmla="*/ 83128 h 141371"/>
                                            <a:gd name="connsiteX3" fmla="*/ 0 w 186133"/>
                                            <a:gd name="connsiteY3" fmla="*/ 140955 h 141371"/>
                                            <a:gd name="connsiteX4" fmla="*/ 0 w 186133"/>
                                            <a:gd name="connsiteY4" fmla="*/ 63249 h 141371"/>
                                            <a:gd name="connsiteX5" fmla="*/ 99462 w 186133"/>
                                            <a:gd name="connsiteY5" fmla="*/ 29864 h 141371"/>
                                            <a:gd name="connsiteX6" fmla="*/ 101199 w 186133"/>
                                            <a:gd name="connsiteY6" fmla="*/ 0 h 141371"/>
                                            <a:gd name="connsiteX0" fmla="*/ 101199 w 186133"/>
                                            <a:gd name="connsiteY0" fmla="*/ 0 h 141371"/>
                                            <a:gd name="connsiteX1" fmla="*/ 186133 w 186133"/>
                                            <a:gd name="connsiteY1" fmla="*/ 19879 h 141371"/>
                                            <a:gd name="connsiteX2" fmla="*/ 186133 w 186133"/>
                                            <a:gd name="connsiteY2" fmla="*/ 83128 h 141371"/>
                                            <a:gd name="connsiteX3" fmla="*/ 0 w 186133"/>
                                            <a:gd name="connsiteY3" fmla="*/ 140955 h 141371"/>
                                            <a:gd name="connsiteX4" fmla="*/ 0 w 186133"/>
                                            <a:gd name="connsiteY4" fmla="*/ 63249 h 141371"/>
                                            <a:gd name="connsiteX5" fmla="*/ 100168 w 186133"/>
                                            <a:gd name="connsiteY5" fmla="*/ 33393 h 141371"/>
                                            <a:gd name="connsiteX6" fmla="*/ 101199 w 186133"/>
                                            <a:gd name="connsiteY6" fmla="*/ 0 h 141371"/>
                                            <a:gd name="connsiteX0" fmla="*/ 101199 w 186133"/>
                                            <a:gd name="connsiteY0" fmla="*/ 0 h 141371"/>
                                            <a:gd name="connsiteX1" fmla="*/ 186133 w 186133"/>
                                            <a:gd name="connsiteY1" fmla="*/ 16350 h 141371"/>
                                            <a:gd name="connsiteX2" fmla="*/ 186133 w 186133"/>
                                            <a:gd name="connsiteY2" fmla="*/ 83128 h 141371"/>
                                            <a:gd name="connsiteX3" fmla="*/ 0 w 186133"/>
                                            <a:gd name="connsiteY3" fmla="*/ 140955 h 141371"/>
                                            <a:gd name="connsiteX4" fmla="*/ 0 w 186133"/>
                                            <a:gd name="connsiteY4" fmla="*/ 63249 h 141371"/>
                                            <a:gd name="connsiteX5" fmla="*/ 100168 w 186133"/>
                                            <a:gd name="connsiteY5" fmla="*/ 33393 h 141371"/>
                                            <a:gd name="connsiteX6" fmla="*/ 101199 w 186133"/>
                                            <a:gd name="connsiteY6" fmla="*/ 0 h 141371"/>
                                            <a:gd name="connsiteX0" fmla="*/ 101199 w 186133"/>
                                            <a:gd name="connsiteY0" fmla="*/ 2700 h 144071"/>
                                            <a:gd name="connsiteX1" fmla="*/ 186133 w 186133"/>
                                            <a:gd name="connsiteY1" fmla="*/ 19050 h 144071"/>
                                            <a:gd name="connsiteX2" fmla="*/ 186133 w 186133"/>
                                            <a:gd name="connsiteY2" fmla="*/ 85828 h 144071"/>
                                            <a:gd name="connsiteX3" fmla="*/ 0 w 186133"/>
                                            <a:gd name="connsiteY3" fmla="*/ 143655 h 144071"/>
                                            <a:gd name="connsiteX4" fmla="*/ 0 w 186133"/>
                                            <a:gd name="connsiteY4" fmla="*/ 65949 h 144071"/>
                                            <a:gd name="connsiteX5" fmla="*/ 100168 w 186133"/>
                                            <a:gd name="connsiteY5" fmla="*/ 36093 h 144071"/>
                                            <a:gd name="connsiteX6" fmla="*/ 101199 w 186133"/>
                                            <a:gd name="connsiteY6" fmla="*/ 2700 h 144071"/>
                                            <a:gd name="connsiteX0" fmla="*/ 101199 w 186133"/>
                                            <a:gd name="connsiteY0" fmla="*/ 3978 h 145349"/>
                                            <a:gd name="connsiteX1" fmla="*/ 186133 w 186133"/>
                                            <a:gd name="connsiteY1" fmla="*/ 20328 h 145349"/>
                                            <a:gd name="connsiteX2" fmla="*/ 186133 w 186133"/>
                                            <a:gd name="connsiteY2" fmla="*/ 87106 h 145349"/>
                                            <a:gd name="connsiteX3" fmla="*/ 0 w 186133"/>
                                            <a:gd name="connsiteY3" fmla="*/ 144933 h 145349"/>
                                            <a:gd name="connsiteX4" fmla="*/ 0 w 186133"/>
                                            <a:gd name="connsiteY4" fmla="*/ 67227 h 145349"/>
                                            <a:gd name="connsiteX5" fmla="*/ 100168 w 186133"/>
                                            <a:gd name="connsiteY5" fmla="*/ 37371 h 145349"/>
                                            <a:gd name="connsiteX6" fmla="*/ 101199 w 186133"/>
                                            <a:gd name="connsiteY6" fmla="*/ 3978 h 145349"/>
                                            <a:gd name="connsiteX0" fmla="*/ 101199 w 186133"/>
                                            <a:gd name="connsiteY0" fmla="*/ 3866 h 145237"/>
                                            <a:gd name="connsiteX1" fmla="*/ 186133 w 186133"/>
                                            <a:gd name="connsiteY1" fmla="*/ 20216 h 145237"/>
                                            <a:gd name="connsiteX2" fmla="*/ 186133 w 186133"/>
                                            <a:gd name="connsiteY2" fmla="*/ 86994 h 145237"/>
                                            <a:gd name="connsiteX3" fmla="*/ 0 w 186133"/>
                                            <a:gd name="connsiteY3" fmla="*/ 144821 h 145237"/>
                                            <a:gd name="connsiteX4" fmla="*/ 0 w 186133"/>
                                            <a:gd name="connsiteY4" fmla="*/ 67115 h 145237"/>
                                            <a:gd name="connsiteX5" fmla="*/ 100168 w 186133"/>
                                            <a:gd name="connsiteY5" fmla="*/ 37259 h 145237"/>
                                            <a:gd name="connsiteX6" fmla="*/ 101199 w 186133"/>
                                            <a:gd name="connsiteY6" fmla="*/ 3866 h 1452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6133" h="145237">
                                              <a:moveTo>
                                                <a:pt x="101199" y="3866"/>
                                              </a:moveTo>
                                              <a:cubicBezTo>
                                                <a:pt x="128099" y="-6211"/>
                                                <a:pt x="186053" y="4886"/>
                                                <a:pt x="186133" y="20216"/>
                                              </a:cubicBezTo>
                                              <a:lnTo>
                                                <a:pt x="186133" y="86994"/>
                                              </a:lnTo>
                                              <a:cubicBezTo>
                                                <a:pt x="145773" y="140605"/>
                                                <a:pt x="74694" y="147230"/>
                                                <a:pt x="0" y="144821"/>
                                              </a:cubicBezTo>
                                              <a:lnTo>
                                                <a:pt x="0" y="67115"/>
                                              </a:lnTo>
                                              <a:lnTo>
                                                <a:pt x="100168" y="37259"/>
                                              </a:lnTo>
                                              <a:cubicBezTo>
                                                <a:pt x="100512" y="26128"/>
                                                <a:pt x="100855" y="14997"/>
                                                <a:pt x="101199" y="3866"/>
                                              </a:cubicBez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23830188" name="任意多边形: 形状 1023830188"/>
                                      <wps:cNvSpPr/>
                                      <wps:spPr>
                                        <a:xfrm>
                                          <a:off x="1241402" y="367909"/>
                                          <a:ext cx="476581" cy="120597"/>
                                        </a:xfrm>
                                        <a:custGeom>
                                          <a:avLst/>
                                          <a:gdLst>
                                            <a:gd name="connsiteX0" fmla="*/ 0 w 439129"/>
                                            <a:gd name="connsiteY0" fmla="*/ 112041 h 112041"/>
                                            <a:gd name="connsiteX1" fmla="*/ 439129 w 439129"/>
                                            <a:gd name="connsiteY1" fmla="*/ 0 h 112041"/>
                                            <a:gd name="connsiteX0" fmla="*/ 0 w 444550"/>
                                            <a:gd name="connsiteY0" fmla="*/ 112041 h 112041"/>
                                            <a:gd name="connsiteX1" fmla="*/ 444550 w 444550"/>
                                            <a:gd name="connsiteY1" fmla="*/ 0 h 112041"/>
                                            <a:gd name="connsiteX0" fmla="*/ 0 w 444550"/>
                                            <a:gd name="connsiteY0" fmla="*/ 112041 h 113079"/>
                                            <a:gd name="connsiteX1" fmla="*/ 444550 w 444550"/>
                                            <a:gd name="connsiteY1" fmla="*/ 0 h 113079"/>
                                            <a:gd name="connsiteX0" fmla="*/ 0 w 444550"/>
                                            <a:gd name="connsiteY0" fmla="*/ 112041 h 113437"/>
                                            <a:gd name="connsiteX1" fmla="*/ 444550 w 444550"/>
                                            <a:gd name="connsiteY1" fmla="*/ 0 h 113437"/>
                                            <a:gd name="connsiteX0" fmla="*/ 0 w 444550"/>
                                            <a:gd name="connsiteY0" fmla="*/ 112041 h 113508"/>
                                            <a:gd name="connsiteX1" fmla="*/ 444550 w 444550"/>
                                            <a:gd name="connsiteY1" fmla="*/ 0 h 113508"/>
                                            <a:gd name="connsiteX0" fmla="*/ 0 w 451779"/>
                                            <a:gd name="connsiteY0" fmla="*/ 119269 h 120597"/>
                                            <a:gd name="connsiteX1" fmla="*/ 451779 w 451779"/>
                                            <a:gd name="connsiteY1" fmla="*/ 0 h 120597"/>
                                          </a:gdLst>
                                          <a:ahLst/>
                                          <a:cxnLst>
                                            <a:cxn ang="0">
                                              <a:pos x="connsiteX0" y="connsiteY0"/>
                                            </a:cxn>
                                            <a:cxn ang="0">
                                              <a:pos x="connsiteX1" y="connsiteY1"/>
                                            </a:cxn>
                                          </a:cxnLst>
                                          <a:rect l="l" t="t" r="r" b="b"/>
                                          <a:pathLst>
                                            <a:path w="451779" h="120597">
                                              <a:moveTo>
                                                <a:pt x="0" y="119269"/>
                                              </a:moveTo>
                                              <a:cubicBezTo>
                                                <a:pt x="186132" y="130714"/>
                                                <a:pt x="363230" y="66262"/>
                                                <a:pt x="451779" y="0"/>
                                              </a:cubicBezTo>
                                            </a:path>
                                          </a:pathLst>
                                        </a:custGeom>
                                        <a:noFill/>
                                        <a:ln w="6350">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grpSp>
                                <wpg:cNvPr id="383182677" name="组合 383182677"/>
                                <wpg:cNvGrpSpPr/>
                                <wpg:grpSpPr>
                                  <a:xfrm>
                                    <a:off x="1821379" y="1111409"/>
                                    <a:ext cx="1154437" cy="342815"/>
                                    <a:chOff x="1821379" y="1111409"/>
                                    <a:chExt cx="1154437" cy="342815"/>
                                  </a:xfrm>
                                </wpg:grpSpPr>
                                <wpg:grpSp>
                                  <wpg:cNvPr id="711558450" name="组合 711558450"/>
                                  <wpg:cNvGrpSpPr/>
                                  <wpg:grpSpPr>
                                    <a:xfrm>
                                      <a:off x="1821379" y="1138258"/>
                                      <a:ext cx="481651" cy="315966"/>
                                      <a:chOff x="1821379" y="1185553"/>
                                      <a:chExt cx="1341118" cy="879779"/>
                                    </a:xfrm>
                                  </wpg:grpSpPr>
                                  <wps:wsp>
                                    <wps:cNvPr id="16041881" name="任意多边形: 形状 16041881"/>
                                    <wps:cNvSpPr/>
                                    <wps:spPr>
                                      <a:xfrm>
                                        <a:off x="1821379" y="1185553"/>
                                        <a:ext cx="1341118" cy="866372"/>
                                      </a:xfrm>
                                      <a:custGeom>
                                        <a:avLst/>
                                        <a:gdLst>
                                          <a:gd name="connsiteX0" fmla="*/ 0 w 1341120"/>
                                          <a:gd name="connsiteY0" fmla="*/ 323272 h 866371"/>
                                          <a:gd name="connsiteX1" fmla="*/ 0 w 1341120"/>
                                          <a:gd name="connsiteY1" fmla="*/ 834967 h 866371"/>
                                          <a:gd name="connsiteX2" fmla="*/ 53571 w 1341120"/>
                                          <a:gd name="connsiteY2" fmla="*/ 866371 h 866371"/>
                                          <a:gd name="connsiteX3" fmla="*/ 1341120 w 1341120"/>
                                          <a:gd name="connsiteY3" fmla="*/ 530167 h 866371"/>
                                          <a:gd name="connsiteX4" fmla="*/ 1341120 w 1341120"/>
                                          <a:gd name="connsiteY4" fmla="*/ 29556 h 866371"/>
                                          <a:gd name="connsiteX5" fmla="*/ 1293091 w 1341120"/>
                                          <a:gd name="connsiteY5" fmla="*/ 0 h 866371"/>
                                          <a:gd name="connsiteX6" fmla="*/ 0 w 1341120"/>
                                          <a:gd name="connsiteY6" fmla="*/ 323272 h 8663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41120" h="866371">
                                            <a:moveTo>
                                              <a:pt x="0" y="323272"/>
                                            </a:moveTo>
                                            <a:lnTo>
                                              <a:pt x="0" y="834967"/>
                                            </a:lnTo>
                                            <a:lnTo>
                                              <a:pt x="53571" y="866371"/>
                                            </a:lnTo>
                                            <a:lnTo>
                                              <a:pt x="1341120" y="530167"/>
                                            </a:lnTo>
                                            <a:lnTo>
                                              <a:pt x="1341120" y="29556"/>
                                            </a:lnTo>
                                            <a:lnTo>
                                              <a:pt x="1293091" y="0"/>
                                            </a:lnTo>
                                            <a:lnTo>
                                              <a:pt x="0" y="323272"/>
                                            </a:lnTo>
                                            <a:close/>
                                          </a:path>
                                        </a:pathLst>
                                      </a:cu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99135239" name="任意多边形: 形状 599135239"/>
                                    <wps:cNvSpPr/>
                                    <wps:spPr>
                                      <a:xfrm>
                                        <a:off x="1867091" y="1238345"/>
                                        <a:ext cx="1283856" cy="826987"/>
                                      </a:xfrm>
                                      <a:custGeom>
                                        <a:avLst/>
                                        <a:gdLst>
                                          <a:gd name="connsiteX0" fmla="*/ 0 w 1263534"/>
                                          <a:gd name="connsiteY0" fmla="*/ 842357 h 842357"/>
                                          <a:gd name="connsiteX1" fmla="*/ 0 w 1263534"/>
                                          <a:gd name="connsiteY1" fmla="*/ 321426 h 842357"/>
                                          <a:gd name="connsiteX2" fmla="*/ 1263534 w 1263534"/>
                                          <a:gd name="connsiteY2" fmla="*/ 0 h 842357"/>
                                          <a:gd name="connsiteX0" fmla="*/ 0 w 1265352"/>
                                          <a:gd name="connsiteY0" fmla="*/ 851871 h 851871"/>
                                          <a:gd name="connsiteX1" fmla="*/ 0 w 1265352"/>
                                          <a:gd name="connsiteY1" fmla="*/ 330940 h 851871"/>
                                          <a:gd name="connsiteX2" fmla="*/ 1265352 w 1265352"/>
                                          <a:gd name="connsiteY2" fmla="*/ 0 h 851871"/>
                                        </a:gdLst>
                                        <a:ahLst/>
                                        <a:cxnLst>
                                          <a:cxn ang="0">
                                            <a:pos x="connsiteX0" y="connsiteY0"/>
                                          </a:cxn>
                                          <a:cxn ang="0">
                                            <a:pos x="connsiteX1" y="connsiteY1"/>
                                          </a:cxn>
                                          <a:cxn ang="0">
                                            <a:pos x="connsiteX2" y="connsiteY2"/>
                                          </a:cxn>
                                        </a:cxnLst>
                                        <a:rect l="l" t="t" r="r" b="b"/>
                                        <a:pathLst>
                                          <a:path w="1265352" h="851871">
                                            <a:moveTo>
                                              <a:pt x="0" y="851871"/>
                                            </a:moveTo>
                                            <a:lnTo>
                                              <a:pt x="0" y="330940"/>
                                            </a:lnTo>
                                            <a:lnTo>
                                              <a:pt x="1265352" y="0"/>
                                            </a:lnTo>
                                          </a:path>
                                        </a:pathLst>
                                      </a:custGeom>
                                      <a:solidFill>
                                        <a:schemeClr val="tx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7712137" name="任意多边形: 形状 77712137"/>
                                    <wps:cNvSpPr/>
                                    <wps:spPr>
                                      <a:xfrm flipH="1" flipV="1">
                                        <a:off x="1867091" y="1226790"/>
                                        <a:ext cx="1283856" cy="826987"/>
                                      </a:xfrm>
                                      <a:custGeom>
                                        <a:avLst/>
                                        <a:gdLst>
                                          <a:gd name="connsiteX0" fmla="*/ 0 w 1263534"/>
                                          <a:gd name="connsiteY0" fmla="*/ 842357 h 842357"/>
                                          <a:gd name="connsiteX1" fmla="*/ 0 w 1263534"/>
                                          <a:gd name="connsiteY1" fmla="*/ 321426 h 842357"/>
                                          <a:gd name="connsiteX2" fmla="*/ 1263534 w 1263534"/>
                                          <a:gd name="connsiteY2" fmla="*/ 0 h 842357"/>
                                          <a:gd name="connsiteX0" fmla="*/ 0 w 1265352"/>
                                          <a:gd name="connsiteY0" fmla="*/ 851871 h 851871"/>
                                          <a:gd name="connsiteX1" fmla="*/ 0 w 1265352"/>
                                          <a:gd name="connsiteY1" fmla="*/ 330940 h 851871"/>
                                          <a:gd name="connsiteX2" fmla="*/ 1265352 w 1265352"/>
                                          <a:gd name="connsiteY2" fmla="*/ 0 h 851871"/>
                                        </a:gdLst>
                                        <a:ahLst/>
                                        <a:cxnLst>
                                          <a:cxn ang="0">
                                            <a:pos x="connsiteX0" y="connsiteY0"/>
                                          </a:cxn>
                                          <a:cxn ang="0">
                                            <a:pos x="connsiteX1" y="connsiteY1"/>
                                          </a:cxn>
                                          <a:cxn ang="0">
                                            <a:pos x="connsiteX2" y="connsiteY2"/>
                                          </a:cxn>
                                        </a:cxnLst>
                                        <a:rect l="l" t="t" r="r" b="b"/>
                                        <a:pathLst>
                                          <a:path w="1265352" h="851871">
                                            <a:moveTo>
                                              <a:pt x="0" y="851871"/>
                                            </a:moveTo>
                                            <a:lnTo>
                                              <a:pt x="0" y="330940"/>
                                            </a:lnTo>
                                            <a:lnTo>
                                              <a:pt x="1265352" y="0"/>
                                            </a:lnTo>
                                          </a:path>
                                        </a:pathLst>
                                      </a:custGeom>
                                      <a:solidFill>
                                        <a:schemeClr val="tx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294078811" name="组合 1294078811"/>
                                  <wpg:cNvGrpSpPr/>
                                  <wpg:grpSpPr>
                                    <a:xfrm>
                                      <a:off x="2205226" y="1111409"/>
                                      <a:ext cx="770590" cy="199453"/>
                                      <a:chOff x="2205226" y="1111409"/>
                                      <a:chExt cx="770590" cy="199453"/>
                                    </a:xfrm>
                                  </wpg:grpSpPr>
                                  <wpg:grpSp>
                                    <wpg:cNvPr id="1430075162" name="组合 1430075162"/>
                                    <wpg:cNvGrpSpPr/>
                                    <wpg:grpSpPr>
                                      <a:xfrm>
                                        <a:off x="2340947" y="1111409"/>
                                        <a:ext cx="634869" cy="155710"/>
                                        <a:chOff x="2340947" y="1111409"/>
                                        <a:chExt cx="634869" cy="155710"/>
                                      </a:xfrm>
                                    </wpg:grpSpPr>
                                    <wps:wsp>
                                      <wps:cNvPr id="1970490152" name="矩形: 圆角 1970490152"/>
                                      <wps:cNvSpPr/>
                                      <wps:spPr>
                                        <a:xfrm rot="4518855">
                                          <a:off x="2667828" y="855749"/>
                                          <a:ext cx="52328" cy="563648"/>
                                        </a:xfrm>
                                        <a:prstGeom prst="roundRect">
                                          <a:avLst>
                                            <a:gd name="adj" fmla="val 3804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08040522" name="圆柱体 1308040522"/>
                                      <wps:cNvSpPr/>
                                      <wps:spPr>
                                        <a:xfrm rot="15351655">
                                          <a:off x="2340898" y="1175532"/>
                                          <a:ext cx="91636" cy="91538"/>
                                        </a:xfrm>
                                        <a:prstGeom prst="can">
                                          <a:avLst>
                                            <a:gd name="adj" fmla="val 39944"/>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562710770" name="组合 1562710770"/>
                                    <wpg:cNvGrpSpPr/>
                                    <wpg:grpSpPr>
                                      <a:xfrm>
                                        <a:off x="2205226" y="1165021"/>
                                        <a:ext cx="186907" cy="145841"/>
                                        <a:chOff x="2205226" y="1206103"/>
                                        <a:chExt cx="476581" cy="371869"/>
                                      </a:xfrm>
                                    </wpg:grpSpPr>
                                    <wps:wsp>
                                      <wps:cNvPr id="212009929" name="任意多边形: 形状 212009929"/>
                                      <wps:cNvSpPr/>
                                      <wps:spPr>
                                        <a:xfrm>
                                          <a:off x="2205226" y="1206103"/>
                                          <a:ext cx="476581" cy="371869"/>
                                        </a:xfrm>
                                        <a:custGeom>
                                          <a:avLst/>
                                          <a:gdLst>
                                            <a:gd name="connsiteX0" fmla="*/ 101199 w 186133"/>
                                            <a:gd name="connsiteY0" fmla="*/ 0 h 140955"/>
                                            <a:gd name="connsiteX1" fmla="*/ 186133 w 186133"/>
                                            <a:gd name="connsiteY1" fmla="*/ 19879 h 140955"/>
                                            <a:gd name="connsiteX2" fmla="*/ 186133 w 186133"/>
                                            <a:gd name="connsiteY2" fmla="*/ 83128 h 140955"/>
                                            <a:gd name="connsiteX3" fmla="*/ 0 w 186133"/>
                                            <a:gd name="connsiteY3" fmla="*/ 140955 h 140955"/>
                                            <a:gd name="connsiteX4" fmla="*/ 0 w 186133"/>
                                            <a:gd name="connsiteY4" fmla="*/ 63249 h 140955"/>
                                            <a:gd name="connsiteX5" fmla="*/ 101199 w 186133"/>
                                            <a:gd name="connsiteY5" fmla="*/ 0 h 140955"/>
                                            <a:gd name="connsiteX0" fmla="*/ 101199 w 186133"/>
                                            <a:gd name="connsiteY0" fmla="*/ 0 h 140955"/>
                                            <a:gd name="connsiteX1" fmla="*/ 186133 w 186133"/>
                                            <a:gd name="connsiteY1" fmla="*/ 19879 h 140955"/>
                                            <a:gd name="connsiteX2" fmla="*/ 186133 w 186133"/>
                                            <a:gd name="connsiteY2" fmla="*/ 83128 h 140955"/>
                                            <a:gd name="connsiteX3" fmla="*/ 0 w 186133"/>
                                            <a:gd name="connsiteY3" fmla="*/ 140955 h 140955"/>
                                            <a:gd name="connsiteX4" fmla="*/ 0 w 186133"/>
                                            <a:gd name="connsiteY4" fmla="*/ 63249 h 140955"/>
                                            <a:gd name="connsiteX5" fmla="*/ 101199 w 186133"/>
                                            <a:gd name="connsiteY5" fmla="*/ 0 h 140955"/>
                                            <a:gd name="connsiteX0" fmla="*/ 101199 w 186133"/>
                                            <a:gd name="connsiteY0" fmla="*/ 0 h 141244"/>
                                            <a:gd name="connsiteX1" fmla="*/ 186133 w 186133"/>
                                            <a:gd name="connsiteY1" fmla="*/ 19879 h 141244"/>
                                            <a:gd name="connsiteX2" fmla="*/ 186133 w 186133"/>
                                            <a:gd name="connsiteY2" fmla="*/ 83128 h 141244"/>
                                            <a:gd name="connsiteX3" fmla="*/ 0 w 186133"/>
                                            <a:gd name="connsiteY3" fmla="*/ 140955 h 141244"/>
                                            <a:gd name="connsiteX4" fmla="*/ 0 w 186133"/>
                                            <a:gd name="connsiteY4" fmla="*/ 63249 h 141244"/>
                                            <a:gd name="connsiteX5" fmla="*/ 101199 w 186133"/>
                                            <a:gd name="connsiteY5" fmla="*/ 0 h 141244"/>
                                            <a:gd name="connsiteX0" fmla="*/ 101199 w 186133"/>
                                            <a:gd name="connsiteY0" fmla="*/ 0 h 141371"/>
                                            <a:gd name="connsiteX1" fmla="*/ 186133 w 186133"/>
                                            <a:gd name="connsiteY1" fmla="*/ 19879 h 141371"/>
                                            <a:gd name="connsiteX2" fmla="*/ 186133 w 186133"/>
                                            <a:gd name="connsiteY2" fmla="*/ 83128 h 141371"/>
                                            <a:gd name="connsiteX3" fmla="*/ 0 w 186133"/>
                                            <a:gd name="connsiteY3" fmla="*/ 140955 h 141371"/>
                                            <a:gd name="connsiteX4" fmla="*/ 0 w 186133"/>
                                            <a:gd name="connsiteY4" fmla="*/ 63249 h 141371"/>
                                            <a:gd name="connsiteX5" fmla="*/ 101199 w 186133"/>
                                            <a:gd name="connsiteY5" fmla="*/ 0 h 141371"/>
                                            <a:gd name="connsiteX0" fmla="*/ 101199 w 186133"/>
                                            <a:gd name="connsiteY0" fmla="*/ 0 h 141371"/>
                                            <a:gd name="connsiteX1" fmla="*/ 186133 w 186133"/>
                                            <a:gd name="connsiteY1" fmla="*/ 19879 h 141371"/>
                                            <a:gd name="connsiteX2" fmla="*/ 186133 w 186133"/>
                                            <a:gd name="connsiteY2" fmla="*/ 83128 h 141371"/>
                                            <a:gd name="connsiteX3" fmla="*/ 0 w 186133"/>
                                            <a:gd name="connsiteY3" fmla="*/ 140955 h 141371"/>
                                            <a:gd name="connsiteX4" fmla="*/ 0 w 186133"/>
                                            <a:gd name="connsiteY4" fmla="*/ 63249 h 141371"/>
                                            <a:gd name="connsiteX5" fmla="*/ 66290 w 186133"/>
                                            <a:gd name="connsiteY5" fmla="*/ 22807 h 141371"/>
                                            <a:gd name="connsiteX6" fmla="*/ 101199 w 186133"/>
                                            <a:gd name="connsiteY6" fmla="*/ 0 h 141371"/>
                                            <a:gd name="connsiteX0" fmla="*/ 101199 w 186133"/>
                                            <a:gd name="connsiteY0" fmla="*/ 0 h 141371"/>
                                            <a:gd name="connsiteX1" fmla="*/ 186133 w 186133"/>
                                            <a:gd name="connsiteY1" fmla="*/ 19879 h 141371"/>
                                            <a:gd name="connsiteX2" fmla="*/ 186133 w 186133"/>
                                            <a:gd name="connsiteY2" fmla="*/ 83128 h 141371"/>
                                            <a:gd name="connsiteX3" fmla="*/ 0 w 186133"/>
                                            <a:gd name="connsiteY3" fmla="*/ 140955 h 141371"/>
                                            <a:gd name="connsiteX4" fmla="*/ 0 w 186133"/>
                                            <a:gd name="connsiteY4" fmla="*/ 63249 h 141371"/>
                                            <a:gd name="connsiteX5" fmla="*/ 102285 w 186133"/>
                                            <a:gd name="connsiteY5" fmla="*/ 34805 h 141371"/>
                                            <a:gd name="connsiteX6" fmla="*/ 101199 w 186133"/>
                                            <a:gd name="connsiteY6" fmla="*/ 0 h 141371"/>
                                            <a:gd name="connsiteX0" fmla="*/ 101199 w 186133"/>
                                            <a:gd name="connsiteY0" fmla="*/ 0 h 141371"/>
                                            <a:gd name="connsiteX1" fmla="*/ 186133 w 186133"/>
                                            <a:gd name="connsiteY1" fmla="*/ 19879 h 141371"/>
                                            <a:gd name="connsiteX2" fmla="*/ 186133 w 186133"/>
                                            <a:gd name="connsiteY2" fmla="*/ 83128 h 141371"/>
                                            <a:gd name="connsiteX3" fmla="*/ 0 w 186133"/>
                                            <a:gd name="connsiteY3" fmla="*/ 140955 h 141371"/>
                                            <a:gd name="connsiteX4" fmla="*/ 0 w 186133"/>
                                            <a:gd name="connsiteY4" fmla="*/ 63249 h 141371"/>
                                            <a:gd name="connsiteX5" fmla="*/ 99462 w 186133"/>
                                            <a:gd name="connsiteY5" fmla="*/ 34805 h 141371"/>
                                            <a:gd name="connsiteX6" fmla="*/ 101199 w 186133"/>
                                            <a:gd name="connsiteY6" fmla="*/ 0 h 141371"/>
                                            <a:gd name="connsiteX0" fmla="*/ 101199 w 186133"/>
                                            <a:gd name="connsiteY0" fmla="*/ 0 h 141371"/>
                                            <a:gd name="connsiteX1" fmla="*/ 186133 w 186133"/>
                                            <a:gd name="connsiteY1" fmla="*/ 19879 h 141371"/>
                                            <a:gd name="connsiteX2" fmla="*/ 186133 w 186133"/>
                                            <a:gd name="connsiteY2" fmla="*/ 83128 h 141371"/>
                                            <a:gd name="connsiteX3" fmla="*/ 0 w 186133"/>
                                            <a:gd name="connsiteY3" fmla="*/ 140955 h 141371"/>
                                            <a:gd name="connsiteX4" fmla="*/ 0 w 186133"/>
                                            <a:gd name="connsiteY4" fmla="*/ 63249 h 141371"/>
                                            <a:gd name="connsiteX5" fmla="*/ 99462 w 186133"/>
                                            <a:gd name="connsiteY5" fmla="*/ 29864 h 141371"/>
                                            <a:gd name="connsiteX6" fmla="*/ 101199 w 186133"/>
                                            <a:gd name="connsiteY6" fmla="*/ 0 h 141371"/>
                                            <a:gd name="connsiteX0" fmla="*/ 101199 w 186133"/>
                                            <a:gd name="connsiteY0" fmla="*/ 0 h 141371"/>
                                            <a:gd name="connsiteX1" fmla="*/ 186133 w 186133"/>
                                            <a:gd name="connsiteY1" fmla="*/ 19879 h 141371"/>
                                            <a:gd name="connsiteX2" fmla="*/ 186133 w 186133"/>
                                            <a:gd name="connsiteY2" fmla="*/ 83128 h 141371"/>
                                            <a:gd name="connsiteX3" fmla="*/ 0 w 186133"/>
                                            <a:gd name="connsiteY3" fmla="*/ 140955 h 141371"/>
                                            <a:gd name="connsiteX4" fmla="*/ 0 w 186133"/>
                                            <a:gd name="connsiteY4" fmla="*/ 63249 h 141371"/>
                                            <a:gd name="connsiteX5" fmla="*/ 100168 w 186133"/>
                                            <a:gd name="connsiteY5" fmla="*/ 33393 h 141371"/>
                                            <a:gd name="connsiteX6" fmla="*/ 101199 w 186133"/>
                                            <a:gd name="connsiteY6" fmla="*/ 0 h 141371"/>
                                            <a:gd name="connsiteX0" fmla="*/ 101199 w 186133"/>
                                            <a:gd name="connsiteY0" fmla="*/ 0 h 141371"/>
                                            <a:gd name="connsiteX1" fmla="*/ 186133 w 186133"/>
                                            <a:gd name="connsiteY1" fmla="*/ 16350 h 141371"/>
                                            <a:gd name="connsiteX2" fmla="*/ 186133 w 186133"/>
                                            <a:gd name="connsiteY2" fmla="*/ 83128 h 141371"/>
                                            <a:gd name="connsiteX3" fmla="*/ 0 w 186133"/>
                                            <a:gd name="connsiteY3" fmla="*/ 140955 h 141371"/>
                                            <a:gd name="connsiteX4" fmla="*/ 0 w 186133"/>
                                            <a:gd name="connsiteY4" fmla="*/ 63249 h 141371"/>
                                            <a:gd name="connsiteX5" fmla="*/ 100168 w 186133"/>
                                            <a:gd name="connsiteY5" fmla="*/ 33393 h 141371"/>
                                            <a:gd name="connsiteX6" fmla="*/ 101199 w 186133"/>
                                            <a:gd name="connsiteY6" fmla="*/ 0 h 141371"/>
                                            <a:gd name="connsiteX0" fmla="*/ 101199 w 186133"/>
                                            <a:gd name="connsiteY0" fmla="*/ 2700 h 144071"/>
                                            <a:gd name="connsiteX1" fmla="*/ 186133 w 186133"/>
                                            <a:gd name="connsiteY1" fmla="*/ 19050 h 144071"/>
                                            <a:gd name="connsiteX2" fmla="*/ 186133 w 186133"/>
                                            <a:gd name="connsiteY2" fmla="*/ 85828 h 144071"/>
                                            <a:gd name="connsiteX3" fmla="*/ 0 w 186133"/>
                                            <a:gd name="connsiteY3" fmla="*/ 143655 h 144071"/>
                                            <a:gd name="connsiteX4" fmla="*/ 0 w 186133"/>
                                            <a:gd name="connsiteY4" fmla="*/ 65949 h 144071"/>
                                            <a:gd name="connsiteX5" fmla="*/ 100168 w 186133"/>
                                            <a:gd name="connsiteY5" fmla="*/ 36093 h 144071"/>
                                            <a:gd name="connsiteX6" fmla="*/ 101199 w 186133"/>
                                            <a:gd name="connsiteY6" fmla="*/ 2700 h 144071"/>
                                            <a:gd name="connsiteX0" fmla="*/ 101199 w 186133"/>
                                            <a:gd name="connsiteY0" fmla="*/ 3978 h 145349"/>
                                            <a:gd name="connsiteX1" fmla="*/ 186133 w 186133"/>
                                            <a:gd name="connsiteY1" fmla="*/ 20328 h 145349"/>
                                            <a:gd name="connsiteX2" fmla="*/ 186133 w 186133"/>
                                            <a:gd name="connsiteY2" fmla="*/ 87106 h 145349"/>
                                            <a:gd name="connsiteX3" fmla="*/ 0 w 186133"/>
                                            <a:gd name="connsiteY3" fmla="*/ 144933 h 145349"/>
                                            <a:gd name="connsiteX4" fmla="*/ 0 w 186133"/>
                                            <a:gd name="connsiteY4" fmla="*/ 67227 h 145349"/>
                                            <a:gd name="connsiteX5" fmla="*/ 100168 w 186133"/>
                                            <a:gd name="connsiteY5" fmla="*/ 37371 h 145349"/>
                                            <a:gd name="connsiteX6" fmla="*/ 101199 w 186133"/>
                                            <a:gd name="connsiteY6" fmla="*/ 3978 h 145349"/>
                                            <a:gd name="connsiteX0" fmla="*/ 101199 w 186133"/>
                                            <a:gd name="connsiteY0" fmla="*/ 3866 h 145237"/>
                                            <a:gd name="connsiteX1" fmla="*/ 186133 w 186133"/>
                                            <a:gd name="connsiteY1" fmla="*/ 20216 h 145237"/>
                                            <a:gd name="connsiteX2" fmla="*/ 186133 w 186133"/>
                                            <a:gd name="connsiteY2" fmla="*/ 86994 h 145237"/>
                                            <a:gd name="connsiteX3" fmla="*/ 0 w 186133"/>
                                            <a:gd name="connsiteY3" fmla="*/ 144821 h 145237"/>
                                            <a:gd name="connsiteX4" fmla="*/ 0 w 186133"/>
                                            <a:gd name="connsiteY4" fmla="*/ 67115 h 145237"/>
                                            <a:gd name="connsiteX5" fmla="*/ 100168 w 186133"/>
                                            <a:gd name="connsiteY5" fmla="*/ 37259 h 145237"/>
                                            <a:gd name="connsiteX6" fmla="*/ 101199 w 186133"/>
                                            <a:gd name="connsiteY6" fmla="*/ 3866 h 1452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6133" h="145237">
                                              <a:moveTo>
                                                <a:pt x="101199" y="3866"/>
                                              </a:moveTo>
                                              <a:cubicBezTo>
                                                <a:pt x="128099" y="-6211"/>
                                                <a:pt x="186053" y="4886"/>
                                                <a:pt x="186133" y="20216"/>
                                              </a:cubicBezTo>
                                              <a:lnTo>
                                                <a:pt x="186133" y="86994"/>
                                              </a:lnTo>
                                              <a:cubicBezTo>
                                                <a:pt x="145773" y="140605"/>
                                                <a:pt x="74694" y="147230"/>
                                                <a:pt x="0" y="144821"/>
                                              </a:cubicBezTo>
                                              <a:lnTo>
                                                <a:pt x="0" y="67115"/>
                                              </a:lnTo>
                                              <a:lnTo>
                                                <a:pt x="100168" y="37259"/>
                                              </a:lnTo>
                                              <a:cubicBezTo>
                                                <a:pt x="100512" y="26128"/>
                                                <a:pt x="100855" y="14997"/>
                                                <a:pt x="101199" y="3866"/>
                                              </a:cubicBez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88705427" name="任意多边形: 形状 1788705427"/>
                                      <wps:cNvSpPr/>
                                      <wps:spPr>
                                        <a:xfrm>
                                          <a:off x="2205226" y="1269163"/>
                                          <a:ext cx="476581" cy="120597"/>
                                        </a:xfrm>
                                        <a:custGeom>
                                          <a:avLst/>
                                          <a:gdLst>
                                            <a:gd name="connsiteX0" fmla="*/ 0 w 439129"/>
                                            <a:gd name="connsiteY0" fmla="*/ 112041 h 112041"/>
                                            <a:gd name="connsiteX1" fmla="*/ 439129 w 439129"/>
                                            <a:gd name="connsiteY1" fmla="*/ 0 h 112041"/>
                                            <a:gd name="connsiteX0" fmla="*/ 0 w 444550"/>
                                            <a:gd name="connsiteY0" fmla="*/ 112041 h 112041"/>
                                            <a:gd name="connsiteX1" fmla="*/ 444550 w 444550"/>
                                            <a:gd name="connsiteY1" fmla="*/ 0 h 112041"/>
                                            <a:gd name="connsiteX0" fmla="*/ 0 w 444550"/>
                                            <a:gd name="connsiteY0" fmla="*/ 112041 h 113079"/>
                                            <a:gd name="connsiteX1" fmla="*/ 444550 w 444550"/>
                                            <a:gd name="connsiteY1" fmla="*/ 0 h 113079"/>
                                            <a:gd name="connsiteX0" fmla="*/ 0 w 444550"/>
                                            <a:gd name="connsiteY0" fmla="*/ 112041 h 113437"/>
                                            <a:gd name="connsiteX1" fmla="*/ 444550 w 444550"/>
                                            <a:gd name="connsiteY1" fmla="*/ 0 h 113437"/>
                                            <a:gd name="connsiteX0" fmla="*/ 0 w 444550"/>
                                            <a:gd name="connsiteY0" fmla="*/ 112041 h 113508"/>
                                            <a:gd name="connsiteX1" fmla="*/ 444550 w 444550"/>
                                            <a:gd name="connsiteY1" fmla="*/ 0 h 113508"/>
                                            <a:gd name="connsiteX0" fmla="*/ 0 w 451779"/>
                                            <a:gd name="connsiteY0" fmla="*/ 119269 h 120597"/>
                                            <a:gd name="connsiteX1" fmla="*/ 451779 w 451779"/>
                                            <a:gd name="connsiteY1" fmla="*/ 0 h 120597"/>
                                          </a:gdLst>
                                          <a:ahLst/>
                                          <a:cxnLst>
                                            <a:cxn ang="0">
                                              <a:pos x="connsiteX0" y="connsiteY0"/>
                                            </a:cxn>
                                            <a:cxn ang="0">
                                              <a:pos x="connsiteX1" y="connsiteY1"/>
                                            </a:cxn>
                                          </a:cxnLst>
                                          <a:rect l="l" t="t" r="r" b="b"/>
                                          <a:pathLst>
                                            <a:path w="451779" h="120597">
                                              <a:moveTo>
                                                <a:pt x="0" y="119269"/>
                                              </a:moveTo>
                                              <a:cubicBezTo>
                                                <a:pt x="186132" y="130714"/>
                                                <a:pt x="363230" y="66262"/>
                                                <a:pt x="451779" y="0"/>
                                              </a:cubicBezTo>
                                            </a:path>
                                          </a:pathLst>
                                        </a:custGeom>
                                        <a:noFill/>
                                        <a:ln w="6350">
                                          <a:solidFill>
                                            <a:schemeClr val="tx1">
                                              <a:lumMod val="75000"/>
                                              <a:lumOff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grpSp>
                          </wpg:grpSp>
                          <wps:wsp>
                            <wps:cNvPr id="2078914385" name="直接连接符 2078914385"/>
                            <wps:cNvCnPr>
                              <a:cxnSpLocks/>
                            </wps:cNvCnPr>
                            <wps:spPr>
                              <a:xfrm>
                                <a:off x="2050856" y="1229866"/>
                                <a:ext cx="0" cy="140105"/>
                              </a:xfrm>
                              <a:prstGeom prst="line">
                                <a:avLst/>
                              </a:prstGeom>
                              <a:ln>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866929868" name="直接连接符 866929868"/>
                            <wps:cNvCnPr>
                              <a:cxnSpLocks/>
                            </wps:cNvCnPr>
                            <wps:spPr>
                              <a:xfrm>
                                <a:off x="2086948" y="1220839"/>
                                <a:ext cx="0" cy="140105"/>
                              </a:xfrm>
                              <a:prstGeom prst="line">
                                <a:avLst/>
                              </a:prstGeom>
                              <a:ln>
                                <a:solidFill>
                                  <a:schemeClr val="bg1"/>
                                </a:solidFill>
                              </a:ln>
                            </wps:spPr>
                            <wps:style>
                              <a:lnRef idx="1">
                                <a:schemeClr val="accent1"/>
                              </a:lnRef>
                              <a:fillRef idx="0">
                                <a:schemeClr val="accent1"/>
                              </a:fillRef>
                              <a:effectRef idx="0">
                                <a:schemeClr val="accent1"/>
                              </a:effectRef>
                              <a:fontRef idx="minor">
                                <a:schemeClr val="tx1"/>
                              </a:fontRef>
                            </wps:style>
                            <wps:bodyPr/>
                          </wps:wsp>
                        </wpg:grpSp>
                        <wpg:grpSp>
                          <wpg:cNvPr id="427133959" name="组合 3"/>
                          <wpg:cNvGrpSpPr/>
                          <wpg:grpSpPr>
                            <a:xfrm>
                              <a:off x="86098" y="286779"/>
                              <a:ext cx="2141246" cy="736776"/>
                              <a:chOff x="105526" y="282632"/>
                              <a:chExt cx="2141647" cy="736776"/>
                            </a:xfrm>
                          </wpg:grpSpPr>
                          <wpg:grpSp>
                            <wpg:cNvPr id="2090465453" name="组合 2"/>
                            <wpg:cNvGrpSpPr/>
                            <wpg:grpSpPr>
                              <a:xfrm>
                                <a:off x="255662" y="282632"/>
                                <a:ext cx="1750743" cy="736776"/>
                                <a:chOff x="255662" y="282632"/>
                                <a:chExt cx="1750743" cy="736776"/>
                              </a:xfrm>
                            </wpg:grpSpPr>
                            <wps:wsp>
                              <wps:cNvPr id="793116976" name="直接连接符 1"/>
                              <wps:cNvCnPr/>
                              <wps:spPr>
                                <a:xfrm>
                                  <a:off x="255662" y="432582"/>
                                  <a:ext cx="0" cy="122993"/>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4298294" name="直接连接符 1"/>
                              <wps:cNvCnPr/>
                              <wps:spPr>
                                <a:xfrm>
                                  <a:off x="1186843" y="580152"/>
                                  <a:ext cx="0" cy="122993"/>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3706564" name="直接连接符 1"/>
                              <wps:cNvCnPr/>
                              <wps:spPr>
                                <a:xfrm flipH="1">
                                  <a:off x="1811901" y="887764"/>
                                  <a:ext cx="194504" cy="68481"/>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1370539" name="直接连接符 1"/>
                              <wps:cNvCnPr/>
                              <wps:spPr>
                                <a:xfrm flipH="1" flipV="1">
                                  <a:off x="1183395" y="729752"/>
                                  <a:ext cx="511051" cy="289656"/>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24094024" name="直接连接符 1"/>
                              <wps:cNvCnPr/>
                              <wps:spPr>
                                <a:xfrm flipH="1" flipV="1">
                                  <a:off x="459566" y="321792"/>
                                  <a:ext cx="646932" cy="366569"/>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796660128" name="直接连接符 1"/>
                              <wps:cNvCnPr/>
                              <wps:spPr>
                                <a:xfrm flipH="1">
                                  <a:off x="312881" y="282632"/>
                                  <a:ext cx="246662" cy="59781"/>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855464728" name="Rectangle 10588"/>
                            <wps:cNvSpPr/>
                            <wps:spPr>
                              <a:xfrm>
                                <a:off x="105526" y="531632"/>
                                <a:ext cx="301404" cy="215984"/>
                              </a:xfrm>
                              <a:prstGeom prst="rect">
                                <a:avLst/>
                              </a:prstGeom>
                              <a:ln>
                                <a:noFill/>
                              </a:ln>
                            </wps:spPr>
                            <wps:txbx>
                              <w:txbxContent>
                                <w:p w14:paraId="37D1319A" w14:textId="77777777" w:rsidR="0069708D" w:rsidRPr="002509F0" w:rsidRDefault="0069708D" w:rsidP="0069708D">
                                  <w:pPr>
                                    <w:rPr>
                                      <w:sz w:val="18"/>
                                    </w:rPr>
                                  </w:pPr>
                                  <w:r>
                                    <w:rPr>
                                      <w:rFonts w:hint="eastAsia"/>
                                      <w:sz w:val="18"/>
                                    </w:rPr>
                                    <w:t>光屏</w:t>
                                  </w:r>
                                </w:p>
                              </w:txbxContent>
                            </wps:txbx>
                            <wps:bodyPr horzOverflow="overflow" vert="horz" wrap="none" lIns="36000" tIns="0" rIns="36000" bIns="0" rtlCol="0">
                              <a:spAutoFit/>
                            </wps:bodyPr>
                          </wps:wsp>
                          <wps:wsp>
                            <wps:cNvPr id="1566663757" name="Rectangle 10588"/>
                            <wps:cNvSpPr/>
                            <wps:spPr>
                              <a:xfrm>
                                <a:off x="1029940" y="390906"/>
                                <a:ext cx="301404" cy="215984"/>
                              </a:xfrm>
                              <a:prstGeom prst="rect">
                                <a:avLst/>
                              </a:prstGeom>
                              <a:ln>
                                <a:noFill/>
                              </a:ln>
                            </wps:spPr>
                            <wps:txbx>
                              <w:txbxContent>
                                <w:p w14:paraId="6F68A6C7" w14:textId="77777777" w:rsidR="0069708D" w:rsidRPr="002509F0" w:rsidRDefault="0069708D" w:rsidP="0069708D">
                                  <w:pPr>
                                    <w:rPr>
                                      <w:sz w:val="18"/>
                                    </w:rPr>
                                  </w:pPr>
                                  <w:r>
                                    <w:rPr>
                                      <w:rFonts w:hint="eastAsia"/>
                                      <w:sz w:val="18"/>
                                    </w:rPr>
                                    <w:t>双缝</w:t>
                                  </w:r>
                                </w:p>
                              </w:txbxContent>
                            </wps:txbx>
                            <wps:bodyPr horzOverflow="overflow" vert="horz" wrap="none" lIns="36000" tIns="0" rIns="36000" bIns="0" rtlCol="0">
                              <a:spAutoFit/>
                            </wps:bodyPr>
                          </wps:wsp>
                          <wps:wsp>
                            <wps:cNvPr id="1359960482" name="Rectangle 10588"/>
                            <wps:cNvSpPr/>
                            <wps:spPr>
                              <a:xfrm>
                                <a:off x="1831404" y="703145"/>
                                <a:ext cx="415769" cy="215984"/>
                              </a:xfrm>
                              <a:prstGeom prst="rect">
                                <a:avLst/>
                              </a:prstGeom>
                              <a:ln>
                                <a:noFill/>
                              </a:ln>
                            </wps:spPr>
                            <wps:txbx>
                              <w:txbxContent>
                                <w:p w14:paraId="667C28F5" w14:textId="77777777" w:rsidR="0069708D" w:rsidRPr="002509F0" w:rsidRDefault="0069708D" w:rsidP="0069708D">
                                  <w:pPr>
                                    <w:rPr>
                                      <w:sz w:val="18"/>
                                    </w:rPr>
                                  </w:pPr>
                                  <w:r>
                                    <w:rPr>
                                      <w:rFonts w:hint="eastAsia"/>
                                      <w:sz w:val="18"/>
                                    </w:rPr>
                                    <w:t>激光器</w:t>
                                  </w:r>
                                </w:p>
                              </w:txbxContent>
                            </wps:txbx>
                            <wps:bodyPr horzOverflow="overflow" vert="horz" wrap="none" lIns="36000" tIns="0" rIns="36000" bIns="0" rtlCol="0">
                              <a:spAutoFit/>
                            </wps:bodyPr>
                          </wps:wsp>
                        </wpg:grpSp>
                      </wpg:grpSp>
                      <wps:wsp>
                        <wps:cNvPr id="1715577783" name="任意多边形: 形状 1715577783"/>
                        <wps:cNvSpPr/>
                        <wps:spPr>
                          <a:xfrm>
                            <a:off x="1998684" y="1219569"/>
                            <a:ext cx="291656" cy="146190"/>
                          </a:xfrm>
                          <a:custGeom>
                            <a:avLst/>
                            <a:gdLst>
                              <a:gd name="connsiteX0" fmla="*/ 0 w 537112"/>
                              <a:gd name="connsiteY0" fmla="*/ 0 h 282966"/>
                              <a:gd name="connsiteX1" fmla="*/ 277727 w 537112"/>
                              <a:gd name="connsiteY1" fmla="*/ 55021 h 282966"/>
                              <a:gd name="connsiteX2" fmla="*/ 403489 w 537112"/>
                              <a:gd name="connsiteY2" fmla="*/ 262006 h 282966"/>
                              <a:gd name="connsiteX3" fmla="*/ 484711 w 537112"/>
                              <a:gd name="connsiteY3" fmla="*/ 256765 h 282966"/>
                              <a:gd name="connsiteX4" fmla="*/ 537112 w 537112"/>
                              <a:gd name="connsiteY4" fmla="*/ 282966 h 282966"/>
                              <a:gd name="connsiteX5" fmla="*/ 537112 w 537112"/>
                              <a:gd name="connsiteY5" fmla="*/ 241045 h 282966"/>
                              <a:gd name="connsiteX6" fmla="*/ 503051 w 537112"/>
                              <a:gd name="connsiteY6" fmla="*/ 220085 h 282966"/>
                              <a:gd name="connsiteX7" fmla="*/ 432310 w 537112"/>
                              <a:gd name="connsiteY7" fmla="*/ 230565 h 282966"/>
                              <a:gd name="connsiteX8" fmla="*/ 264626 w 537112"/>
                              <a:gd name="connsiteY8" fmla="*/ 10480 h 282966"/>
                              <a:gd name="connsiteX9" fmla="*/ 0 w 537112"/>
                              <a:gd name="connsiteY9" fmla="*/ 0 h 282966"/>
                              <a:gd name="connsiteX0" fmla="*/ 18 w 537130"/>
                              <a:gd name="connsiteY0" fmla="*/ 12150 h 295116"/>
                              <a:gd name="connsiteX1" fmla="*/ 277745 w 537130"/>
                              <a:gd name="connsiteY1" fmla="*/ 67171 h 295116"/>
                              <a:gd name="connsiteX2" fmla="*/ 403507 w 537130"/>
                              <a:gd name="connsiteY2" fmla="*/ 274156 h 295116"/>
                              <a:gd name="connsiteX3" fmla="*/ 484729 w 537130"/>
                              <a:gd name="connsiteY3" fmla="*/ 268915 h 295116"/>
                              <a:gd name="connsiteX4" fmla="*/ 537130 w 537130"/>
                              <a:gd name="connsiteY4" fmla="*/ 295116 h 295116"/>
                              <a:gd name="connsiteX5" fmla="*/ 537130 w 537130"/>
                              <a:gd name="connsiteY5" fmla="*/ 253195 h 295116"/>
                              <a:gd name="connsiteX6" fmla="*/ 503069 w 537130"/>
                              <a:gd name="connsiteY6" fmla="*/ 232235 h 295116"/>
                              <a:gd name="connsiteX7" fmla="*/ 432328 w 537130"/>
                              <a:gd name="connsiteY7" fmla="*/ 242715 h 295116"/>
                              <a:gd name="connsiteX8" fmla="*/ 264644 w 537130"/>
                              <a:gd name="connsiteY8" fmla="*/ 22630 h 295116"/>
                              <a:gd name="connsiteX9" fmla="*/ 18 w 537130"/>
                              <a:gd name="connsiteY9" fmla="*/ 12150 h 295116"/>
                              <a:gd name="connsiteX0" fmla="*/ 18 w 537130"/>
                              <a:gd name="connsiteY0" fmla="*/ 12150 h 295116"/>
                              <a:gd name="connsiteX1" fmla="*/ 277745 w 537130"/>
                              <a:gd name="connsiteY1" fmla="*/ 67171 h 295116"/>
                              <a:gd name="connsiteX2" fmla="*/ 403507 w 537130"/>
                              <a:gd name="connsiteY2" fmla="*/ 274156 h 295116"/>
                              <a:gd name="connsiteX3" fmla="*/ 484729 w 537130"/>
                              <a:gd name="connsiteY3" fmla="*/ 268915 h 295116"/>
                              <a:gd name="connsiteX4" fmla="*/ 537130 w 537130"/>
                              <a:gd name="connsiteY4" fmla="*/ 295116 h 295116"/>
                              <a:gd name="connsiteX5" fmla="*/ 537130 w 537130"/>
                              <a:gd name="connsiteY5" fmla="*/ 253195 h 295116"/>
                              <a:gd name="connsiteX6" fmla="*/ 503069 w 537130"/>
                              <a:gd name="connsiteY6" fmla="*/ 232235 h 295116"/>
                              <a:gd name="connsiteX7" fmla="*/ 432328 w 537130"/>
                              <a:gd name="connsiteY7" fmla="*/ 242715 h 295116"/>
                              <a:gd name="connsiteX8" fmla="*/ 264644 w 537130"/>
                              <a:gd name="connsiteY8" fmla="*/ 22630 h 295116"/>
                              <a:gd name="connsiteX9" fmla="*/ 18 w 537130"/>
                              <a:gd name="connsiteY9" fmla="*/ 12150 h 295116"/>
                              <a:gd name="connsiteX0" fmla="*/ 18 w 537130"/>
                              <a:gd name="connsiteY0" fmla="*/ 12150 h 295116"/>
                              <a:gd name="connsiteX1" fmla="*/ 277745 w 537130"/>
                              <a:gd name="connsiteY1" fmla="*/ 67171 h 295116"/>
                              <a:gd name="connsiteX2" fmla="*/ 403507 w 537130"/>
                              <a:gd name="connsiteY2" fmla="*/ 274156 h 295116"/>
                              <a:gd name="connsiteX3" fmla="*/ 484729 w 537130"/>
                              <a:gd name="connsiteY3" fmla="*/ 268915 h 295116"/>
                              <a:gd name="connsiteX4" fmla="*/ 537130 w 537130"/>
                              <a:gd name="connsiteY4" fmla="*/ 295116 h 295116"/>
                              <a:gd name="connsiteX5" fmla="*/ 537130 w 537130"/>
                              <a:gd name="connsiteY5" fmla="*/ 253195 h 295116"/>
                              <a:gd name="connsiteX6" fmla="*/ 503069 w 537130"/>
                              <a:gd name="connsiteY6" fmla="*/ 232235 h 295116"/>
                              <a:gd name="connsiteX7" fmla="*/ 432328 w 537130"/>
                              <a:gd name="connsiteY7" fmla="*/ 242715 h 295116"/>
                              <a:gd name="connsiteX8" fmla="*/ 264644 w 537130"/>
                              <a:gd name="connsiteY8" fmla="*/ 22630 h 295116"/>
                              <a:gd name="connsiteX9" fmla="*/ 18 w 537130"/>
                              <a:gd name="connsiteY9" fmla="*/ 12150 h 295116"/>
                              <a:gd name="connsiteX0" fmla="*/ 18 w 537130"/>
                              <a:gd name="connsiteY0" fmla="*/ 12150 h 295116"/>
                              <a:gd name="connsiteX1" fmla="*/ 277745 w 537130"/>
                              <a:gd name="connsiteY1" fmla="*/ 67171 h 295116"/>
                              <a:gd name="connsiteX2" fmla="*/ 403507 w 537130"/>
                              <a:gd name="connsiteY2" fmla="*/ 274156 h 295116"/>
                              <a:gd name="connsiteX3" fmla="*/ 484729 w 537130"/>
                              <a:gd name="connsiteY3" fmla="*/ 268915 h 295116"/>
                              <a:gd name="connsiteX4" fmla="*/ 537130 w 537130"/>
                              <a:gd name="connsiteY4" fmla="*/ 295116 h 295116"/>
                              <a:gd name="connsiteX5" fmla="*/ 537130 w 537130"/>
                              <a:gd name="connsiteY5" fmla="*/ 253195 h 295116"/>
                              <a:gd name="connsiteX6" fmla="*/ 503069 w 537130"/>
                              <a:gd name="connsiteY6" fmla="*/ 232235 h 295116"/>
                              <a:gd name="connsiteX7" fmla="*/ 432328 w 537130"/>
                              <a:gd name="connsiteY7" fmla="*/ 242715 h 295116"/>
                              <a:gd name="connsiteX8" fmla="*/ 264644 w 537130"/>
                              <a:gd name="connsiteY8" fmla="*/ 22630 h 295116"/>
                              <a:gd name="connsiteX9" fmla="*/ 18 w 537130"/>
                              <a:gd name="connsiteY9" fmla="*/ 12150 h 295116"/>
                              <a:gd name="connsiteX0" fmla="*/ 18 w 537130"/>
                              <a:gd name="connsiteY0" fmla="*/ 12150 h 295116"/>
                              <a:gd name="connsiteX1" fmla="*/ 277745 w 537130"/>
                              <a:gd name="connsiteY1" fmla="*/ 67171 h 295116"/>
                              <a:gd name="connsiteX2" fmla="*/ 403507 w 537130"/>
                              <a:gd name="connsiteY2" fmla="*/ 274156 h 295116"/>
                              <a:gd name="connsiteX3" fmla="*/ 484729 w 537130"/>
                              <a:gd name="connsiteY3" fmla="*/ 268915 h 295116"/>
                              <a:gd name="connsiteX4" fmla="*/ 537130 w 537130"/>
                              <a:gd name="connsiteY4" fmla="*/ 295116 h 295116"/>
                              <a:gd name="connsiteX5" fmla="*/ 537130 w 537130"/>
                              <a:gd name="connsiteY5" fmla="*/ 253195 h 295116"/>
                              <a:gd name="connsiteX6" fmla="*/ 503069 w 537130"/>
                              <a:gd name="connsiteY6" fmla="*/ 232235 h 295116"/>
                              <a:gd name="connsiteX7" fmla="*/ 432328 w 537130"/>
                              <a:gd name="connsiteY7" fmla="*/ 242715 h 295116"/>
                              <a:gd name="connsiteX8" fmla="*/ 264644 w 537130"/>
                              <a:gd name="connsiteY8" fmla="*/ 22630 h 295116"/>
                              <a:gd name="connsiteX9" fmla="*/ 18 w 537130"/>
                              <a:gd name="connsiteY9" fmla="*/ 12150 h 295116"/>
                              <a:gd name="connsiteX0" fmla="*/ 18 w 537130"/>
                              <a:gd name="connsiteY0" fmla="*/ 12150 h 295275"/>
                              <a:gd name="connsiteX1" fmla="*/ 277745 w 537130"/>
                              <a:gd name="connsiteY1" fmla="*/ 67171 h 295275"/>
                              <a:gd name="connsiteX2" fmla="*/ 403507 w 537130"/>
                              <a:gd name="connsiteY2" fmla="*/ 274156 h 295275"/>
                              <a:gd name="connsiteX3" fmla="*/ 484729 w 537130"/>
                              <a:gd name="connsiteY3" fmla="*/ 268915 h 295275"/>
                              <a:gd name="connsiteX4" fmla="*/ 537130 w 537130"/>
                              <a:gd name="connsiteY4" fmla="*/ 295116 h 295275"/>
                              <a:gd name="connsiteX5" fmla="*/ 537130 w 537130"/>
                              <a:gd name="connsiteY5" fmla="*/ 253195 h 295275"/>
                              <a:gd name="connsiteX6" fmla="*/ 503069 w 537130"/>
                              <a:gd name="connsiteY6" fmla="*/ 232235 h 295275"/>
                              <a:gd name="connsiteX7" fmla="*/ 432328 w 537130"/>
                              <a:gd name="connsiteY7" fmla="*/ 242715 h 295275"/>
                              <a:gd name="connsiteX8" fmla="*/ 264644 w 537130"/>
                              <a:gd name="connsiteY8" fmla="*/ 22630 h 295275"/>
                              <a:gd name="connsiteX9" fmla="*/ 18 w 537130"/>
                              <a:gd name="connsiteY9" fmla="*/ 12150 h 295275"/>
                              <a:gd name="connsiteX0" fmla="*/ 19440 w 556552"/>
                              <a:gd name="connsiteY0" fmla="*/ 12150 h 295275"/>
                              <a:gd name="connsiteX1" fmla="*/ 50881 w 556552"/>
                              <a:gd name="connsiteY1" fmla="*/ 14770 h 295275"/>
                              <a:gd name="connsiteX2" fmla="*/ 297167 w 556552"/>
                              <a:gd name="connsiteY2" fmla="*/ 67171 h 295275"/>
                              <a:gd name="connsiteX3" fmla="*/ 422929 w 556552"/>
                              <a:gd name="connsiteY3" fmla="*/ 274156 h 295275"/>
                              <a:gd name="connsiteX4" fmla="*/ 504151 w 556552"/>
                              <a:gd name="connsiteY4" fmla="*/ 268915 h 295275"/>
                              <a:gd name="connsiteX5" fmla="*/ 556552 w 556552"/>
                              <a:gd name="connsiteY5" fmla="*/ 295116 h 295275"/>
                              <a:gd name="connsiteX6" fmla="*/ 556552 w 556552"/>
                              <a:gd name="connsiteY6" fmla="*/ 253195 h 295275"/>
                              <a:gd name="connsiteX7" fmla="*/ 522491 w 556552"/>
                              <a:gd name="connsiteY7" fmla="*/ 232235 h 295275"/>
                              <a:gd name="connsiteX8" fmla="*/ 451750 w 556552"/>
                              <a:gd name="connsiteY8" fmla="*/ 242715 h 295275"/>
                              <a:gd name="connsiteX9" fmla="*/ 284066 w 556552"/>
                              <a:gd name="connsiteY9" fmla="*/ 22630 h 295275"/>
                              <a:gd name="connsiteX10" fmla="*/ 19440 w 556552"/>
                              <a:gd name="connsiteY10" fmla="*/ 12150 h 295275"/>
                              <a:gd name="connsiteX0" fmla="*/ 22742 w 559854"/>
                              <a:gd name="connsiteY0" fmla="*/ 12150 h 295275"/>
                              <a:gd name="connsiteX1" fmla="*/ 43703 w 559854"/>
                              <a:gd name="connsiteY1" fmla="*/ 33110 h 295275"/>
                              <a:gd name="connsiteX2" fmla="*/ 300469 w 559854"/>
                              <a:gd name="connsiteY2" fmla="*/ 67171 h 295275"/>
                              <a:gd name="connsiteX3" fmla="*/ 426231 w 559854"/>
                              <a:gd name="connsiteY3" fmla="*/ 274156 h 295275"/>
                              <a:gd name="connsiteX4" fmla="*/ 507453 w 559854"/>
                              <a:gd name="connsiteY4" fmla="*/ 268915 h 295275"/>
                              <a:gd name="connsiteX5" fmla="*/ 559854 w 559854"/>
                              <a:gd name="connsiteY5" fmla="*/ 295116 h 295275"/>
                              <a:gd name="connsiteX6" fmla="*/ 559854 w 559854"/>
                              <a:gd name="connsiteY6" fmla="*/ 253195 h 295275"/>
                              <a:gd name="connsiteX7" fmla="*/ 525793 w 559854"/>
                              <a:gd name="connsiteY7" fmla="*/ 232235 h 295275"/>
                              <a:gd name="connsiteX8" fmla="*/ 455052 w 559854"/>
                              <a:gd name="connsiteY8" fmla="*/ 242715 h 295275"/>
                              <a:gd name="connsiteX9" fmla="*/ 287368 w 559854"/>
                              <a:gd name="connsiteY9" fmla="*/ 22630 h 295275"/>
                              <a:gd name="connsiteX10" fmla="*/ 22742 w 559854"/>
                              <a:gd name="connsiteY10" fmla="*/ 12150 h 295275"/>
                              <a:gd name="connsiteX0" fmla="*/ 29323 w 550714"/>
                              <a:gd name="connsiteY0" fmla="*/ 12150 h 295275"/>
                              <a:gd name="connsiteX1" fmla="*/ 34563 w 550714"/>
                              <a:gd name="connsiteY1" fmla="*/ 33110 h 295275"/>
                              <a:gd name="connsiteX2" fmla="*/ 291329 w 550714"/>
                              <a:gd name="connsiteY2" fmla="*/ 67171 h 295275"/>
                              <a:gd name="connsiteX3" fmla="*/ 417091 w 550714"/>
                              <a:gd name="connsiteY3" fmla="*/ 274156 h 295275"/>
                              <a:gd name="connsiteX4" fmla="*/ 498313 w 550714"/>
                              <a:gd name="connsiteY4" fmla="*/ 268915 h 295275"/>
                              <a:gd name="connsiteX5" fmla="*/ 550714 w 550714"/>
                              <a:gd name="connsiteY5" fmla="*/ 295116 h 295275"/>
                              <a:gd name="connsiteX6" fmla="*/ 550714 w 550714"/>
                              <a:gd name="connsiteY6" fmla="*/ 253195 h 295275"/>
                              <a:gd name="connsiteX7" fmla="*/ 516653 w 550714"/>
                              <a:gd name="connsiteY7" fmla="*/ 232235 h 295275"/>
                              <a:gd name="connsiteX8" fmla="*/ 445912 w 550714"/>
                              <a:gd name="connsiteY8" fmla="*/ 242715 h 295275"/>
                              <a:gd name="connsiteX9" fmla="*/ 278228 w 550714"/>
                              <a:gd name="connsiteY9" fmla="*/ 22630 h 295275"/>
                              <a:gd name="connsiteX10" fmla="*/ 29323 w 550714"/>
                              <a:gd name="connsiteY10" fmla="*/ 12150 h 295275"/>
                              <a:gd name="connsiteX0" fmla="*/ 20434 w 541825"/>
                              <a:gd name="connsiteY0" fmla="*/ 12150 h 295275"/>
                              <a:gd name="connsiteX1" fmla="*/ 25674 w 541825"/>
                              <a:gd name="connsiteY1" fmla="*/ 33110 h 295275"/>
                              <a:gd name="connsiteX2" fmla="*/ 282440 w 541825"/>
                              <a:gd name="connsiteY2" fmla="*/ 67171 h 295275"/>
                              <a:gd name="connsiteX3" fmla="*/ 408202 w 541825"/>
                              <a:gd name="connsiteY3" fmla="*/ 274156 h 295275"/>
                              <a:gd name="connsiteX4" fmla="*/ 489424 w 541825"/>
                              <a:gd name="connsiteY4" fmla="*/ 268915 h 295275"/>
                              <a:gd name="connsiteX5" fmla="*/ 541825 w 541825"/>
                              <a:gd name="connsiteY5" fmla="*/ 295116 h 295275"/>
                              <a:gd name="connsiteX6" fmla="*/ 541825 w 541825"/>
                              <a:gd name="connsiteY6" fmla="*/ 253195 h 295275"/>
                              <a:gd name="connsiteX7" fmla="*/ 507764 w 541825"/>
                              <a:gd name="connsiteY7" fmla="*/ 232235 h 295275"/>
                              <a:gd name="connsiteX8" fmla="*/ 437023 w 541825"/>
                              <a:gd name="connsiteY8" fmla="*/ 242715 h 295275"/>
                              <a:gd name="connsiteX9" fmla="*/ 269339 w 541825"/>
                              <a:gd name="connsiteY9" fmla="*/ 22630 h 295275"/>
                              <a:gd name="connsiteX10" fmla="*/ 20434 w 541825"/>
                              <a:gd name="connsiteY10" fmla="*/ 12150 h 295275"/>
                              <a:gd name="connsiteX0" fmla="*/ 7534 w 528925"/>
                              <a:gd name="connsiteY0" fmla="*/ 12150 h 295275"/>
                              <a:gd name="connsiteX1" fmla="*/ 12774 w 528925"/>
                              <a:gd name="connsiteY1" fmla="*/ 33110 h 295275"/>
                              <a:gd name="connsiteX2" fmla="*/ 269540 w 528925"/>
                              <a:gd name="connsiteY2" fmla="*/ 67171 h 295275"/>
                              <a:gd name="connsiteX3" fmla="*/ 395302 w 528925"/>
                              <a:gd name="connsiteY3" fmla="*/ 274156 h 295275"/>
                              <a:gd name="connsiteX4" fmla="*/ 476524 w 528925"/>
                              <a:gd name="connsiteY4" fmla="*/ 268915 h 295275"/>
                              <a:gd name="connsiteX5" fmla="*/ 528925 w 528925"/>
                              <a:gd name="connsiteY5" fmla="*/ 295116 h 295275"/>
                              <a:gd name="connsiteX6" fmla="*/ 528925 w 528925"/>
                              <a:gd name="connsiteY6" fmla="*/ 253195 h 295275"/>
                              <a:gd name="connsiteX7" fmla="*/ 494864 w 528925"/>
                              <a:gd name="connsiteY7" fmla="*/ 232235 h 295275"/>
                              <a:gd name="connsiteX8" fmla="*/ 424123 w 528925"/>
                              <a:gd name="connsiteY8" fmla="*/ 242715 h 295275"/>
                              <a:gd name="connsiteX9" fmla="*/ 256439 w 528925"/>
                              <a:gd name="connsiteY9" fmla="*/ 22630 h 295275"/>
                              <a:gd name="connsiteX10" fmla="*/ 7534 w 528925"/>
                              <a:gd name="connsiteY10" fmla="*/ 12150 h 295275"/>
                              <a:gd name="connsiteX0" fmla="*/ 7534 w 528925"/>
                              <a:gd name="connsiteY0" fmla="*/ 12150 h 295275"/>
                              <a:gd name="connsiteX1" fmla="*/ 12774 w 528925"/>
                              <a:gd name="connsiteY1" fmla="*/ 33110 h 295275"/>
                              <a:gd name="connsiteX2" fmla="*/ 269540 w 528925"/>
                              <a:gd name="connsiteY2" fmla="*/ 67171 h 295275"/>
                              <a:gd name="connsiteX3" fmla="*/ 395302 w 528925"/>
                              <a:gd name="connsiteY3" fmla="*/ 274156 h 295275"/>
                              <a:gd name="connsiteX4" fmla="*/ 476524 w 528925"/>
                              <a:gd name="connsiteY4" fmla="*/ 268915 h 295275"/>
                              <a:gd name="connsiteX5" fmla="*/ 528925 w 528925"/>
                              <a:gd name="connsiteY5" fmla="*/ 295116 h 295275"/>
                              <a:gd name="connsiteX6" fmla="*/ 528925 w 528925"/>
                              <a:gd name="connsiteY6" fmla="*/ 253195 h 295275"/>
                              <a:gd name="connsiteX7" fmla="*/ 494864 w 528925"/>
                              <a:gd name="connsiteY7" fmla="*/ 232235 h 295275"/>
                              <a:gd name="connsiteX8" fmla="*/ 424123 w 528925"/>
                              <a:gd name="connsiteY8" fmla="*/ 242715 h 295275"/>
                              <a:gd name="connsiteX9" fmla="*/ 256439 w 528925"/>
                              <a:gd name="connsiteY9" fmla="*/ 22630 h 295275"/>
                              <a:gd name="connsiteX10" fmla="*/ 7534 w 528925"/>
                              <a:gd name="connsiteY10" fmla="*/ 12150 h 295275"/>
                              <a:gd name="connsiteX0" fmla="*/ 7534 w 528925"/>
                              <a:gd name="connsiteY0" fmla="*/ 12150 h 295275"/>
                              <a:gd name="connsiteX1" fmla="*/ 12774 w 528925"/>
                              <a:gd name="connsiteY1" fmla="*/ 33110 h 295275"/>
                              <a:gd name="connsiteX2" fmla="*/ 269540 w 528925"/>
                              <a:gd name="connsiteY2" fmla="*/ 67171 h 295275"/>
                              <a:gd name="connsiteX3" fmla="*/ 395302 w 528925"/>
                              <a:gd name="connsiteY3" fmla="*/ 274156 h 295275"/>
                              <a:gd name="connsiteX4" fmla="*/ 476524 w 528925"/>
                              <a:gd name="connsiteY4" fmla="*/ 268915 h 295275"/>
                              <a:gd name="connsiteX5" fmla="*/ 528925 w 528925"/>
                              <a:gd name="connsiteY5" fmla="*/ 295116 h 295275"/>
                              <a:gd name="connsiteX6" fmla="*/ 528925 w 528925"/>
                              <a:gd name="connsiteY6" fmla="*/ 253195 h 295275"/>
                              <a:gd name="connsiteX7" fmla="*/ 494864 w 528925"/>
                              <a:gd name="connsiteY7" fmla="*/ 232235 h 295275"/>
                              <a:gd name="connsiteX8" fmla="*/ 424123 w 528925"/>
                              <a:gd name="connsiteY8" fmla="*/ 242715 h 295275"/>
                              <a:gd name="connsiteX9" fmla="*/ 256439 w 528925"/>
                              <a:gd name="connsiteY9" fmla="*/ 22630 h 295275"/>
                              <a:gd name="connsiteX10" fmla="*/ 7534 w 528925"/>
                              <a:gd name="connsiteY10" fmla="*/ 12150 h 295275"/>
                              <a:gd name="connsiteX0" fmla="*/ 7534 w 528925"/>
                              <a:gd name="connsiteY0" fmla="*/ 12150 h 295275"/>
                              <a:gd name="connsiteX1" fmla="*/ 12774 w 528925"/>
                              <a:gd name="connsiteY1" fmla="*/ 33110 h 295275"/>
                              <a:gd name="connsiteX2" fmla="*/ 252768 w 528925"/>
                              <a:gd name="connsiteY2" fmla="*/ 54345 h 295275"/>
                              <a:gd name="connsiteX3" fmla="*/ 395302 w 528925"/>
                              <a:gd name="connsiteY3" fmla="*/ 274156 h 295275"/>
                              <a:gd name="connsiteX4" fmla="*/ 476524 w 528925"/>
                              <a:gd name="connsiteY4" fmla="*/ 268915 h 295275"/>
                              <a:gd name="connsiteX5" fmla="*/ 528925 w 528925"/>
                              <a:gd name="connsiteY5" fmla="*/ 295116 h 295275"/>
                              <a:gd name="connsiteX6" fmla="*/ 528925 w 528925"/>
                              <a:gd name="connsiteY6" fmla="*/ 253195 h 295275"/>
                              <a:gd name="connsiteX7" fmla="*/ 494864 w 528925"/>
                              <a:gd name="connsiteY7" fmla="*/ 232235 h 295275"/>
                              <a:gd name="connsiteX8" fmla="*/ 424123 w 528925"/>
                              <a:gd name="connsiteY8" fmla="*/ 242715 h 295275"/>
                              <a:gd name="connsiteX9" fmla="*/ 256439 w 528925"/>
                              <a:gd name="connsiteY9" fmla="*/ 22630 h 295275"/>
                              <a:gd name="connsiteX10" fmla="*/ 7534 w 528925"/>
                              <a:gd name="connsiteY10" fmla="*/ 12150 h 295275"/>
                              <a:gd name="connsiteX0" fmla="*/ 7534 w 528925"/>
                              <a:gd name="connsiteY0" fmla="*/ 12150 h 295275"/>
                              <a:gd name="connsiteX1" fmla="*/ 12774 w 528925"/>
                              <a:gd name="connsiteY1" fmla="*/ 33110 h 295275"/>
                              <a:gd name="connsiteX2" fmla="*/ 249808 w 528925"/>
                              <a:gd name="connsiteY2" fmla="*/ 49412 h 295275"/>
                              <a:gd name="connsiteX3" fmla="*/ 395302 w 528925"/>
                              <a:gd name="connsiteY3" fmla="*/ 274156 h 295275"/>
                              <a:gd name="connsiteX4" fmla="*/ 476524 w 528925"/>
                              <a:gd name="connsiteY4" fmla="*/ 268915 h 295275"/>
                              <a:gd name="connsiteX5" fmla="*/ 528925 w 528925"/>
                              <a:gd name="connsiteY5" fmla="*/ 295116 h 295275"/>
                              <a:gd name="connsiteX6" fmla="*/ 528925 w 528925"/>
                              <a:gd name="connsiteY6" fmla="*/ 253195 h 295275"/>
                              <a:gd name="connsiteX7" fmla="*/ 494864 w 528925"/>
                              <a:gd name="connsiteY7" fmla="*/ 232235 h 295275"/>
                              <a:gd name="connsiteX8" fmla="*/ 424123 w 528925"/>
                              <a:gd name="connsiteY8" fmla="*/ 242715 h 295275"/>
                              <a:gd name="connsiteX9" fmla="*/ 256439 w 528925"/>
                              <a:gd name="connsiteY9" fmla="*/ 22630 h 295275"/>
                              <a:gd name="connsiteX10" fmla="*/ 7534 w 528925"/>
                              <a:gd name="connsiteY10" fmla="*/ 12150 h 295275"/>
                              <a:gd name="connsiteX0" fmla="*/ 7534 w 528925"/>
                              <a:gd name="connsiteY0" fmla="*/ 12150 h 295275"/>
                              <a:gd name="connsiteX1" fmla="*/ 12774 w 528925"/>
                              <a:gd name="connsiteY1" fmla="*/ 33110 h 295275"/>
                              <a:gd name="connsiteX2" fmla="*/ 249808 w 528925"/>
                              <a:gd name="connsiteY2" fmla="*/ 46453 h 295275"/>
                              <a:gd name="connsiteX3" fmla="*/ 395302 w 528925"/>
                              <a:gd name="connsiteY3" fmla="*/ 274156 h 295275"/>
                              <a:gd name="connsiteX4" fmla="*/ 476524 w 528925"/>
                              <a:gd name="connsiteY4" fmla="*/ 268915 h 295275"/>
                              <a:gd name="connsiteX5" fmla="*/ 528925 w 528925"/>
                              <a:gd name="connsiteY5" fmla="*/ 295116 h 295275"/>
                              <a:gd name="connsiteX6" fmla="*/ 528925 w 528925"/>
                              <a:gd name="connsiteY6" fmla="*/ 253195 h 295275"/>
                              <a:gd name="connsiteX7" fmla="*/ 494864 w 528925"/>
                              <a:gd name="connsiteY7" fmla="*/ 232235 h 295275"/>
                              <a:gd name="connsiteX8" fmla="*/ 424123 w 528925"/>
                              <a:gd name="connsiteY8" fmla="*/ 242715 h 295275"/>
                              <a:gd name="connsiteX9" fmla="*/ 256439 w 528925"/>
                              <a:gd name="connsiteY9" fmla="*/ 22630 h 295275"/>
                              <a:gd name="connsiteX10" fmla="*/ 7534 w 528925"/>
                              <a:gd name="connsiteY10" fmla="*/ 12150 h 295275"/>
                              <a:gd name="connsiteX0" fmla="*/ 7534 w 528925"/>
                              <a:gd name="connsiteY0" fmla="*/ 12150 h 295275"/>
                              <a:gd name="connsiteX1" fmla="*/ 12774 w 528925"/>
                              <a:gd name="connsiteY1" fmla="*/ 33110 h 295275"/>
                              <a:gd name="connsiteX2" fmla="*/ 249808 w 528925"/>
                              <a:gd name="connsiteY2" fmla="*/ 46453 h 295275"/>
                              <a:gd name="connsiteX3" fmla="*/ 395302 w 528925"/>
                              <a:gd name="connsiteY3" fmla="*/ 274156 h 295275"/>
                              <a:gd name="connsiteX4" fmla="*/ 476524 w 528925"/>
                              <a:gd name="connsiteY4" fmla="*/ 268915 h 295275"/>
                              <a:gd name="connsiteX5" fmla="*/ 528925 w 528925"/>
                              <a:gd name="connsiteY5" fmla="*/ 295116 h 295275"/>
                              <a:gd name="connsiteX6" fmla="*/ 528925 w 528925"/>
                              <a:gd name="connsiteY6" fmla="*/ 253195 h 295275"/>
                              <a:gd name="connsiteX7" fmla="*/ 494864 w 528925"/>
                              <a:gd name="connsiteY7" fmla="*/ 232235 h 295275"/>
                              <a:gd name="connsiteX8" fmla="*/ 424123 w 528925"/>
                              <a:gd name="connsiteY8" fmla="*/ 242715 h 295275"/>
                              <a:gd name="connsiteX9" fmla="*/ 256439 w 528925"/>
                              <a:gd name="connsiteY9" fmla="*/ 22630 h 295275"/>
                              <a:gd name="connsiteX10" fmla="*/ 7534 w 528925"/>
                              <a:gd name="connsiteY10" fmla="*/ 12150 h 295275"/>
                              <a:gd name="connsiteX0" fmla="*/ 6262 w 527653"/>
                              <a:gd name="connsiteY0" fmla="*/ 12150 h 295275"/>
                              <a:gd name="connsiteX1" fmla="*/ 11502 w 527653"/>
                              <a:gd name="connsiteY1" fmla="*/ 33110 h 295275"/>
                              <a:gd name="connsiteX2" fmla="*/ 248536 w 527653"/>
                              <a:gd name="connsiteY2" fmla="*/ 46453 h 295275"/>
                              <a:gd name="connsiteX3" fmla="*/ 394030 w 527653"/>
                              <a:gd name="connsiteY3" fmla="*/ 274156 h 295275"/>
                              <a:gd name="connsiteX4" fmla="*/ 475252 w 527653"/>
                              <a:gd name="connsiteY4" fmla="*/ 268915 h 295275"/>
                              <a:gd name="connsiteX5" fmla="*/ 527653 w 527653"/>
                              <a:gd name="connsiteY5" fmla="*/ 295116 h 295275"/>
                              <a:gd name="connsiteX6" fmla="*/ 527653 w 527653"/>
                              <a:gd name="connsiteY6" fmla="*/ 253195 h 295275"/>
                              <a:gd name="connsiteX7" fmla="*/ 493592 w 527653"/>
                              <a:gd name="connsiteY7" fmla="*/ 232235 h 295275"/>
                              <a:gd name="connsiteX8" fmla="*/ 422851 w 527653"/>
                              <a:gd name="connsiteY8" fmla="*/ 242715 h 295275"/>
                              <a:gd name="connsiteX9" fmla="*/ 255167 w 527653"/>
                              <a:gd name="connsiteY9" fmla="*/ 22630 h 295275"/>
                              <a:gd name="connsiteX10" fmla="*/ 6262 w 527653"/>
                              <a:gd name="connsiteY10" fmla="*/ 12150 h 295275"/>
                              <a:gd name="connsiteX0" fmla="*/ 5971 w 527362"/>
                              <a:gd name="connsiteY0" fmla="*/ 12150 h 295275"/>
                              <a:gd name="connsiteX1" fmla="*/ 11211 w 527362"/>
                              <a:gd name="connsiteY1" fmla="*/ 33110 h 295275"/>
                              <a:gd name="connsiteX2" fmla="*/ 248245 w 527362"/>
                              <a:gd name="connsiteY2" fmla="*/ 46453 h 295275"/>
                              <a:gd name="connsiteX3" fmla="*/ 393739 w 527362"/>
                              <a:gd name="connsiteY3" fmla="*/ 274156 h 295275"/>
                              <a:gd name="connsiteX4" fmla="*/ 474961 w 527362"/>
                              <a:gd name="connsiteY4" fmla="*/ 268915 h 295275"/>
                              <a:gd name="connsiteX5" fmla="*/ 527362 w 527362"/>
                              <a:gd name="connsiteY5" fmla="*/ 295116 h 295275"/>
                              <a:gd name="connsiteX6" fmla="*/ 527362 w 527362"/>
                              <a:gd name="connsiteY6" fmla="*/ 253195 h 295275"/>
                              <a:gd name="connsiteX7" fmla="*/ 493301 w 527362"/>
                              <a:gd name="connsiteY7" fmla="*/ 232235 h 295275"/>
                              <a:gd name="connsiteX8" fmla="*/ 422560 w 527362"/>
                              <a:gd name="connsiteY8" fmla="*/ 242715 h 295275"/>
                              <a:gd name="connsiteX9" fmla="*/ 254876 w 527362"/>
                              <a:gd name="connsiteY9" fmla="*/ 22630 h 295275"/>
                              <a:gd name="connsiteX10" fmla="*/ 5971 w 527362"/>
                              <a:gd name="connsiteY10" fmla="*/ 12150 h 295275"/>
                              <a:gd name="connsiteX0" fmla="*/ 5971 w 527362"/>
                              <a:gd name="connsiteY0" fmla="*/ 12150 h 295275"/>
                              <a:gd name="connsiteX1" fmla="*/ 11211 w 527362"/>
                              <a:gd name="connsiteY1" fmla="*/ 33110 h 295275"/>
                              <a:gd name="connsiteX2" fmla="*/ 248245 w 527362"/>
                              <a:gd name="connsiteY2" fmla="*/ 46453 h 295275"/>
                              <a:gd name="connsiteX3" fmla="*/ 393739 w 527362"/>
                              <a:gd name="connsiteY3" fmla="*/ 274156 h 295275"/>
                              <a:gd name="connsiteX4" fmla="*/ 474961 w 527362"/>
                              <a:gd name="connsiteY4" fmla="*/ 268915 h 295275"/>
                              <a:gd name="connsiteX5" fmla="*/ 527362 w 527362"/>
                              <a:gd name="connsiteY5" fmla="*/ 295116 h 295275"/>
                              <a:gd name="connsiteX6" fmla="*/ 527362 w 527362"/>
                              <a:gd name="connsiteY6" fmla="*/ 253195 h 295275"/>
                              <a:gd name="connsiteX7" fmla="*/ 493301 w 527362"/>
                              <a:gd name="connsiteY7" fmla="*/ 232235 h 295275"/>
                              <a:gd name="connsiteX8" fmla="*/ 422560 w 527362"/>
                              <a:gd name="connsiteY8" fmla="*/ 242715 h 295275"/>
                              <a:gd name="connsiteX9" fmla="*/ 254876 w 527362"/>
                              <a:gd name="connsiteY9" fmla="*/ 22630 h 295275"/>
                              <a:gd name="connsiteX10" fmla="*/ 5971 w 527362"/>
                              <a:gd name="connsiteY10" fmla="*/ 12150 h 295275"/>
                              <a:gd name="connsiteX0" fmla="*/ 5971 w 527362"/>
                              <a:gd name="connsiteY0" fmla="*/ 12554 h 295679"/>
                              <a:gd name="connsiteX1" fmla="*/ 11211 w 527362"/>
                              <a:gd name="connsiteY1" fmla="*/ 33514 h 295679"/>
                              <a:gd name="connsiteX2" fmla="*/ 248245 w 527362"/>
                              <a:gd name="connsiteY2" fmla="*/ 46857 h 295679"/>
                              <a:gd name="connsiteX3" fmla="*/ 393739 w 527362"/>
                              <a:gd name="connsiteY3" fmla="*/ 274560 h 295679"/>
                              <a:gd name="connsiteX4" fmla="*/ 474961 w 527362"/>
                              <a:gd name="connsiteY4" fmla="*/ 269319 h 295679"/>
                              <a:gd name="connsiteX5" fmla="*/ 527362 w 527362"/>
                              <a:gd name="connsiteY5" fmla="*/ 295520 h 295679"/>
                              <a:gd name="connsiteX6" fmla="*/ 527362 w 527362"/>
                              <a:gd name="connsiteY6" fmla="*/ 253599 h 295679"/>
                              <a:gd name="connsiteX7" fmla="*/ 493301 w 527362"/>
                              <a:gd name="connsiteY7" fmla="*/ 232639 h 295679"/>
                              <a:gd name="connsiteX8" fmla="*/ 416641 w 527362"/>
                              <a:gd name="connsiteY8" fmla="*/ 249039 h 295679"/>
                              <a:gd name="connsiteX9" fmla="*/ 254876 w 527362"/>
                              <a:gd name="connsiteY9" fmla="*/ 23034 h 295679"/>
                              <a:gd name="connsiteX10" fmla="*/ 5971 w 527362"/>
                              <a:gd name="connsiteY10" fmla="*/ 12554 h 295679"/>
                              <a:gd name="connsiteX0" fmla="*/ 5971 w 527362"/>
                              <a:gd name="connsiteY0" fmla="*/ 12554 h 295679"/>
                              <a:gd name="connsiteX1" fmla="*/ 11211 w 527362"/>
                              <a:gd name="connsiteY1" fmla="*/ 33514 h 295679"/>
                              <a:gd name="connsiteX2" fmla="*/ 248245 w 527362"/>
                              <a:gd name="connsiteY2" fmla="*/ 46857 h 295679"/>
                              <a:gd name="connsiteX3" fmla="*/ 393739 w 527362"/>
                              <a:gd name="connsiteY3" fmla="*/ 274560 h 295679"/>
                              <a:gd name="connsiteX4" fmla="*/ 474961 w 527362"/>
                              <a:gd name="connsiteY4" fmla="*/ 269319 h 295679"/>
                              <a:gd name="connsiteX5" fmla="*/ 527362 w 527362"/>
                              <a:gd name="connsiteY5" fmla="*/ 295520 h 295679"/>
                              <a:gd name="connsiteX6" fmla="*/ 527362 w 527362"/>
                              <a:gd name="connsiteY6" fmla="*/ 253599 h 295679"/>
                              <a:gd name="connsiteX7" fmla="*/ 493301 w 527362"/>
                              <a:gd name="connsiteY7" fmla="*/ 232639 h 295679"/>
                              <a:gd name="connsiteX8" fmla="*/ 416641 w 527362"/>
                              <a:gd name="connsiteY8" fmla="*/ 249039 h 295679"/>
                              <a:gd name="connsiteX9" fmla="*/ 254876 w 527362"/>
                              <a:gd name="connsiteY9" fmla="*/ 23034 h 295679"/>
                              <a:gd name="connsiteX10" fmla="*/ 5971 w 527362"/>
                              <a:gd name="connsiteY10" fmla="*/ 12554 h 295679"/>
                              <a:gd name="connsiteX0" fmla="*/ 5971 w 527362"/>
                              <a:gd name="connsiteY0" fmla="*/ 12554 h 295711"/>
                              <a:gd name="connsiteX1" fmla="*/ 11211 w 527362"/>
                              <a:gd name="connsiteY1" fmla="*/ 33514 h 295711"/>
                              <a:gd name="connsiteX2" fmla="*/ 248245 w 527362"/>
                              <a:gd name="connsiteY2" fmla="*/ 46857 h 295711"/>
                              <a:gd name="connsiteX3" fmla="*/ 398673 w 527362"/>
                              <a:gd name="connsiteY3" fmla="*/ 272587 h 295711"/>
                              <a:gd name="connsiteX4" fmla="*/ 474961 w 527362"/>
                              <a:gd name="connsiteY4" fmla="*/ 269319 h 295711"/>
                              <a:gd name="connsiteX5" fmla="*/ 527362 w 527362"/>
                              <a:gd name="connsiteY5" fmla="*/ 295520 h 295711"/>
                              <a:gd name="connsiteX6" fmla="*/ 527362 w 527362"/>
                              <a:gd name="connsiteY6" fmla="*/ 253599 h 295711"/>
                              <a:gd name="connsiteX7" fmla="*/ 493301 w 527362"/>
                              <a:gd name="connsiteY7" fmla="*/ 232639 h 295711"/>
                              <a:gd name="connsiteX8" fmla="*/ 416641 w 527362"/>
                              <a:gd name="connsiteY8" fmla="*/ 249039 h 295711"/>
                              <a:gd name="connsiteX9" fmla="*/ 254876 w 527362"/>
                              <a:gd name="connsiteY9" fmla="*/ 23034 h 295711"/>
                              <a:gd name="connsiteX10" fmla="*/ 5971 w 527362"/>
                              <a:gd name="connsiteY10" fmla="*/ 12554 h 295711"/>
                              <a:gd name="connsiteX0" fmla="*/ 5971 w 527362"/>
                              <a:gd name="connsiteY0" fmla="*/ 12554 h 295711"/>
                              <a:gd name="connsiteX1" fmla="*/ 11211 w 527362"/>
                              <a:gd name="connsiteY1" fmla="*/ 33514 h 295711"/>
                              <a:gd name="connsiteX2" fmla="*/ 248245 w 527362"/>
                              <a:gd name="connsiteY2" fmla="*/ 46857 h 295711"/>
                              <a:gd name="connsiteX3" fmla="*/ 398673 w 527362"/>
                              <a:gd name="connsiteY3" fmla="*/ 272587 h 295711"/>
                              <a:gd name="connsiteX4" fmla="*/ 474961 w 527362"/>
                              <a:gd name="connsiteY4" fmla="*/ 269319 h 295711"/>
                              <a:gd name="connsiteX5" fmla="*/ 527362 w 527362"/>
                              <a:gd name="connsiteY5" fmla="*/ 295520 h 295711"/>
                              <a:gd name="connsiteX6" fmla="*/ 527362 w 527362"/>
                              <a:gd name="connsiteY6" fmla="*/ 253599 h 295711"/>
                              <a:gd name="connsiteX7" fmla="*/ 493301 w 527362"/>
                              <a:gd name="connsiteY7" fmla="*/ 232639 h 295711"/>
                              <a:gd name="connsiteX8" fmla="*/ 416641 w 527362"/>
                              <a:gd name="connsiteY8" fmla="*/ 249039 h 295711"/>
                              <a:gd name="connsiteX9" fmla="*/ 254876 w 527362"/>
                              <a:gd name="connsiteY9" fmla="*/ 23034 h 295711"/>
                              <a:gd name="connsiteX10" fmla="*/ 5971 w 527362"/>
                              <a:gd name="connsiteY10" fmla="*/ 12554 h 295711"/>
                              <a:gd name="connsiteX0" fmla="*/ 5971 w 527362"/>
                              <a:gd name="connsiteY0" fmla="*/ 12554 h 295711"/>
                              <a:gd name="connsiteX1" fmla="*/ 11211 w 527362"/>
                              <a:gd name="connsiteY1" fmla="*/ 33514 h 295711"/>
                              <a:gd name="connsiteX2" fmla="*/ 248245 w 527362"/>
                              <a:gd name="connsiteY2" fmla="*/ 46857 h 295711"/>
                              <a:gd name="connsiteX3" fmla="*/ 402619 w 527362"/>
                              <a:gd name="connsiteY3" fmla="*/ 272587 h 295711"/>
                              <a:gd name="connsiteX4" fmla="*/ 474961 w 527362"/>
                              <a:gd name="connsiteY4" fmla="*/ 269319 h 295711"/>
                              <a:gd name="connsiteX5" fmla="*/ 527362 w 527362"/>
                              <a:gd name="connsiteY5" fmla="*/ 295520 h 295711"/>
                              <a:gd name="connsiteX6" fmla="*/ 527362 w 527362"/>
                              <a:gd name="connsiteY6" fmla="*/ 253599 h 295711"/>
                              <a:gd name="connsiteX7" fmla="*/ 493301 w 527362"/>
                              <a:gd name="connsiteY7" fmla="*/ 232639 h 295711"/>
                              <a:gd name="connsiteX8" fmla="*/ 416641 w 527362"/>
                              <a:gd name="connsiteY8" fmla="*/ 249039 h 295711"/>
                              <a:gd name="connsiteX9" fmla="*/ 254876 w 527362"/>
                              <a:gd name="connsiteY9" fmla="*/ 23034 h 295711"/>
                              <a:gd name="connsiteX10" fmla="*/ 5971 w 527362"/>
                              <a:gd name="connsiteY10" fmla="*/ 12554 h 295711"/>
                              <a:gd name="connsiteX0" fmla="*/ 5971 w 527362"/>
                              <a:gd name="connsiteY0" fmla="*/ 12554 h 295711"/>
                              <a:gd name="connsiteX1" fmla="*/ 11211 w 527362"/>
                              <a:gd name="connsiteY1" fmla="*/ 33514 h 295711"/>
                              <a:gd name="connsiteX2" fmla="*/ 248245 w 527362"/>
                              <a:gd name="connsiteY2" fmla="*/ 46857 h 295711"/>
                              <a:gd name="connsiteX3" fmla="*/ 402619 w 527362"/>
                              <a:gd name="connsiteY3" fmla="*/ 272587 h 295711"/>
                              <a:gd name="connsiteX4" fmla="*/ 474961 w 527362"/>
                              <a:gd name="connsiteY4" fmla="*/ 269319 h 295711"/>
                              <a:gd name="connsiteX5" fmla="*/ 527362 w 527362"/>
                              <a:gd name="connsiteY5" fmla="*/ 295520 h 295711"/>
                              <a:gd name="connsiteX6" fmla="*/ 527362 w 527362"/>
                              <a:gd name="connsiteY6" fmla="*/ 253599 h 295711"/>
                              <a:gd name="connsiteX7" fmla="*/ 493301 w 527362"/>
                              <a:gd name="connsiteY7" fmla="*/ 232639 h 295711"/>
                              <a:gd name="connsiteX8" fmla="*/ 416641 w 527362"/>
                              <a:gd name="connsiteY8" fmla="*/ 249039 h 295711"/>
                              <a:gd name="connsiteX9" fmla="*/ 254876 w 527362"/>
                              <a:gd name="connsiteY9" fmla="*/ 23034 h 295711"/>
                              <a:gd name="connsiteX10" fmla="*/ 5971 w 527362"/>
                              <a:gd name="connsiteY10" fmla="*/ 12554 h 295711"/>
                              <a:gd name="connsiteX0" fmla="*/ 5971 w 527362"/>
                              <a:gd name="connsiteY0" fmla="*/ 12554 h 295711"/>
                              <a:gd name="connsiteX1" fmla="*/ 11211 w 527362"/>
                              <a:gd name="connsiteY1" fmla="*/ 33514 h 295711"/>
                              <a:gd name="connsiteX2" fmla="*/ 248245 w 527362"/>
                              <a:gd name="connsiteY2" fmla="*/ 46857 h 295711"/>
                              <a:gd name="connsiteX3" fmla="*/ 402619 w 527362"/>
                              <a:gd name="connsiteY3" fmla="*/ 272587 h 295711"/>
                              <a:gd name="connsiteX4" fmla="*/ 474961 w 527362"/>
                              <a:gd name="connsiteY4" fmla="*/ 269319 h 295711"/>
                              <a:gd name="connsiteX5" fmla="*/ 527362 w 527362"/>
                              <a:gd name="connsiteY5" fmla="*/ 295520 h 295711"/>
                              <a:gd name="connsiteX6" fmla="*/ 527362 w 527362"/>
                              <a:gd name="connsiteY6" fmla="*/ 253599 h 295711"/>
                              <a:gd name="connsiteX7" fmla="*/ 478502 w 527362"/>
                              <a:gd name="connsiteY7" fmla="*/ 238559 h 295711"/>
                              <a:gd name="connsiteX8" fmla="*/ 416641 w 527362"/>
                              <a:gd name="connsiteY8" fmla="*/ 249039 h 295711"/>
                              <a:gd name="connsiteX9" fmla="*/ 254876 w 527362"/>
                              <a:gd name="connsiteY9" fmla="*/ 23034 h 295711"/>
                              <a:gd name="connsiteX10" fmla="*/ 5971 w 527362"/>
                              <a:gd name="connsiteY10" fmla="*/ 12554 h 295711"/>
                              <a:gd name="connsiteX0" fmla="*/ 5971 w 528349"/>
                              <a:gd name="connsiteY0" fmla="*/ 12554 h 295711"/>
                              <a:gd name="connsiteX1" fmla="*/ 11211 w 528349"/>
                              <a:gd name="connsiteY1" fmla="*/ 33514 h 295711"/>
                              <a:gd name="connsiteX2" fmla="*/ 248245 w 528349"/>
                              <a:gd name="connsiteY2" fmla="*/ 46857 h 295711"/>
                              <a:gd name="connsiteX3" fmla="*/ 402619 w 528349"/>
                              <a:gd name="connsiteY3" fmla="*/ 272587 h 295711"/>
                              <a:gd name="connsiteX4" fmla="*/ 474961 w 528349"/>
                              <a:gd name="connsiteY4" fmla="*/ 269319 h 295711"/>
                              <a:gd name="connsiteX5" fmla="*/ 527362 w 528349"/>
                              <a:gd name="connsiteY5" fmla="*/ 295520 h 295711"/>
                              <a:gd name="connsiteX6" fmla="*/ 528349 w 528349"/>
                              <a:gd name="connsiteY6" fmla="*/ 267412 h 295711"/>
                              <a:gd name="connsiteX7" fmla="*/ 478502 w 528349"/>
                              <a:gd name="connsiteY7" fmla="*/ 238559 h 295711"/>
                              <a:gd name="connsiteX8" fmla="*/ 416641 w 528349"/>
                              <a:gd name="connsiteY8" fmla="*/ 249039 h 295711"/>
                              <a:gd name="connsiteX9" fmla="*/ 254876 w 528349"/>
                              <a:gd name="connsiteY9" fmla="*/ 23034 h 295711"/>
                              <a:gd name="connsiteX10" fmla="*/ 5971 w 528349"/>
                              <a:gd name="connsiteY10" fmla="*/ 12554 h 295711"/>
                              <a:gd name="connsiteX0" fmla="*/ 5971 w 528349"/>
                              <a:gd name="connsiteY0" fmla="*/ 12554 h 295687"/>
                              <a:gd name="connsiteX1" fmla="*/ 11211 w 528349"/>
                              <a:gd name="connsiteY1" fmla="*/ 33514 h 295687"/>
                              <a:gd name="connsiteX2" fmla="*/ 248245 w 528349"/>
                              <a:gd name="connsiteY2" fmla="*/ 46857 h 295687"/>
                              <a:gd name="connsiteX3" fmla="*/ 402619 w 528349"/>
                              <a:gd name="connsiteY3" fmla="*/ 272587 h 295687"/>
                              <a:gd name="connsiteX4" fmla="*/ 474961 w 528349"/>
                              <a:gd name="connsiteY4" fmla="*/ 269319 h 295687"/>
                              <a:gd name="connsiteX5" fmla="*/ 527362 w 528349"/>
                              <a:gd name="connsiteY5" fmla="*/ 295520 h 295687"/>
                              <a:gd name="connsiteX6" fmla="*/ 528349 w 528349"/>
                              <a:gd name="connsiteY6" fmla="*/ 267412 h 295687"/>
                              <a:gd name="connsiteX7" fmla="*/ 478502 w 528349"/>
                              <a:gd name="connsiteY7" fmla="*/ 238559 h 295687"/>
                              <a:gd name="connsiteX8" fmla="*/ 416641 w 528349"/>
                              <a:gd name="connsiteY8" fmla="*/ 249039 h 295687"/>
                              <a:gd name="connsiteX9" fmla="*/ 254876 w 528349"/>
                              <a:gd name="connsiteY9" fmla="*/ 23034 h 295687"/>
                              <a:gd name="connsiteX10" fmla="*/ 5971 w 528349"/>
                              <a:gd name="connsiteY10" fmla="*/ 12554 h 295687"/>
                              <a:gd name="connsiteX0" fmla="*/ 5971 w 528349"/>
                              <a:gd name="connsiteY0" fmla="*/ 12554 h 295677"/>
                              <a:gd name="connsiteX1" fmla="*/ 11211 w 528349"/>
                              <a:gd name="connsiteY1" fmla="*/ 33514 h 295677"/>
                              <a:gd name="connsiteX2" fmla="*/ 248245 w 528349"/>
                              <a:gd name="connsiteY2" fmla="*/ 46857 h 295677"/>
                              <a:gd name="connsiteX3" fmla="*/ 402619 w 528349"/>
                              <a:gd name="connsiteY3" fmla="*/ 272587 h 295677"/>
                              <a:gd name="connsiteX4" fmla="*/ 477921 w 528349"/>
                              <a:gd name="connsiteY4" fmla="*/ 267346 h 295677"/>
                              <a:gd name="connsiteX5" fmla="*/ 527362 w 528349"/>
                              <a:gd name="connsiteY5" fmla="*/ 295520 h 295677"/>
                              <a:gd name="connsiteX6" fmla="*/ 528349 w 528349"/>
                              <a:gd name="connsiteY6" fmla="*/ 267412 h 295677"/>
                              <a:gd name="connsiteX7" fmla="*/ 478502 w 528349"/>
                              <a:gd name="connsiteY7" fmla="*/ 238559 h 295677"/>
                              <a:gd name="connsiteX8" fmla="*/ 416641 w 528349"/>
                              <a:gd name="connsiteY8" fmla="*/ 249039 h 295677"/>
                              <a:gd name="connsiteX9" fmla="*/ 254876 w 528349"/>
                              <a:gd name="connsiteY9" fmla="*/ 23034 h 295677"/>
                              <a:gd name="connsiteX10" fmla="*/ 5971 w 528349"/>
                              <a:gd name="connsiteY10" fmla="*/ 12554 h 295677"/>
                              <a:gd name="connsiteX0" fmla="*/ 5971 w 528349"/>
                              <a:gd name="connsiteY0" fmla="*/ 12554 h 295520"/>
                              <a:gd name="connsiteX1" fmla="*/ 11211 w 528349"/>
                              <a:gd name="connsiteY1" fmla="*/ 33514 h 295520"/>
                              <a:gd name="connsiteX2" fmla="*/ 248245 w 528349"/>
                              <a:gd name="connsiteY2" fmla="*/ 46857 h 295520"/>
                              <a:gd name="connsiteX3" fmla="*/ 402619 w 528349"/>
                              <a:gd name="connsiteY3" fmla="*/ 272587 h 295520"/>
                              <a:gd name="connsiteX4" fmla="*/ 477921 w 528349"/>
                              <a:gd name="connsiteY4" fmla="*/ 267346 h 295520"/>
                              <a:gd name="connsiteX5" fmla="*/ 527362 w 528349"/>
                              <a:gd name="connsiteY5" fmla="*/ 295520 h 295520"/>
                              <a:gd name="connsiteX6" fmla="*/ 528349 w 528349"/>
                              <a:gd name="connsiteY6" fmla="*/ 267412 h 295520"/>
                              <a:gd name="connsiteX7" fmla="*/ 478502 w 528349"/>
                              <a:gd name="connsiteY7" fmla="*/ 238559 h 295520"/>
                              <a:gd name="connsiteX8" fmla="*/ 416641 w 528349"/>
                              <a:gd name="connsiteY8" fmla="*/ 249039 h 295520"/>
                              <a:gd name="connsiteX9" fmla="*/ 254876 w 528349"/>
                              <a:gd name="connsiteY9" fmla="*/ 23034 h 295520"/>
                              <a:gd name="connsiteX10" fmla="*/ 5971 w 528349"/>
                              <a:gd name="connsiteY10" fmla="*/ 12554 h 295520"/>
                              <a:gd name="connsiteX0" fmla="*/ 5971 w 528349"/>
                              <a:gd name="connsiteY0" fmla="*/ 12554 h 295520"/>
                              <a:gd name="connsiteX1" fmla="*/ 11211 w 528349"/>
                              <a:gd name="connsiteY1" fmla="*/ 33514 h 295520"/>
                              <a:gd name="connsiteX2" fmla="*/ 248245 w 528349"/>
                              <a:gd name="connsiteY2" fmla="*/ 46857 h 295520"/>
                              <a:gd name="connsiteX3" fmla="*/ 402619 w 528349"/>
                              <a:gd name="connsiteY3" fmla="*/ 272587 h 295520"/>
                              <a:gd name="connsiteX4" fmla="*/ 477921 w 528349"/>
                              <a:gd name="connsiteY4" fmla="*/ 267346 h 295520"/>
                              <a:gd name="connsiteX5" fmla="*/ 527362 w 528349"/>
                              <a:gd name="connsiteY5" fmla="*/ 295520 h 295520"/>
                              <a:gd name="connsiteX6" fmla="*/ 528349 w 528349"/>
                              <a:gd name="connsiteY6" fmla="*/ 267412 h 295520"/>
                              <a:gd name="connsiteX7" fmla="*/ 478502 w 528349"/>
                              <a:gd name="connsiteY7" fmla="*/ 238559 h 295520"/>
                              <a:gd name="connsiteX8" fmla="*/ 416641 w 528349"/>
                              <a:gd name="connsiteY8" fmla="*/ 249039 h 295520"/>
                              <a:gd name="connsiteX9" fmla="*/ 254876 w 528349"/>
                              <a:gd name="connsiteY9" fmla="*/ 23034 h 295520"/>
                              <a:gd name="connsiteX10" fmla="*/ 5971 w 528349"/>
                              <a:gd name="connsiteY10" fmla="*/ 12554 h 295520"/>
                              <a:gd name="connsiteX0" fmla="*/ 5971 w 528349"/>
                              <a:gd name="connsiteY0" fmla="*/ 12554 h 295520"/>
                              <a:gd name="connsiteX1" fmla="*/ 11211 w 528349"/>
                              <a:gd name="connsiteY1" fmla="*/ 33514 h 295520"/>
                              <a:gd name="connsiteX2" fmla="*/ 248245 w 528349"/>
                              <a:gd name="connsiteY2" fmla="*/ 46857 h 295520"/>
                              <a:gd name="connsiteX3" fmla="*/ 402619 w 528349"/>
                              <a:gd name="connsiteY3" fmla="*/ 272587 h 295520"/>
                              <a:gd name="connsiteX4" fmla="*/ 481867 w 528349"/>
                              <a:gd name="connsiteY4" fmla="*/ 267346 h 295520"/>
                              <a:gd name="connsiteX5" fmla="*/ 527362 w 528349"/>
                              <a:gd name="connsiteY5" fmla="*/ 295520 h 295520"/>
                              <a:gd name="connsiteX6" fmla="*/ 528349 w 528349"/>
                              <a:gd name="connsiteY6" fmla="*/ 267412 h 295520"/>
                              <a:gd name="connsiteX7" fmla="*/ 478502 w 528349"/>
                              <a:gd name="connsiteY7" fmla="*/ 238559 h 295520"/>
                              <a:gd name="connsiteX8" fmla="*/ 416641 w 528349"/>
                              <a:gd name="connsiteY8" fmla="*/ 249039 h 295520"/>
                              <a:gd name="connsiteX9" fmla="*/ 254876 w 528349"/>
                              <a:gd name="connsiteY9" fmla="*/ 23034 h 295520"/>
                              <a:gd name="connsiteX10" fmla="*/ 5971 w 528349"/>
                              <a:gd name="connsiteY10" fmla="*/ 12554 h 295520"/>
                              <a:gd name="connsiteX0" fmla="*/ 5971 w 528349"/>
                              <a:gd name="connsiteY0" fmla="*/ 12554 h 295520"/>
                              <a:gd name="connsiteX1" fmla="*/ 11211 w 528349"/>
                              <a:gd name="connsiteY1" fmla="*/ 33514 h 295520"/>
                              <a:gd name="connsiteX2" fmla="*/ 248245 w 528349"/>
                              <a:gd name="connsiteY2" fmla="*/ 46857 h 295520"/>
                              <a:gd name="connsiteX3" fmla="*/ 402619 w 528349"/>
                              <a:gd name="connsiteY3" fmla="*/ 272587 h 295520"/>
                              <a:gd name="connsiteX4" fmla="*/ 481867 w 528349"/>
                              <a:gd name="connsiteY4" fmla="*/ 263400 h 295520"/>
                              <a:gd name="connsiteX5" fmla="*/ 527362 w 528349"/>
                              <a:gd name="connsiteY5" fmla="*/ 295520 h 295520"/>
                              <a:gd name="connsiteX6" fmla="*/ 528349 w 528349"/>
                              <a:gd name="connsiteY6" fmla="*/ 267412 h 295520"/>
                              <a:gd name="connsiteX7" fmla="*/ 478502 w 528349"/>
                              <a:gd name="connsiteY7" fmla="*/ 238559 h 295520"/>
                              <a:gd name="connsiteX8" fmla="*/ 416641 w 528349"/>
                              <a:gd name="connsiteY8" fmla="*/ 249039 h 295520"/>
                              <a:gd name="connsiteX9" fmla="*/ 254876 w 528349"/>
                              <a:gd name="connsiteY9" fmla="*/ 23034 h 295520"/>
                              <a:gd name="connsiteX10" fmla="*/ 5971 w 528349"/>
                              <a:gd name="connsiteY10" fmla="*/ 12554 h 295520"/>
                              <a:gd name="connsiteX0" fmla="*/ 5971 w 528349"/>
                              <a:gd name="connsiteY0" fmla="*/ 12554 h 295520"/>
                              <a:gd name="connsiteX1" fmla="*/ 11211 w 528349"/>
                              <a:gd name="connsiteY1" fmla="*/ 33514 h 295520"/>
                              <a:gd name="connsiteX2" fmla="*/ 248245 w 528349"/>
                              <a:gd name="connsiteY2" fmla="*/ 46857 h 295520"/>
                              <a:gd name="connsiteX3" fmla="*/ 406566 w 528349"/>
                              <a:gd name="connsiteY3" fmla="*/ 273574 h 295520"/>
                              <a:gd name="connsiteX4" fmla="*/ 481867 w 528349"/>
                              <a:gd name="connsiteY4" fmla="*/ 263400 h 295520"/>
                              <a:gd name="connsiteX5" fmla="*/ 527362 w 528349"/>
                              <a:gd name="connsiteY5" fmla="*/ 295520 h 295520"/>
                              <a:gd name="connsiteX6" fmla="*/ 528349 w 528349"/>
                              <a:gd name="connsiteY6" fmla="*/ 267412 h 295520"/>
                              <a:gd name="connsiteX7" fmla="*/ 478502 w 528349"/>
                              <a:gd name="connsiteY7" fmla="*/ 238559 h 295520"/>
                              <a:gd name="connsiteX8" fmla="*/ 416641 w 528349"/>
                              <a:gd name="connsiteY8" fmla="*/ 249039 h 295520"/>
                              <a:gd name="connsiteX9" fmla="*/ 254876 w 528349"/>
                              <a:gd name="connsiteY9" fmla="*/ 23034 h 295520"/>
                              <a:gd name="connsiteX10" fmla="*/ 5971 w 528349"/>
                              <a:gd name="connsiteY10" fmla="*/ 12554 h 295520"/>
                              <a:gd name="connsiteX0" fmla="*/ 5971 w 528349"/>
                              <a:gd name="connsiteY0" fmla="*/ 12554 h 295520"/>
                              <a:gd name="connsiteX1" fmla="*/ 11211 w 528349"/>
                              <a:gd name="connsiteY1" fmla="*/ 33514 h 295520"/>
                              <a:gd name="connsiteX2" fmla="*/ 248245 w 528349"/>
                              <a:gd name="connsiteY2" fmla="*/ 46857 h 295520"/>
                              <a:gd name="connsiteX3" fmla="*/ 406566 w 528349"/>
                              <a:gd name="connsiteY3" fmla="*/ 273574 h 295520"/>
                              <a:gd name="connsiteX4" fmla="*/ 481867 w 528349"/>
                              <a:gd name="connsiteY4" fmla="*/ 263400 h 295520"/>
                              <a:gd name="connsiteX5" fmla="*/ 527362 w 528349"/>
                              <a:gd name="connsiteY5" fmla="*/ 295520 h 295520"/>
                              <a:gd name="connsiteX6" fmla="*/ 528349 w 528349"/>
                              <a:gd name="connsiteY6" fmla="*/ 267412 h 295520"/>
                              <a:gd name="connsiteX7" fmla="*/ 478502 w 528349"/>
                              <a:gd name="connsiteY7" fmla="*/ 238559 h 295520"/>
                              <a:gd name="connsiteX8" fmla="*/ 416641 w 528349"/>
                              <a:gd name="connsiteY8" fmla="*/ 249039 h 295520"/>
                              <a:gd name="connsiteX9" fmla="*/ 254876 w 528349"/>
                              <a:gd name="connsiteY9" fmla="*/ 23034 h 295520"/>
                              <a:gd name="connsiteX10" fmla="*/ 5971 w 528349"/>
                              <a:gd name="connsiteY10" fmla="*/ 12554 h 295520"/>
                              <a:gd name="connsiteX0" fmla="*/ 5971 w 528349"/>
                              <a:gd name="connsiteY0" fmla="*/ 12554 h 295520"/>
                              <a:gd name="connsiteX1" fmla="*/ 11211 w 528349"/>
                              <a:gd name="connsiteY1" fmla="*/ 33514 h 295520"/>
                              <a:gd name="connsiteX2" fmla="*/ 248245 w 528349"/>
                              <a:gd name="connsiteY2" fmla="*/ 46857 h 295520"/>
                              <a:gd name="connsiteX3" fmla="*/ 406566 w 528349"/>
                              <a:gd name="connsiteY3" fmla="*/ 273574 h 295520"/>
                              <a:gd name="connsiteX4" fmla="*/ 481867 w 528349"/>
                              <a:gd name="connsiteY4" fmla="*/ 263400 h 295520"/>
                              <a:gd name="connsiteX5" fmla="*/ 527362 w 528349"/>
                              <a:gd name="connsiteY5" fmla="*/ 295520 h 295520"/>
                              <a:gd name="connsiteX6" fmla="*/ 528349 w 528349"/>
                              <a:gd name="connsiteY6" fmla="*/ 271359 h 295520"/>
                              <a:gd name="connsiteX7" fmla="*/ 478502 w 528349"/>
                              <a:gd name="connsiteY7" fmla="*/ 238559 h 295520"/>
                              <a:gd name="connsiteX8" fmla="*/ 416641 w 528349"/>
                              <a:gd name="connsiteY8" fmla="*/ 249039 h 295520"/>
                              <a:gd name="connsiteX9" fmla="*/ 254876 w 528349"/>
                              <a:gd name="connsiteY9" fmla="*/ 23034 h 295520"/>
                              <a:gd name="connsiteX10" fmla="*/ 5971 w 528349"/>
                              <a:gd name="connsiteY10" fmla="*/ 12554 h 295520"/>
                              <a:gd name="connsiteX0" fmla="*/ 5971 w 528349"/>
                              <a:gd name="connsiteY0" fmla="*/ 12554 h 295520"/>
                              <a:gd name="connsiteX1" fmla="*/ 11211 w 528349"/>
                              <a:gd name="connsiteY1" fmla="*/ 33514 h 295520"/>
                              <a:gd name="connsiteX2" fmla="*/ 248245 w 528349"/>
                              <a:gd name="connsiteY2" fmla="*/ 46857 h 295520"/>
                              <a:gd name="connsiteX3" fmla="*/ 406566 w 528349"/>
                              <a:gd name="connsiteY3" fmla="*/ 273574 h 295520"/>
                              <a:gd name="connsiteX4" fmla="*/ 481867 w 528349"/>
                              <a:gd name="connsiteY4" fmla="*/ 263400 h 295520"/>
                              <a:gd name="connsiteX5" fmla="*/ 527362 w 528349"/>
                              <a:gd name="connsiteY5" fmla="*/ 295520 h 295520"/>
                              <a:gd name="connsiteX6" fmla="*/ 528349 w 528349"/>
                              <a:gd name="connsiteY6" fmla="*/ 271359 h 295520"/>
                              <a:gd name="connsiteX7" fmla="*/ 478502 w 528349"/>
                              <a:gd name="connsiteY7" fmla="*/ 238559 h 295520"/>
                              <a:gd name="connsiteX8" fmla="*/ 416641 w 528349"/>
                              <a:gd name="connsiteY8" fmla="*/ 249039 h 295520"/>
                              <a:gd name="connsiteX9" fmla="*/ 254876 w 528349"/>
                              <a:gd name="connsiteY9" fmla="*/ 23034 h 295520"/>
                              <a:gd name="connsiteX10" fmla="*/ 5971 w 528349"/>
                              <a:gd name="connsiteY10" fmla="*/ 12554 h 295520"/>
                              <a:gd name="connsiteX0" fmla="*/ 5971 w 528349"/>
                              <a:gd name="connsiteY0" fmla="*/ 12554 h 292560"/>
                              <a:gd name="connsiteX1" fmla="*/ 11211 w 528349"/>
                              <a:gd name="connsiteY1" fmla="*/ 33514 h 292560"/>
                              <a:gd name="connsiteX2" fmla="*/ 248245 w 528349"/>
                              <a:gd name="connsiteY2" fmla="*/ 46857 h 292560"/>
                              <a:gd name="connsiteX3" fmla="*/ 406566 w 528349"/>
                              <a:gd name="connsiteY3" fmla="*/ 273574 h 292560"/>
                              <a:gd name="connsiteX4" fmla="*/ 481867 w 528349"/>
                              <a:gd name="connsiteY4" fmla="*/ 263400 h 292560"/>
                              <a:gd name="connsiteX5" fmla="*/ 523416 w 528349"/>
                              <a:gd name="connsiteY5" fmla="*/ 292560 h 292560"/>
                              <a:gd name="connsiteX6" fmla="*/ 528349 w 528349"/>
                              <a:gd name="connsiteY6" fmla="*/ 271359 h 292560"/>
                              <a:gd name="connsiteX7" fmla="*/ 478502 w 528349"/>
                              <a:gd name="connsiteY7" fmla="*/ 238559 h 292560"/>
                              <a:gd name="connsiteX8" fmla="*/ 416641 w 528349"/>
                              <a:gd name="connsiteY8" fmla="*/ 249039 h 292560"/>
                              <a:gd name="connsiteX9" fmla="*/ 254876 w 528349"/>
                              <a:gd name="connsiteY9" fmla="*/ 23034 h 292560"/>
                              <a:gd name="connsiteX10" fmla="*/ 5971 w 528349"/>
                              <a:gd name="connsiteY10" fmla="*/ 12554 h 292560"/>
                              <a:gd name="connsiteX0" fmla="*/ 5971 w 528349"/>
                              <a:gd name="connsiteY0" fmla="*/ 12554 h 292560"/>
                              <a:gd name="connsiteX1" fmla="*/ 11211 w 528349"/>
                              <a:gd name="connsiteY1" fmla="*/ 33514 h 292560"/>
                              <a:gd name="connsiteX2" fmla="*/ 248245 w 528349"/>
                              <a:gd name="connsiteY2" fmla="*/ 46857 h 292560"/>
                              <a:gd name="connsiteX3" fmla="*/ 382603 w 528349"/>
                              <a:gd name="connsiteY3" fmla="*/ 273574 h 292560"/>
                              <a:gd name="connsiteX4" fmla="*/ 481867 w 528349"/>
                              <a:gd name="connsiteY4" fmla="*/ 263400 h 292560"/>
                              <a:gd name="connsiteX5" fmla="*/ 523416 w 528349"/>
                              <a:gd name="connsiteY5" fmla="*/ 292560 h 292560"/>
                              <a:gd name="connsiteX6" fmla="*/ 528349 w 528349"/>
                              <a:gd name="connsiteY6" fmla="*/ 271359 h 292560"/>
                              <a:gd name="connsiteX7" fmla="*/ 478502 w 528349"/>
                              <a:gd name="connsiteY7" fmla="*/ 238559 h 292560"/>
                              <a:gd name="connsiteX8" fmla="*/ 416641 w 528349"/>
                              <a:gd name="connsiteY8" fmla="*/ 249039 h 292560"/>
                              <a:gd name="connsiteX9" fmla="*/ 254876 w 528349"/>
                              <a:gd name="connsiteY9" fmla="*/ 23034 h 292560"/>
                              <a:gd name="connsiteX10" fmla="*/ 5971 w 528349"/>
                              <a:gd name="connsiteY10" fmla="*/ 12554 h 292560"/>
                              <a:gd name="connsiteX0" fmla="*/ 5971 w 528349"/>
                              <a:gd name="connsiteY0" fmla="*/ 12554 h 292560"/>
                              <a:gd name="connsiteX1" fmla="*/ 11211 w 528349"/>
                              <a:gd name="connsiteY1" fmla="*/ 33514 h 292560"/>
                              <a:gd name="connsiteX2" fmla="*/ 248245 w 528349"/>
                              <a:gd name="connsiteY2" fmla="*/ 46857 h 292560"/>
                              <a:gd name="connsiteX3" fmla="*/ 382603 w 528349"/>
                              <a:gd name="connsiteY3" fmla="*/ 273574 h 292560"/>
                              <a:gd name="connsiteX4" fmla="*/ 481867 w 528349"/>
                              <a:gd name="connsiteY4" fmla="*/ 263400 h 292560"/>
                              <a:gd name="connsiteX5" fmla="*/ 523416 w 528349"/>
                              <a:gd name="connsiteY5" fmla="*/ 292560 h 292560"/>
                              <a:gd name="connsiteX6" fmla="*/ 528349 w 528349"/>
                              <a:gd name="connsiteY6" fmla="*/ 271359 h 292560"/>
                              <a:gd name="connsiteX7" fmla="*/ 478502 w 528349"/>
                              <a:gd name="connsiteY7" fmla="*/ 238559 h 292560"/>
                              <a:gd name="connsiteX8" fmla="*/ 397035 w 528349"/>
                              <a:gd name="connsiteY8" fmla="*/ 249039 h 292560"/>
                              <a:gd name="connsiteX9" fmla="*/ 254876 w 528349"/>
                              <a:gd name="connsiteY9" fmla="*/ 23034 h 292560"/>
                              <a:gd name="connsiteX10" fmla="*/ 5971 w 528349"/>
                              <a:gd name="connsiteY10" fmla="*/ 12554 h 292560"/>
                              <a:gd name="connsiteX0" fmla="*/ 5971 w 528349"/>
                              <a:gd name="connsiteY0" fmla="*/ 12554 h 292560"/>
                              <a:gd name="connsiteX1" fmla="*/ 11211 w 528349"/>
                              <a:gd name="connsiteY1" fmla="*/ 33514 h 292560"/>
                              <a:gd name="connsiteX2" fmla="*/ 248245 w 528349"/>
                              <a:gd name="connsiteY2" fmla="*/ 46857 h 292560"/>
                              <a:gd name="connsiteX3" fmla="*/ 382603 w 528349"/>
                              <a:gd name="connsiteY3" fmla="*/ 273574 h 292560"/>
                              <a:gd name="connsiteX4" fmla="*/ 481867 w 528349"/>
                              <a:gd name="connsiteY4" fmla="*/ 263400 h 292560"/>
                              <a:gd name="connsiteX5" fmla="*/ 523416 w 528349"/>
                              <a:gd name="connsiteY5" fmla="*/ 292560 h 292560"/>
                              <a:gd name="connsiteX6" fmla="*/ 528349 w 528349"/>
                              <a:gd name="connsiteY6" fmla="*/ 271359 h 292560"/>
                              <a:gd name="connsiteX7" fmla="*/ 478502 w 528349"/>
                              <a:gd name="connsiteY7" fmla="*/ 238559 h 292560"/>
                              <a:gd name="connsiteX8" fmla="*/ 397035 w 528349"/>
                              <a:gd name="connsiteY8" fmla="*/ 249039 h 292560"/>
                              <a:gd name="connsiteX9" fmla="*/ 254876 w 528349"/>
                              <a:gd name="connsiteY9" fmla="*/ 23034 h 292560"/>
                              <a:gd name="connsiteX10" fmla="*/ 5971 w 528349"/>
                              <a:gd name="connsiteY10" fmla="*/ 12554 h 292560"/>
                              <a:gd name="connsiteX0" fmla="*/ 5971 w 528349"/>
                              <a:gd name="connsiteY0" fmla="*/ 12554 h 292560"/>
                              <a:gd name="connsiteX1" fmla="*/ 11211 w 528349"/>
                              <a:gd name="connsiteY1" fmla="*/ 33514 h 292560"/>
                              <a:gd name="connsiteX2" fmla="*/ 248245 w 528349"/>
                              <a:gd name="connsiteY2" fmla="*/ 46857 h 292560"/>
                              <a:gd name="connsiteX3" fmla="*/ 382603 w 528349"/>
                              <a:gd name="connsiteY3" fmla="*/ 273574 h 292560"/>
                              <a:gd name="connsiteX4" fmla="*/ 481867 w 528349"/>
                              <a:gd name="connsiteY4" fmla="*/ 263400 h 292560"/>
                              <a:gd name="connsiteX5" fmla="*/ 523416 w 528349"/>
                              <a:gd name="connsiteY5" fmla="*/ 292560 h 292560"/>
                              <a:gd name="connsiteX6" fmla="*/ 528349 w 528349"/>
                              <a:gd name="connsiteY6" fmla="*/ 271359 h 292560"/>
                              <a:gd name="connsiteX7" fmla="*/ 478502 w 528349"/>
                              <a:gd name="connsiteY7" fmla="*/ 238559 h 292560"/>
                              <a:gd name="connsiteX8" fmla="*/ 397035 w 528349"/>
                              <a:gd name="connsiteY8" fmla="*/ 249039 h 292560"/>
                              <a:gd name="connsiteX9" fmla="*/ 254876 w 528349"/>
                              <a:gd name="connsiteY9" fmla="*/ 23034 h 292560"/>
                              <a:gd name="connsiteX10" fmla="*/ 5971 w 528349"/>
                              <a:gd name="connsiteY10" fmla="*/ 12554 h 292560"/>
                              <a:gd name="connsiteX0" fmla="*/ 5971 w 528349"/>
                              <a:gd name="connsiteY0" fmla="*/ 12554 h 292560"/>
                              <a:gd name="connsiteX1" fmla="*/ 11211 w 528349"/>
                              <a:gd name="connsiteY1" fmla="*/ 33514 h 292560"/>
                              <a:gd name="connsiteX2" fmla="*/ 248245 w 528349"/>
                              <a:gd name="connsiteY2" fmla="*/ 46857 h 292560"/>
                              <a:gd name="connsiteX3" fmla="*/ 373890 w 528349"/>
                              <a:gd name="connsiteY3" fmla="*/ 273574 h 292560"/>
                              <a:gd name="connsiteX4" fmla="*/ 481867 w 528349"/>
                              <a:gd name="connsiteY4" fmla="*/ 263400 h 292560"/>
                              <a:gd name="connsiteX5" fmla="*/ 523416 w 528349"/>
                              <a:gd name="connsiteY5" fmla="*/ 292560 h 292560"/>
                              <a:gd name="connsiteX6" fmla="*/ 528349 w 528349"/>
                              <a:gd name="connsiteY6" fmla="*/ 271359 h 292560"/>
                              <a:gd name="connsiteX7" fmla="*/ 478502 w 528349"/>
                              <a:gd name="connsiteY7" fmla="*/ 238559 h 292560"/>
                              <a:gd name="connsiteX8" fmla="*/ 397035 w 528349"/>
                              <a:gd name="connsiteY8" fmla="*/ 249039 h 292560"/>
                              <a:gd name="connsiteX9" fmla="*/ 254876 w 528349"/>
                              <a:gd name="connsiteY9" fmla="*/ 23034 h 292560"/>
                              <a:gd name="connsiteX10" fmla="*/ 5971 w 528349"/>
                              <a:gd name="connsiteY10" fmla="*/ 12554 h 292560"/>
                              <a:gd name="connsiteX0" fmla="*/ 5971 w 528349"/>
                              <a:gd name="connsiteY0" fmla="*/ 12554 h 292560"/>
                              <a:gd name="connsiteX1" fmla="*/ 11211 w 528349"/>
                              <a:gd name="connsiteY1" fmla="*/ 33514 h 292560"/>
                              <a:gd name="connsiteX2" fmla="*/ 248245 w 528349"/>
                              <a:gd name="connsiteY2" fmla="*/ 46857 h 292560"/>
                              <a:gd name="connsiteX3" fmla="*/ 373890 w 528349"/>
                              <a:gd name="connsiteY3" fmla="*/ 273574 h 292560"/>
                              <a:gd name="connsiteX4" fmla="*/ 481867 w 528349"/>
                              <a:gd name="connsiteY4" fmla="*/ 263400 h 292560"/>
                              <a:gd name="connsiteX5" fmla="*/ 523416 w 528349"/>
                              <a:gd name="connsiteY5" fmla="*/ 292560 h 292560"/>
                              <a:gd name="connsiteX6" fmla="*/ 528349 w 528349"/>
                              <a:gd name="connsiteY6" fmla="*/ 271359 h 292560"/>
                              <a:gd name="connsiteX7" fmla="*/ 478502 w 528349"/>
                              <a:gd name="connsiteY7" fmla="*/ 238559 h 292560"/>
                              <a:gd name="connsiteX8" fmla="*/ 397035 w 528349"/>
                              <a:gd name="connsiteY8" fmla="*/ 249039 h 292560"/>
                              <a:gd name="connsiteX9" fmla="*/ 254876 w 528349"/>
                              <a:gd name="connsiteY9" fmla="*/ 23034 h 292560"/>
                              <a:gd name="connsiteX10" fmla="*/ 5971 w 528349"/>
                              <a:gd name="connsiteY10" fmla="*/ 12554 h 292560"/>
                              <a:gd name="connsiteX0" fmla="*/ 5971 w 528349"/>
                              <a:gd name="connsiteY0" fmla="*/ 12554 h 292560"/>
                              <a:gd name="connsiteX1" fmla="*/ 11211 w 528349"/>
                              <a:gd name="connsiteY1" fmla="*/ 33514 h 292560"/>
                              <a:gd name="connsiteX2" fmla="*/ 248245 w 528349"/>
                              <a:gd name="connsiteY2" fmla="*/ 46857 h 292560"/>
                              <a:gd name="connsiteX3" fmla="*/ 373890 w 528349"/>
                              <a:gd name="connsiteY3" fmla="*/ 273574 h 292560"/>
                              <a:gd name="connsiteX4" fmla="*/ 481867 w 528349"/>
                              <a:gd name="connsiteY4" fmla="*/ 263400 h 292560"/>
                              <a:gd name="connsiteX5" fmla="*/ 523416 w 528349"/>
                              <a:gd name="connsiteY5" fmla="*/ 292560 h 292560"/>
                              <a:gd name="connsiteX6" fmla="*/ 528349 w 528349"/>
                              <a:gd name="connsiteY6" fmla="*/ 271359 h 292560"/>
                              <a:gd name="connsiteX7" fmla="*/ 478502 w 528349"/>
                              <a:gd name="connsiteY7" fmla="*/ 238559 h 292560"/>
                              <a:gd name="connsiteX8" fmla="*/ 390500 w 528349"/>
                              <a:gd name="connsiteY8" fmla="*/ 249039 h 292560"/>
                              <a:gd name="connsiteX9" fmla="*/ 254876 w 528349"/>
                              <a:gd name="connsiteY9" fmla="*/ 23034 h 292560"/>
                              <a:gd name="connsiteX10" fmla="*/ 5971 w 528349"/>
                              <a:gd name="connsiteY10" fmla="*/ 12554 h 292560"/>
                              <a:gd name="connsiteX0" fmla="*/ 5971 w 528349"/>
                              <a:gd name="connsiteY0" fmla="*/ 14690 h 294696"/>
                              <a:gd name="connsiteX1" fmla="*/ 11211 w 528349"/>
                              <a:gd name="connsiteY1" fmla="*/ 35650 h 294696"/>
                              <a:gd name="connsiteX2" fmla="*/ 248245 w 528349"/>
                              <a:gd name="connsiteY2" fmla="*/ 48993 h 294696"/>
                              <a:gd name="connsiteX3" fmla="*/ 373890 w 528349"/>
                              <a:gd name="connsiteY3" fmla="*/ 275710 h 294696"/>
                              <a:gd name="connsiteX4" fmla="*/ 481867 w 528349"/>
                              <a:gd name="connsiteY4" fmla="*/ 265536 h 294696"/>
                              <a:gd name="connsiteX5" fmla="*/ 523416 w 528349"/>
                              <a:gd name="connsiteY5" fmla="*/ 294696 h 294696"/>
                              <a:gd name="connsiteX6" fmla="*/ 528349 w 528349"/>
                              <a:gd name="connsiteY6" fmla="*/ 273495 h 294696"/>
                              <a:gd name="connsiteX7" fmla="*/ 478502 w 528349"/>
                              <a:gd name="connsiteY7" fmla="*/ 240695 h 294696"/>
                              <a:gd name="connsiteX8" fmla="*/ 390500 w 528349"/>
                              <a:gd name="connsiteY8" fmla="*/ 251175 h 294696"/>
                              <a:gd name="connsiteX9" fmla="*/ 254876 w 528349"/>
                              <a:gd name="connsiteY9" fmla="*/ 25170 h 294696"/>
                              <a:gd name="connsiteX10" fmla="*/ 5971 w 528349"/>
                              <a:gd name="connsiteY10" fmla="*/ 14690 h 294696"/>
                              <a:gd name="connsiteX0" fmla="*/ 5971 w 528349"/>
                              <a:gd name="connsiteY0" fmla="*/ 14690 h 294696"/>
                              <a:gd name="connsiteX1" fmla="*/ 11211 w 528349"/>
                              <a:gd name="connsiteY1" fmla="*/ 35650 h 294696"/>
                              <a:gd name="connsiteX2" fmla="*/ 248245 w 528349"/>
                              <a:gd name="connsiteY2" fmla="*/ 48993 h 294696"/>
                              <a:gd name="connsiteX3" fmla="*/ 373890 w 528349"/>
                              <a:gd name="connsiteY3" fmla="*/ 275710 h 294696"/>
                              <a:gd name="connsiteX4" fmla="*/ 451369 w 528349"/>
                              <a:gd name="connsiteY4" fmla="*/ 273255 h 294696"/>
                              <a:gd name="connsiteX5" fmla="*/ 523416 w 528349"/>
                              <a:gd name="connsiteY5" fmla="*/ 294696 h 294696"/>
                              <a:gd name="connsiteX6" fmla="*/ 528349 w 528349"/>
                              <a:gd name="connsiteY6" fmla="*/ 273495 h 294696"/>
                              <a:gd name="connsiteX7" fmla="*/ 478502 w 528349"/>
                              <a:gd name="connsiteY7" fmla="*/ 240695 h 294696"/>
                              <a:gd name="connsiteX8" fmla="*/ 390500 w 528349"/>
                              <a:gd name="connsiteY8" fmla="*/ 251175 h 294696"/>
                              <a:gd name="connsiteX9" fmla="*/ 254876 w 528349"/>
                              <a:gd name="connsiteY9" fmla="*/ 25170 h 294696"/>
                              <a:gd name="connsiteX10" fmla="*/ 5971 w 528349"/>
                              <a:gd name="connsiteY10" fmla="*/ 14690 h 294696"/>
                              <a:gd name="connsiteX0" fmla="*/ 5971 w 528349"/>
                              <a:gd name="connsiteY0" fmla="*/ 14690 h 294696"/>
                              <a:gd name="connsiteX1" fmla="*/ 11211 w 528349"/>
                              <a:gd name="connsiteY1" fmla="*/ 35650 h 294696"/>
                              <a:gd name="connsiteX2" fmla="*/ 248245 w 528349"/>
                              <a:gd name="connsiteY2" fmla="*/ 48993 h 294696"/>
                              <a:gd name="connsiteX3" fmla="*/ 373890 w 528349"/>
                              <a:gd name="connsiteY3" fmla="*/ 275710 h 294696"/>
                              <a:gd name="connsiteX4" fmla="*/ 451369 w 528349"/>
                              <a:gd name="connsiteY4" fmla="*/ 273255 h 294696"/>
                              <a:gd name="connsiteX5" fmla="*/ 523416 w 528349"/>
                              <a:gd name="connsiteY5" fmla="*/ 294696 h 294696"/>
                              <a:gd name="connsiteX6" fmla="*/ 528349 w 528349"/>
                              <a:gd name="connsiteY6" fmla="*/ 273495 h 294696"/>
                              <a:gd name="connsiteX7" fmla="*/ 441469 w 528349"/>
                              <a:gd name="connsiteY7" fmla="*/ 243269 h 294696"/>
                              <a:gd name="connsiteX8" fmla="*/ 390500 w 528349"/>
                              <a:gd name="connsiteY8" fmla="*/ 251175 h 294696"/>
                              <a:gd name="connsiteX9" fmla="*/ 254876 w 528349"/>
                              <a:gd name="connsiteY9" fmla="*/ 25170 h 294696"/>
                              <a:gd name="connsiteX10" fmla="*/ 5971 w 528349"/>
                              <a:gd name="connsiteY10" fmla="*/ 14690 h 294696"/>
                              <a:gd name="connsiteX0" fmla="*/ 5971 w 528349"/>
                              <a:gd name="connsiteY0" fmla="*/ 14690 h 302415"/>
                              <a:gd name="connsiteX1" fmla="*/ 11211 w 528349"/>
                              <a:gd name="connsiteY1" fmla="*/ 35650 h 302415"/>
                              <a:gd name="connsiteX2" fmla="*/ 248245 w 528349"/>
                              <a:gd name="connsiteY2" fmla="*/ 48993 h 302415"/>
                              <a:gd name="connsiteX3" fmla="*/ 373890 w 528349"/>
                              <a:gd name="connsiteY3" fmla="*/ 275710 h 302415"/>
                              <a:gd name="connsiteX4" fmla="*/ 451369 w 528349"/>
                              <a:gd name="connsiteY4" fmla="*/ 273255 h 302415"/>
                              <a:gd name="connsiteX5" fmla="*/ 492919 w 528349"/>
                              <a:gd name="connsiteY5" fmla="*/ 302415 h 302415"/>
                              <a:gd name="connsiteX6" fmla="*/ 528349 w 528349"/>
                              <a:gd name="connsiteY6" fmla="*/ 273495 h 302415"/>
                              <a:gd name="connsiteX7" fmla="*/ 441469 w 528349"/>
                              <a:gd name="connsiteY7" fmla="*/ 243269 h 302415"/>
                              <a:gd name="connsiteX8" fmla="*/ 390500 w 528349"/>
                              <a:gd name="connsiteY8" fmla="*/ 251175 h 302415"/>
                              <a:gd name="connsiteX9" fmla="*/ 254876 w 528349"/>
                              <a:gd name="connsiteY9" fmla="*/ 25170 h 302415"/>
                              <a:gd name="connsiteX10" fmla="*/ 5971 w 528349"/>
                              <a:gd name="connsiteY10" fmla="*/ 14690 h 302415"/>
                              <a:gd name="connsiteX0" fmla="*/ 5971 w 500030"/>
                              <a:gd name="connsiteY0" fmla="*/ 14690 h 302415"/>
                              <a:gd name="connsiteX1" fmla="*/ 11211 w 500030"/>
                              <a:gd name="connsiteY1" fmla="*/ 35650 h 302415"/>
                              <a:gd name="connsiteX2" fmla="*/ 248245 w 500030"/>
                              <a:gd name="connsiteY2" fmla="*/ 48993 h 302415"/>
                              <a:gd name="connsiteX3" fmla="*/ 373890 w 500030"/>
                              <a:gd name="connsiteY3" fmla="*/ 275710 h 302415"/>
                              <a:gd name="connsiteX4" fmla="*/ 451369 w 500030"/>
                              <a:gd name="connsiteY4" fmla="*/ 273255 h 302415"/>
                              <a:gd name="connsiteX5" fmla="*/ 492919 w 500030"/>
                              <a:gd name="connsiteY5" fmla="*/ 302415 h 302415"/>
                              <a:gd name="connsiteX6" fmla="*/ 500030 w 500030"/>
                              <a:gd name="connsiteY6" fmla="*/ 273495 h 302415"/>
                              <a:gd name="connsiteX7" fmla="*/ 441469 w 500030"/>
                              <a:gd name="connsiteY7" fmla="*/ 243269 h 302415"/>
                              <a:gd name="connsiteX8" fmla="*/ 390500 w 500030"/>
                              <a:gd name="connsiteY8" fmla="*/ 251175 h 302415"/>
                              <a:gd name="connsiteX9" fmla="*/ 254876 w 500030"/>
                              <a:gd name="connsiteY9" fmla="*/ 25170 h 302415"/>
                              <a:gd name="connsiteX10" fmla="*/ 5971 w 500030"/>
                              <a:gd name="connsiteY10" fmla="*/ 14690 h 302415"/>
                              <a:gd name="connsiteX0" fmla="*/ 5971 w 500030"/>
                              <a:gd name="connsiteY0" fmla="*/ 11853 h 299578"/>
                              <a:gd name="connsiteX1" fmla="*/ 11211 w 500030"/>
                              <a:gd name="connsiteY1" fmla="*/ 32813 h 299578"/>
                              <a:gd name="connsiteX2" fmla="*/ 248245 w 500030"/>
                              <a:gd name="connsiteY2" fmla="*/ 46156 h 299578"/>
                              <a:gd name="connsiteX3" fmla="*/ 373890 w 500030"/>
                              <a:gd name="connsiteY3" fmla="*/ 272873 h 299578"/>
                              <a:gd name="connsiteX4" fmla="*/ 451369 w 500030"/>
                              <a:gd name="connsiteY4" fmla="*/ 270418 h 299578"/>
                              <a:gd name="connsiteX5" fmla="*/ 492919 w 500030"/>
                              <a:gd name="connsiteY5" fmla="*/ 299578 h 299578"/>
                              <a:gd name="connsiteX6" fmla="*/ 500030 w 500030"/>
                              <a:gd name="connsiteY6" fmla="*/ 270658 h 299578"/>
                              <a:gd name="connsiteX7" fmla="*/ 441469 w 500030"/>
                              <a:gd name="connsiteY7" fmla="*/ 240432 h 299578"/>
                              <a:gd name="connsiteX8" fmla="*/ 381786 w 500030"/>
                              <a:gd name="connsiteY8" fmla="*/ 238046 h 299578"/>
                              <a:gd name="connsiteX9" fmla="*/ 254876 w 500030"/>
                              <a:gd name="connsiteY9" fmla="*/ 22333 h 299578"/>
                              <a:gd name="connsiteX10" fmla="*/ 5971 w 500030"/>
                              <a:gd name="connsiteY10" fmla="*/ 11853 h 299578"/>
                              <a:gd name="connsiteX0" fmla="*/ 5971 w 500030"/>
                              <a:gd name="connsiteY0" fmla="*/ 5008 h 292733"/>
                              <a:gd name="connsiteX1" fmla="*/ 11211 w 500030"/>
                              <a:gd name="connsiteY1" fmla="*/ 25968 h 292733"/>
                              <a:gd name="connsiteX2" fmla="*/ 248245 w 500030"/>
                              <a:gd name="connsiteY2" fmla="*/ 39311 h 292733"/>
                              <a:gd name="connsiteX3" fmla="*/ 373890 w 500030"/>
                              <a:gd name="connsiteY3" fmla="*/ 266028 h 292733"/>
                              <a:gd name="connsiteX4" fmla="*/ 451369 w 500030"/>
                              <a:gd name="connsiteY4" fmla="*/ 263573 h 292733"/>
                              <a:gd name="connsiteX5" fmla="*/ 492919 w 500030"/>
                              <a:gd name="connsiteY5" fmla="*/ 292733 h 292733"/>
                              <a:gd name="connsiteX6" fmla="*/ 500030 w 500030"/>
                              <a:gd name="connsiteY6" fmla="*/ 263813 h 292733"/>
                              <a:gd name="connsiteX7" fmla="*/ 441469 w 500030"/>
                              <a:gd name="connsiteY7" fmla="*/ 233587 h 292733"/>
                              <a:gd name="connsiteX8" fmla="*/ 381786 w 500030"/>
                              <a:gd name="connsiteY8" fmla="*/ 231201 h 292733"/>
                              <a:gd name="connsiteX9" fmla="*/ 283195 w 500030"/>
                              <a:gd name="connsiteY9" fmla="*/ 30926 h 292733"/>
                              <a:gd name="connsiteX10" fmla="*/ 5971 w 500030"/>
                              <a:gd name="connsiteY10" fmla="*/ 5008 h 292733"/>
                              <a:gd name="connsiteX0" fmla="*/ 5971 w 500030"/>
                              <a:gd name="connsiteY0" fmla="*/ 5008 h 292733"/>
                              <a:gd name="connsiteX1" fmla="*/ 11211 w 500030"/>
                              <a:gd name="connsiteY1" fmla="*/ 25968 h 292733"/>
                              <a:gd name="connsiteX2" fmla="*/ 270029 w 500030"/>
                              <a:gd name="connsiteY2" fmla="*/ 57321 h 292733"/>
                              <a:gd name="connsiteX3" fmla="*/ 373890 w 500030"/>
                              <a:gd name="connsiteY3" fmla="*/ 266028 h 292733"/>
                              <a:gd name="connsiteX4" fmla="*/ 451369 w 500030"/>
                              <a:gd name="connsiteY4" fmla="*/ 263573 h 292733"/>
                              <a:gd name="connsiteX5" fmla="*/ 492919 w 500030"/>
                              <a:gd name="connsiteY5" fmla="*/ 292733 h 292733"/>
                              <a:gd name="connsiteX6" fmla="*/ 500030 w 500030"/>
                              <a:gd name="connsiteY6" fmla="*/ 263813 h 292733"/>
                              <a:gd name="connsiteX7" fmla="*/ 441469 w 500030"/>
                              <a:gd name="connsiteY7" fmla="*/ 233587 h 292733"/>
                              <a:gd name="connsiteX8" fmla="*/ 381786 w 500030"/>
                              <a:gd name="connsiteY8" fmla="*/ 231201 h 292733"/>
                              <a:gd name="connsiteX9" fmla="*/ 283195 w 500030"/>
                              <a:gd name="connsiteY9" fmla="*/ 30926 h 292733"/>
                              <a:gd name="connsiteX10" fmla="*/ 5971 w 500030"/>
                              <a:gd name="connsiteY10" fmla="*/ 5008 h 292733"/>
                              <a:gd name="connsiteX0" fmla="*/ 5971 w 500030"/>
                              <a:gd name="connsiteY0" fmla="*/ 11845 h 299570"/>
                              <a:gd name="connsiteX1" fmla="*/ 11211 w 500030"/>
                              <a:gd name="connsiteY1" fmla="*/ 32805 h 299570"/>
                              <a:gd name="connsiteX2" fmla="*/ 270029 w 500030"/>
                              <a:gd name="connsiteY2" fmla="*/ 64158 h 299570"/>
                              <a:gd name="connsiteX3" fmla="*/ 373890 w 500030"/>
                              <a:gd name="connsiteY3" fmla="*/ 272865 h 299570"/>
                              <a:gd name="connsiteX4" fmla="*/ 451369 w 500030"/>
                              <a:gd name="connsiteY4" fmla="*/ 270410 h 299570"/>
                              <a:gd name="connsiteX5" fmla="*/ 492919 w 500030"/>
                              <a:gd name="connsiteY5" fmla="*/ 299570 h 299570"/>
                              <a:gd name="connsiteX6" fmla="*/ 500030 w 500030"/>
                              <a:gd name="connsiteY6" fmla="*/ 270650 h 299570"/>
                              <a:gd name="connsiteX7" fmla="*/ 441469 w 500030"/>
                              <a:gd name="connsiteY7" fmla="*/ 240424 h 299570"/>
                              <a:gd name="connsiteX8" fmla="*/ 381786 w 500030"/>
                              <a:gd name="connsiteY8" fmla="*/ 238038 h 299570"/>
                              <a:gd name="connsiteX9" fmla="*/ 283195 w 500030"/>
                              <a:gd name="connsiteY9" fmla="*/ 37763 h 299570"/>
                              <a:gd name="connsiteX10" fmla="*/ 5971 w 500030"/>
                              <a:gd name="connsiteY10" fmla="*/ 11845 h 299570"/>
                              <a:gd name="connsiteX0" fmla="*/ 5971 w 500030"/>
                              <a:gd name="connsiteY0" fmla="*/ 11845 h 299570"/>
                              <a:gd name="connsiteX1" fmla="*/ 11211 w 500030"/>
                              <a:gd name="connsiteY1" fmla="*/ 32805 h 299570"/>
                              <a:gd name="connsiteX2" fmla="*/ 270029 w 500030"/>
                              <a:gd name="connsiteY2" fmla="*/ 64158 h 299570"/>
                              <a:gd name="connsiteX3" fmla="*/ 373890 w 500030"/>
                              <a:gd name="connsiteY3" fmla="*/ 272865 h 299570"/>
                              <a:gd name="connsiteX4" fmla="*/ 451369 w 500030"/>
                              <a:gd name="connsiteY4" fmla="*/ 270410 h 299570"/>
                              <a:gd name="connsiteX5" fmla="*/ 492919 w 500030"/>
                              <a:gd name="connsiteY5" fmla="*/ 299570 h 299570"/>
                              <a:gd name="connsiteX6" fmla="*/ 500030 w 500030"/>
                              <a:gd name="connsiteY6" fmla="*/ 270650 h 299570"/>
                              <a:gd name="connsiteX7" fmla="*/ 441469 w 500030"/>
                              <a:gd name="connsiteY7" fmla="*/ 240424 h 299570"/>
                              <a:gd name="connsiteX8" fmla="*/ 381786 w 500030"/>
                              <a:gd name="connsiteY8" fmla="*/ 238038 h 299570"/>
                              <a:gd name="connsiteX9" fmla="*/ 283195 w 500030"/>
                              <a:gd name="connsiteY9" fmla="*/ 37763 h 299570"/>
                              <a:gd name="connsiteX10" fmla="*/ 5971 w 500030"/>
                              <a:gd name="connsiteY10" fmla="*/ 11845 h 299570"/>
                              <a:gd name="connsiteX0" fmla="*/ 5971 w 500030"/>
                              <a:gd name="connsiteY0" fmla="*/ 11845 h 299570"/>
                              <a:gd name="connsiteX1" fmla="*/ 11211 w 500030"/>
                              <a:gd name="connsiteY1" fmla="*/ 32805 h 299570"/>
                              <a:gd name="connsiteX2" fmla="*/ 270029 w 500030"/>
                              <a:gd name="connsiteY2" fmla="*/ 64158 h 299570"/>
                              <a:gd name="connsiteX3" fmla="*/ 373890 w 500030"/>
                              <a:gd name="connsiteY3" fmla="*/ 272865 h 299570"/>
                              <a:gd name="connsiteX4" fmla="*/ 451369 w 500030"/>
                              <a:gd name="connsiteY4" fmla="*/ 270410 h 299570"/>
                              <a:gd name="connsiteX5" fmla="*/ 492919 w 500030"/>
                              <a:gd name="connsiteY5" fmla="*/ 299570 h 299570"/>
                              <a:gd name="connsiteX6" fmla="*/ 500030 w 500030"/>
                              <a:gd name="connsiteY6" fmla="*/ 270650 h 299570"/>
                              <a:gd name="connsiteX7" fmla="*/ 441469 w 500030"/>
                              <a:gd name="connsiteY7" fmla="*/ 240424 h 299570"/>
                              <a:gd name="connsiteX8" fmla="*/ 381786 w 500030"/>
                              <a:gd name="connsiteY8" fmla="*/ 238038 h 299570"/>
                              <a:gd name="connsiteX9" fmla="*/ 283195 w 500030"/>
                              <a:gd name="connsiteY9" fmla="*/ 37763 h 299570"/>
                              <a:gd name="connsiteX10" fmla="*/ 5971 w 500030"/>
                              <a:gd name="connsiteY10" fmla="*/ 11845 h 299570"/>
                              <a:gd name="connsiteX0" fmla="*/ 6753 w 498778"/>
                              <a:gd name="connsiteY0" fmla="*/ 11467 h 300794"/>
                              <a:gd name="connsiteX1" fmla="*/ 9959 w 498778"/>
                              <a:gd name="connsiteY1" fmla="*/ 34029 h 300794"/>
                              <a:gd name="connsiteX2" fmla="*/ 268777 w 498778"/>
                              <a:gd name="connsiteY2" fmla="*/ 65382 h 300794"/>
                              <a:gd name="connsiteX3" fmla="*/ 372638 w 498778"/>
                              <a:gd name="connsiteY3" fmla="*/ 274089 h 300794"/>
                              <a:gd name="connsiteX4" fmla="*/ 450117 w 498778"/>
                              <a:gd name="connsiteY4" fmla="*/ 271634 h 300794"/>
                              <a:gd name="connsiteX5" fmla="*/ 491667 w 498778"/>
                              <a:gd name="connsiteY5" fmla="*/ 300794 h 300794"/>
                              <a:gd name="connsiteX6" fmla="*/ 498778 w 498778"/>
                              <a:gd name="connsiteY6" fmla="*/ 271874 h 300794"/>
                              <a:gd name="connsiteX7" fmla="*/ 440217 w 498778"/>
                              <a:gd name="connsiteY7" fmla="*/ 241648 h 300794"/>
                              <a:gd name="connsiteX8" fmla="*/ 380534 w 498778"/>
                              <a:gd name="connsiteY8" fmla="*/ 239262 h 300794"/>
                              <a:gd name="connsiteX9" fmla="*/ 281943 w 498778"/>
                              <a:gd name="connsiteY9" fmla="*/ 38987 h 300794"/>
                              <a:gd name="connsiteX10" fmla="*/ 6753 w 498778"/>
                              <a:gd name="connsiteY10" fmla="*/ 11467 h 300794"/>
                              <a:gd name="connsiteX0" fmla="*/ 6753 w 498778"/>
                              <a:gd name="connsiteY0" fmla="*/ 11467 h 300794"/>
                              <a:gd name="connsiteX1" fmla="*/ 9959 w 498778"/>
                              <a:gd name="connsiteY1" fmla="*/ 34029 h 300794"/>
                              <a:gd name="connsiteX2" fmla="*/ 271489 w 498778"/>
                              <a:gd name="connsiteY2" fmla="*/ 63780 h 300794"/>
                              <a:gd name="connsiteX3" fmla="*/ 372638 w 498778"/>
                              <a:gd name="connsiteY3" fmla="*/ 274089 h 300794"/>
                              <a:gd name="connsiteX4" fmla="*/ 450117 w 498778"/>
                              <a:gd name="connsiteY4" fmla="*/ 271634 h 300794"/>
                              <a:gd name="connsiteX5" fmla="*/ 491667 w 498778"/>
                              <a:gd name="connsiteY5" fmla="*/ 300794 h 300794"/>
                              <a:gd name="connsiteX6" fmla="*/ 498778 w 498778"/>
                              <a:gd name="connsiteY6" fmla="*/ 271874 h 300794"/>
                              <a:gd name="connsiteX7" fmla="*/ 440217 w 498778"/>
                              <a:gd name="connsiteY7" fmla="*/ 241648 h 300794"/>
                              <a:gd name="connsiteX8" fmla="*/ 380534 w 498778"/>
                              <a:gd name="connsiteY8" fmla="*/ 239262 h 300794"/>
                              <a:gd name="connsiteX9" fmla="*/ 281943 w 498778"/>
                              <a:gd name="connsiteY9" fmla="*/ 38987 h 300794"/>
                              <a:gd name="connsiteX10" fmla="*/ 6753 w 498778"/>
                              <a:gd name="connsiteY10" fmla="*/ 11467 h 300794"/>
                              <a:gd name="connsiteX0" fmla="*/ 6753 w 498778"/>
                              <a:gd name="connsiteY0" fmla="*/ 11467 h 300794"/>
                              <a:gd name="connsiteX1" fmla="*/ 9959 w 498778"/>
                              <a:gd name="connsiteY1" fmla="*/ 34029 h 300794"/>
                              <a:gd name="connsiteX2" fmla="*/ 271489 w 498778"/>
                              <a:gd name="connsiteY2" fmla="*/ 63780 h 300794"/>
                              <a:gd name="connsiteX3" fmla="*/ 372638 w 498778"/>
                              <a:gd name="connsiteY3" fmla="*/ 274089 h 300794"/>
                              <a:gd name="connsiteX4" fmla="*/ 450117 w 498778"/>
                              <a:gd name="connsiteY4" fmla="*/ 271634 h 300794"/>
                              <a:gd name="connsiteX5" fmla="*/ 491667 w 498778"/>
                              <a:gd name="connsiteY5" fmla="*/ 300794 h 300794"/>
                              <a:gd name="connsiteX6" fmla="*/ 498778 w 498778"/>
                              <a:gd name="connsiteY6" fmla="*/ 271874 h 300794"/>
                              <a:gd name="connsiteX7" fmla="*/ 440217 w 498778"/>
                              <a:gd name="connsiteY7" fmla="*/ 241648 h 300794"/>
                              <a:gd name="connsiteX8" fmla="*/ 380534 w 498778"/>
                              <a:gd name="connsiteY8" fmla="*/ 239262 h 300794"/>
                              <a:gd name="connsiteX9" fmla="*/ 281943 w 498778"/>
                              <a:gd name="connsiteY9" fmla="*/ 38987 h 300794"/>
                              <a:gd name="connsiteX10" fmla="*/ 6753 w 498778"/>
                              <a:gd name="connsiteY10" fmla="*/ 11467 h 300794"/>
                              <a:gd name="connsiteX0" fmla="*/ 6753 w 498778"/>
                              <a:gd name="connsiteY0" fmla="*/ 11467 h 300794"/>
                              <a:gd name="connsiteX1" fmla="*/ 9959 w 498778"/>
                              <a:gd name="connsiteY1" fmla="*/ 34029 h 300794"/>
                              <a:gd name="connsiteX2" fmla="*/ 272845 w 498778"/>
                              <a:gd name="connsiteY2" fmla="*/ 59776 h 300794"/>
                              <a:gd name="connsiteX3" fmla="*/ 372638 w 498778"/>
                              <a:gd name="connsiteY3" fmla="*/ 274089 h 300794"/>
                              <a:gd name="connsiteX4" fmla="*/ 450117 w 498778"/>
                              <a:gd name="connsiteY4" fmla="*/ 271634 h 300794"/>
                              <a:gd name="connsiteX5" fmla="*/ 491667 w 498778"/>
                              <a:gd name="connsiteY5" fmla="*/ 300794 h 300794"/>
                              <a:gd name="connsiteX6" fmla="*/ 498778 w 498778"/>
                              <a:gd name="connsiteY6" fmla="*/ 271874 h 300794"/>
                              <a:gd name="connsiteX7" fmla="*/ 440217 w 498778"/>
                              <a:gd name="connsiteY7" fmla="*/ 241648 h 300794"/>
                              <a:gd name="connsiteX8" fmla="*/ 380534 w 498778"/>
                              <a:gd name="connsiteY8" fmla="*/ 239262 h 300794"/>
                              <a:gd name="connsiteX9" fmla="*/ 281943 w 498778"/>
                              <a:gd name="connsiteY9" fmla="*/ 38987 h 300794"/>
                              <a:gd name="connsiteX10" fmla="*/ 6753 w 498778"/>
                              <a:gd name="connsiteY10" fmla="*/ 11467 h 300794"/>
                              <a:gd name="connsiteX0" fmla="*/ 6753 w 498778"/>
                              <a:gd name="connsiteY0" fmla="*/ 11467 h 300794"/>
                              <a:gd name="connsiteX1" fmla="*/ 9959 w 498778"/>
                              <a:gd name="connsiteY1" fmla="*/ 34029 h 300794"/>
                              <a:gd name="connsiteX2" fmla="*/ 272845 w 498778"/>
                              <a:gd name="connsiteY2" fmla="*/ 59776 h 300794"/>
                              <a:gd name="connsiteX3" fmla="*/ 372638 w 498778"/>
                              <a:gd name="connsiteY3" fmla="*/ 274089 h 300794"/>
                              <a:gd name="connsiteX4" fmla="*/ 450117 w 498778"/>
                              <a:gd name="connsiteY4" fmla="*/ 271634 h 300794"/>
                              <a:gd name="connsiteX5" fmla="*/ 491667 w 498778"/>
                              <a:gd name="connsiteY5" fmla="*/ 300794 h 300794"/>
                              <a:gd name="connsiteX6" fmla="*/ 498778 w 498778"/>
                              <a:gd name="connsiteY6" fmla="*/ 271874 h 300794"/>
                              <a:gd name="connsiteX7" fmla="*/ 440217 w 498778"/>
                              <a:gd name="connsiteY7" fmla="*/ 241648 h 300794"/>
                              <a:gd name="connsiteX8" fmla="*/ 380534 w 498778"/>
                              <a:gd name="connsiteY8" fmla="*/ 239262 h 300794"/>
                              <a:gd name="connsiteX9" fmla="*/ 281943 w 498778"/>
                              <a:gd name="connsiteY9" fmla="*/ 38987 h 300794"/>
                              <a:gd name="connsiteX10" fmla="*/ 6753 w 498778"/>
                              <a:gd name="connsiteY10" fmla="*/ 11467 h 300794"/>
                              <a:gd name="connsiteX0" fmla="*/ 6753 w 498778"/>
                              <a:gd name="connsiteY0" fmla="*/ 11467 h 300794"/>
                              <a:gd name="connsiteX1" fmla="*/ 9959 w 498778"/>
                              <a:gd name="connsiteY1" fmla="*/ 34029 h 300794"/>
                              <a:gd name="connsiteX2" fmla="*/ 272845 w 498778"/>
                              <a:gd name="connsiteY2" fmla="*/ 59776 h 300794"/>
                              <a:gd name="connsiteX3" fmla="*/ 372638 w 498778"/>
                              <a:gd name="connsiteY3" fmla="*/ 274089 h 300794"/>
                              <a:gd name="connsiteX4" fmla="*/ 450117 w 498778"/>
                              <a:gd name="connsiteY4" fmla="*/ 271634 h 300794"/>
                              <a:gd name="connsiteX5" fmla="*/ 491667 w 498778"/>
                              <a:gd name="connsiteY5" fmla="*/ 300794 h 300794"/>
                              <a:gd name="connsiteX6" fmla="*/ 498778 w 498778"/>
                              <a:gd name="connsiteY6" fmla="*/ 271874 h 300794"/>
                              <a:gd name="connsiteX7" fmla="*/ 440217 w 498778"/>
                              <a:gd name="connsiteY7" fmla="*/ 241648 h 300794"/>
                              <a:gd name="connsiteX8" fmla="*/ 380534 w 498778"/>
                              <a:gd name="connsiteY8" fmla="*/ 239262 h 300794"/>
                              <a:gd name="connsiteX9" fmla="*/ 281943 w 498778"/>
                              <a:gd name="connsiteY9" fmla="*/ 38987 h 300794"/>
                              <a:gd name="connsiteX10" fmla="*/ 6753 w 498778"/>
                              <a:gd name="connsiteY10" fmla="*/ 11467 h 300794"/>
                              <a:gd name="connsiteX0" fmla="*/ 6753 w 498778"/>
                              <a:gd name="connsiteY0" fmla="*/ 11467 h 300794"/>
                              <a:gd name="connsiteX1" fmla="*/ 9959 w 498778"/>
                              <a:gd name="connsiteY1" fmla="*/ 34029 h 300794"/>
                              <a:gd name="connsiteX2" fmla="*/ 272845 w 498778"/>
                              <a:gd name="connsiteY2" fmla="*/ 59776 h 300794"/>
                              <a:gd name="connsiteX3" fmla="*/ 372638 w 498778"/>
                              <a:gd name="connsiteY3" fmla="*/ 274089 h 300794"/>
                              <a:gd name="connsiteX4" fmla="*/ 450117 w 498778"/>
                              <a:gd name="connsiteY4" fmla="*/ 271634 h 300794"/>
                              <a:gd name="connsiteX5" fmla="*/ 491667 w 498778"/>
                              <a:gd name="connsiteY5" fmla="*/ 300794 h 300794"/>
                              <a:gd name="connsiteX6" fmla="*/ 498778 w 498778"/>
                              <a:gd name="connsiteY6" fmla="*/ 271874 h 300794"/>
                              <a:gd name="connsiteX7" fmla="*/ 440217 w 498778"/>
                              <a:gd name="connsiteY7" fmla="*/ 241648 h 300794"/>
                              <a:gd name="connsiteX8" fmla="*/ 380534 w 498778"/>
                              <a:gd name="connsiteY8" fmla="*/ 239262 h 300794"/>
                              <a:gd name="connsiteX9" fmla="*/ 281943 w 498778"/>
                              <a:gd name="connsiteY9" fmla="*/ 38987 h 300794"/>
                              <a:gd name="connsiteX10" fmla="*/ 6753 w 498778"/>
                              <a:gd name="connsiteY10" fmla="*/ 11467 h 300794"/>
                              <a:gd name="connsiteX0" fmla="*/ 6753 w 498778"/>
                              <a:gd name="connsiteY0" fmla="*/ 11467 h 300794"/>
                              <a:gd name="connsiteX1" fmla="*/ 9959 w 498778"/>
                              <a:gd name="connsiteY1" fmla="*/ 34029 h 300794"/>
                              <a:gd name="connsiteX2" fmla="*/ 272845 w 498778"/>
                              <a:gd name="connsiteY2" fmla="*/ 59776 h 300794"/>
                              <a:gd name="connsiteX3" fmla="*/ 372638 w 498778"/>
                              <a:gd name="connsiteY3" fmla="*/ 274089 h 300794"/>
                              <a:gd name="connsiteX4" fmla="*/ 450117 w 498778"/>
                              <a:gd name="connsiteY4" fmla="*/ 271634 h 300794"/>
                              <a:gd name="connsiteX5" fmla="*/ 491667 w 498778"/>
                              <a:gd name="connsiteY5" fmla="*/ 300794 h 300794"/>
                              <a:gd name="connsiteX6" fmla="*/ 498778 w 498778"/>
                              <a:gd name="connsiteY6" fmla="*/ 271874 h 300794"/>
                              <a:gd name="connsiteX7" fmla="*/ 440217 w 498778"/>
                              <a:gd name="connsiteY7" fmla="*/ 241648 h 300794"/>
                              <a:gd name="connsiteX8" fmla="*/ 380534 w 498778"/>
                              <a:gd name="connsiteY8" fmla="*/ 239262 h 300794"/>
                              <a:gd name="connsiteX9" fmla="*/ 281943 w 498778"/>
                              <a:gd name="connsiteY9" fmla="*/ 38987 h 300794"/>
                              <a:gd name="connsiteX10" fmla="*/ 6753 w 498778"/>
                              <a:gd name="connsiteY10" fmla="*/ 11467 h 300794"/>
                              <a:gd name="connsiteX0" fmla="*/ 6753 w 498778"/>
                              <a:gd name="connsiteY0" fmla="*/ 11559 h 300886"/>
                              <a:gd name="connsiteX1" fmla="*/ 9959 w 498778"/>
                              <a:gd name="connsiteY1" fmla="*/ 34121 h 300886"/>
                              <a:gd name="connsiteX2" fmla="*/ 272845 w 498778"/>
                              <a:gd name="connsiteY2" fmla="*/ 59868 h 300886"/>
                              <a:gd name="connsiteX3" fmla="*/ 372638 w 498778"/>
                              <a:gd name="connsiteY3" fmla="*/ 274181 h 300886"/>
                              <a:gd name="connsiteX4" fmla="*/ 450117 w 498778"/>
                              <a:gd name="connsiteY4" fmla="*/ 271726 h 300886"/>
                              <a:gd name="connsiteX5" fmla="*/ 491667 w 498778"/>
                              <a:gd name="connsiteY5" fmla="*/ 300886 h 300886"/>
                              <a:gd name="connsiteX6" fmla="*/ 498778 w 498778"/>
                              <a:gd name="connsiteY6" fmla="*/ 271966 h 300886"/>
                              <a:gd name="connsiteX7" fmla="*/ 440217 w 498778"/>
                              <a:gd name="connsiteY7" fmla="*/ 241740 h 300886"/>
                              <a:gd name="connsiteX8" fmla="*/ 381212 w 498778"/>
                              <a:gd name="connsiteY8" fmla="*/ 241757 h 300886"/>
                              <a:gd name="connsiteX9" fmla="*/ 281943 w 498778"/>
                              <a:gd name="connsiteY9" fmla="*/ 39079 h 300886"/>
                              <a:gd name="connsiteX10" fmla="*/ 6753 w 498778"/>
                              <a:gd name="connsiteY10" fmla="*/ 11559 h 300886"/>
                              <a:gd name="connsiteX0" fmla="*/ 6753 w 498778"/>
                              <a:gd name="connsiteY0" fmla="*/ 11559 h 300886"/>
                              <a:gd name="connsiteX1" fmla="*/ 9959 w 498778"/>
                              <a:gd name="connsiteY1" fmla="*/ 34121 h 300886"/>
                              <a:gd name="connsiteX2" fmla="*/ 272845 w 498778"/>
                              <a:gd name="connsiteY2" fmla="*/ 59868 h 300886"/>
                              <a:gd name="connsiteX3" fmla="*/ 372638 w 498778"/>
                              <a:gd name="connsiteY3" fmla="*/ 274181 h 300886"/>
                              <a:gd name="connsiteX4" fmla="*/ 450117 w 498778"/>
                              <a:gd name="connsiteY4" fmla="*/ 271726 h 300886"/>
                              <a:gd name="connsiteX5" fmla="*/ 491667 w 498778"/>
                              <a:gd name="connsiteY5" fmla="*/ 300886 h 300886"/>
                              <a:gd name="connsiteX6" fmla="*/ 498778 w 498778"/>
                              <a:gd name="connsiteY6" fmla="*/ 271966 h 300886"/>
                              <a:gd name="connsiteX7" fmla="*/ 440217 w 498778"/>
                              <a:gd name="connsiteY7" fmla="*/ 241740 h 300886"/>
                              <a:gd name="connsiteX8" fmla="*/ 381212 w 498778"/>
                              <a:gd name="connsiteY8" fmla="*/ 241757 h 300886"/>
                              <a:gd name="connsiteX9" fmla="*/ 281943 w 498778"/>
                              <a:gd name="connsiteY9" fmla="*/ 39079 h 300886"/>
                              <a:gd name="connsiteX10" fmla="*/ 6753 w 498778"/>
                              <a:gd name="connsiteY10" fmla="*/ 11559 h 300886"/>
                              <a:gd name="connsiteX0" fmla="*/ 6753 w 498778"/>
                              <a:gd name="connsiteY0" fmla="*/ 11620 h 300947"/>
                              <a:gd name="connsiteX1" fmla="*/ 9959 w 498778"/>
                              <a:gd name="connsiteY1" fmla="*/ 34182 h 300947"/>
                              <a:gd name="connsiteX2" fmla="*/ 272845 w 498778"/>
                              <a:gd name="connsiteY2" fmla="*/ 59929 h 300947"/>
                              <a:gd name="connsiteX3" fmla="*/ 372638 w 498778"/>
                              <a:gd name="connsiteY3" fmla="*/ 274242 h 300947"/>
                              <a:gd name="connsiteX4" fmla="*/ 450117 w 498778"/>
                              <a:gd name="connsiteY4" fmla="*/ 271787 h 300947"/>
                              <a:gd name="connsiteX5" fmla="*/ 491667 w 498778"/>
                              <a:gd name="connsiteY5" fmla="*/ 300947 h 300947"/>
                              <a:gd name="connsiteX6" fmla="*/ 498778 w 498778"/>
                              <a:gd name="connsiteY6" fmla="*/ 272027 h 300947"/>
                              <a:gd name="connsiteX7" fmla="*/ 440217 w 498778"/>
                              <a:gd name="connsiteY7" fmla="*/ 241801 h 300947"/>
                              <a:gd name="connsiteX8" fmla="*/ 379178 w 498778"/>
                              <a:gd name="connsiteY8" fmla="*/ 243420 h 300947"/>
                              <a:gd name="connsiteX9" fmla="*/ 281943 w 498778"/>
                              <a:gd name="connsiteY9" fmla="*/ 39140 h 300947"/>
                              <a:gd name="connsiteX10" fmla="*/ 6753 w 498778"/>
                              <a:gd name="connsiteY10" fmla="*/ 11620 h 300947"/>
                              <a:gd name="connsiteX0" fmla="*/ 6753 w 498778"/>
                              <a:gd name="connsiteY0" fmla="*/ 11620 h 300947"/>
                              <a:gd name="connsiteX1" fmla="*/ 9959 w 498778"/>
                              <a:gd name="connsiteY1" fmla="*/ 34182 h 300947"/>
                              <a:gd name="connsiteX2" fmla="*/ 272845 w 498778"/>
                              <a:gd name="connsiteY2" fmla="*/ 59929 h 300947"/>
                              <a:gd name="connsiteX3" fmla="*/ 372638 w 498778"/>
                              <a:gd name="connsiteY3" fmla="*/ 274242 h 300947"/>
                              <a:gd name="connsiteX4" fmla="*/ 439946 w 498778"/>
                              <a:gd name="connsiteY4" fmla="*/ 269385 h 300947"/>
                              <a:gd name="connsiteX5" fmla="*/ 491667 w 498778"/>
                              <a:gd name="connsiteY5" fmla="*/ 300947 h 300947"/>
                              <a:gd name="connsiteX6" fmla="*/ 498778 w 498778"/>
                              <a:gd name="connsiteY6" fmla="*/ 272027 h 300947"/>
                              <a:gd name="connsiteX7" fmla="*/ 440217 w 498778"/>
                              <a:gd name="connsiteY7" fmla="*/ 241801 h 300947"/>
                              <a:gd name="connsiteX8" fmla="*/ 379178 w 498778"/>
                              <a:gd name="connsiteY8" fmla="*/ 243420 h 300947"/>
                              <a:gd name="connsiteX9" fmla="*/ 281943 w 498778"/>
                              <a:gd name="connsiteY9" fmla="*/ 39140 h 300947"/>
                              <a:gd name="connsiteX10" fmla="*/ 6753 w 498778"/>
                              <a:gd name="connsiteY10" fmla="*/ 11620 h 300947"/>
                              <a:gd name="connsiteX0" fmla="*/ 6753 w 498778"/>
                              <a:gd name="connsiteY0" fmla="*/ 11620 h 300947"/>
                              <a:gd name="connsiteX1" fmla="*/ 9959 w 498778"/>
                              <a:gd name="connsiteY1" fmla="*/ 34182 h 300947"/>
                              <a:gd name="connsiteX2" fmla="*/ 272845 w 498778"/>
                              <a:gd name="connsiteY2" fmla="*/ 59929 h 300947"/>
                              <a:gd name="connsiteX3" fmla="*/ 372638 w 498778"/>
                              <a:gd name="connsiteY3" fmla="*/ 274242 h 300947"/>
                              <a:gd name="connsiteX4" fmla="*/ 438590 w 498778"/>
                              <a:gd name="connsiteY4" fmla="*/ 266982 h 300947"/>
                              <a:gd name="connsiteX5" fmla="*/ 491667 w 498778"/>
                              <a:gd name="connsiteY5" fmla="*/ 300947 h 300947"/>
                              <a:gd name="connsiteX6" fmla="*/ 498778 w 498778"/>
                              <a:gd name="connsiteY6" fmla="*/ 272027 h 300947"/>
                              <a:gd name="connsiteX7" fmla="*/ 440217 w 498778"/>
                              <a:gd name="connsiteY7" fmla="*/ 241801 h 300947"/>
                              <a:gd name="connsiteX8" fmla="*/ 379178 w 498778"/>
                              <a:gd name="connsiteY8" fmla="*/ 243420 h 300947"/>
                              <a:gd name="connsiteX9" fmla="*/ 281943 w 498778"/>
                              <a:gd name="connsiteY9" fmla="*/ 39140 h 300947"/>
                              <a:gd name="connsiteX10" fmla="*/ 6753 w 498778"/>
                              <a:gd name="connsiteY10" fmla="*/ 11620 h 300947"/>
                              <a:gd name="connsiteX0" fmla="*/ 6753 w 498778"/>
                              <a:gd name="connsiteY0" fmla="*/ 11620 h 300947"/>
                              <a:gd name="connsiteX1" fmla="*/ 9959 w 498778"/>
                              <a:gd name="connsiteY1" fmla="*/ 34182 h 300947"/>
                              <a:gd name="connsiteX2" fmla="*/ 272845 w 498778"/>
                              <a:gd name="connsiteY2" fmla="*/ 59929 h 300947"/>
                              <a:gd name="connsiteX3" fmla="*/ 372638 w 498778"/>
                              <a:gd name="connsiteY3" fmla="*/ 274242 h 300947"/>
                              <a:gd name="connsiteX4" fmla="*/ 438590 w 498778"/>
                              <a:gd name="connsiteY4" fmla="*/ 266982 h 300947"/>
                              <a:gd name="connsiteX5" fmla="*/ 491667 w 498778"/>
                              <a:gd name="connsiteY5" fmla="*/ 300947 h 300947"/>
                              <a:gd name="connsiteX6" fmla="*/ 498778 w 498778"/>
                              <a:gd name="connsiteY6" fmla="*/ 272027 h 300947"/>
                              <a:gd name="connsiteX7" fmla="*/ 440217 w 498778"/>
                              <a:gd name="connsiteY7" fmla="*/ 241801 h 300947"/>
                              <a:gd name="connsiteX8" fmla="*/ 379178 w 498778"/>
                              <a:gd name="connsiteY8" fmla="*/ 243420 h 300947"/>
                              <a:gd name="connsiteX9" fmla="*/ 281943 w 498778"/>
                              <a:gd name="connsiteY9" fmla="*/ 39140 h 300947"/>
                              <a:gd name="connsiteX10" fmla="*/ 6753 w 498778"/>
                              <a:gd name="connsiteY10" fmla="*/ 11620 h 300947"/>
                              <a:gd name="connsiteX0" fmla="*/ 6753 w 498778"/>
                              <a:gd name="connsiteY0" fmla="*/ 11620 h 300947"/>
                              <a:gd name="connsiteX1" fmla="*/ 9959 w 498778"/>
                              <a:gd name="connsiteY1" fmla="*/ 34182 h 300947"/>
                              <a:gd name="connsiteX2" fmla="*/ 272845 w 498778"/>
                              <a:gd name="connsiteY2" fmla="*/ 59929 h 300947"/>
                              <a:gd name="connsiteX3" fmla="*/ 372638 w 498778"/>
                              <a:gd name="connsiteY3" fmla="*/ 274242 h 300947"/>
                              <a:gd name="connsiteX4" fmla="*/ 438590 w 498778"/>
                              <a:gd name="connsiteY4" fmla="*/ 266982 h 300947"/>
                              <a:gd name="connsiteX5" fmla="*/ 491667 w 498778"/>
                              <a:gd name="connsiteY5" fmla="*/ 300947 h 300947"/>
                              <a:gd name="connsiteX6" fmla="*/ 498778 w 498778"/>
                              <a:gd name="connsiteY6" fmla="*/ 272027 h 300947"/>
                              <a:gd name="connsiteX7" fmla="*/ 440217 w 498778"/>
                              <a:gd name="connsiteY7" fmla="*/ 241801 h 300947"/>
                              <a:gd name="connsiteX8" fmla="*/ 379178 w 498778"/>
                              <a:gd name="connsiteY8" fmla="*/ 243420 h 300947"/>
                              <a:gd name="connsiteX9" fmla="*/ 281943 w 498778"/>
                              <a:gd name="connsiteY9" fmla="*/ 39140 h 300947"/>
                              <a:gd name="connsiteX10" fmla="*/ 6753 w 498778"/>
                              <a:gd name="connsiteY10" fmla="*/ 11620 h 300947"/>
                              <a:gd name="connsiteX0" fmla="*/ 6753 w 498778"/>
                              <a:gd name="connsiteY0" fmla="*/ 11620 h 300947"/>
                              <a:gd name="connsiteX1" fmla="*/ 9959 w 498778"/>
                              <a:gd name="connsiteY1" fmla="*/ 34182 h 300947"/>
                              <a:gd name="connsiteX2" fmla="*/ 272845 w 498778"/>
                              <a:gd name="connsiteY2" fmla="*/ 59929 h 300947"/>
                              <a:gd name="connsiteX3" fmla="*/ 372638 w 498778"/>
                              <a:gd name="connsiteY3" fmla="*/ 274242 h 300947"/>
                              <a:gd name="connsiteX4" fmla="*/ 438590 w 498778"/>
                              <a:gd name="connsiteY4" fmla="*/ 266982 h 300947"/>
                              <a:gd name="connsiteX5" fmla="*/ 491667 w 498778"/>
                              <a:gd name="connsiteY5" fmla="*/ 300947 h 300947"/>
                              <a:gd name="connsiteX6" fmla="*/ 498778 w 498778"/>
                              <a:gd name="connsiteY6" fmla="*/ 272027 h 300947"/>
                              <a:gd name="connsiteX7" fmla="*/ 440217 w 498778"/>
                              <a:gd name="connsiteY7" fmla="*/ 241801 h 300947"/>
                              <a:gd name="connsiteX8" fmla="*/ 379178 w 498778"/>
                              <a:gd name="connsiteY8" fmla="*/ 243420 h 300947"/>
                              <a:gd name="connsiteX9" fmla="*/ 281943 w 498778"/>
                              <a:gd name="connsiteY9" fmla="*/ 39140 h 300947"/>
                              <a:gd name="connsiteX10" fmla="*/ 6753 w 498778"/>
                              <a:gd name="connsiteY10" fmla="*/ 11620 h 300947"/>
                              <a:gd name="connsiteX0" fmla="*/ 6753 w 498778"/>
                              <a:gd name="connsiteY0" fmla="*/ 11620 h 296943"/>
                              <a:gd name="connsiteX1" fmla="*/ 9959 w 498778"/>
                              <a:gd name="connsiteY1" fmla="*/ 34182 h 296943"/>
                              <a:gd name="connsiteX2" fmla="*/ 272845 w 498778"/>
                              <a:gd name="connsiteY2" fmla="*/ 59929 h 296943"/>
                              <a:gd name="connsiteX3" fmla="*/ 372638 w 498778"/>
                              <a:gd name="connsiteY3" fmla="*/ 274242 h 296943"/>
                              <a:gd name="connsiteX4" fmla="*/ 438590 w 498778"/>
                              <a:gd name="connsiteY4" fmla="*/ 266982 h 296943"/>
                              <a:gd name="connsiteX5" fmla="*/ 492345 w 498778"/>
                              <a:gd name="connsiteY5" fmla="*/ 296943 h 296943"/>
                              <a:gd name="connsiteX6" fmla="*/ 498778 w 498778"/>
                              <a:gd name="connsiteY6" fmla="*/ 272027 h 296943"/>
                              <a:gd name="connsiteX7" fmla="*/ 440217 w 498778"/>
                              <a:gd name="connsiteY7" fmla="*/ 241801 h 296943"/>
                              <a:gd name="connsiteX8" fmla="*/ 379178 w 498778"/>
                              <a:gd name="connsiteY8" fmla="*/ 243420 h 296943"/>
                              <a:gd name="connsiteX9" fmla="*/ 281943 w 498778"/>
                              <a:gd name="connsiteY9" fmla="*/ 39140 h 296943"/>
                              <a:gd name="connsiteX10" fmla="*/ 6753 w 498778"/>
                              <a:gd name="connsiteY10" fmla="*/ 11620 h 296943"/>
                              <a:gd name="connsiteX0" fmla="*/ 6753 w 498778"/>
                              <a:gd name="connsiteY0" fmla="*/ 11620 h 296943"/>
                              <a:gd name="connsiteX1" fmla="*/ 9959 w 498778"/>
                              <a:gd name="connsiteY1" fmla="*/ 34182 h 296943"/>
                              <a:gd name="connsiteX2" fmla="*/ 272845 w 498778"/>
                              <a:gd name="connsiteY2" fmla="*/ 59929 h 296943"/>
                              <a:gd name="connsiteX3" fmla="*/ 372638 w 498778"/>
                              <a:gd name="connsiteY3" fmla="*/ 274242 h 296943"/>
                              <a:gd name="connsiteX4" fmla="*/ 438590 w 498778"/>
                              <a:gd name="connsiteY4" fmla="*/ 266982 h 296943"/>
                              <a:gd name="connsiteX5" fmla="*/ 492345 w 498778"/>
                              <a:gd name="connsiteY5" fmla="*/ 296943 h 296943"/>
                              <a:gd name="connsiteX6" fmla="*/ 498778 w 498778"/>
                              <a:gd name="connsiteY6" fmla="*/ 274430 h 296943"/>
                              <a:gd name="connsiteX7" fmla="*/ 440217 w 498778"/>
                              <a:gd name="connsiteY7" fmla="*/ 241801 h 296943"/>
                              <a:gd name="connsiteX8" fmla="*/ 379178 w 498778"/>
                              <a:gd name="connsiteY8" fmla="*/ 243420 h 296943"/>
                              <a:gd name="connsiteX9" fmla="*/ 281943 w 498778"/>
                              <a:gd name="connsiteY9" fmla="*/ 39140 h 296943"/>
                              <a:gd name="connsiteX10" fmla="*/ 6753 w 498778"/>
                              <a:gd name="connsiteY10" fmla="*/ 11620 h 296943"/>
                              <a:gd name="connsiteX0" fmla="*/ 6753 w 498778"/>
                              <a:gd name="connsiteY0" fmla="*/ 11620 h 296943"/>
                              <a:gd name="connsiteX1" fmla="*/ 9959 w 498778"/>
                              <a:gd name="connsiteY1" fmla="*/ 34182 h 296943"/>
                              <a:gd name="connsiteX2" fmla="*/ 272845 w 498778"/>
                              <a:gd name="connsiteY2" fmla="*/ 59929 h 296943"/>
                              <a:gd name="connsiteX3" fmla="*/ 372638 w 498778"/>
                              <a:gd name="connsiteY3" fmla="*/ 274242 h 296943"/>
                              <a:gd name="connsiteX4" fmla="*/ 438590 w 498778"/>
                              <a:gd name="connsiteY4" fmla="*/ 266982 h 296943"/>
                              <a:gd name="connsiteX5" fmla="*/ 492345 w 498778"/>
                              <a:gd name="connsiteY5" fmla="*/ 296943 h 296943"/>
                              <a:gd name="connsiteX6" fmla="*/ 498778 w 498778"/>
                              <a:gd name="connsiteY6" fmla="*/ 274430 h 296943"/>
                              <a:gd name="connsiteX7" fmla="*/ 440217 w 498778"/>
                              <a:gd name="connsiteY7" fmla="*/ 241801 h 296943"/>
                              <a:gd name="connsiteX8" fmla="*/ 379178 w 498778"/>
                              <a:gd name="connsiteY8" fmla="*/ 243420 h 296943"/>
                              <a:gd name="connsiteX9" fmla="*/ 281943 w 498778"/>
                              <a:gd name="connsiteY9" fmla="*/ 39140 h 296943"/>
                              <a:gd name="connsiteX10" fmla="*/ 6753 w 498778"/>
                              <a:gd name="connsiteY10" fmla="*/ 11620 h 296943"/>
                              <a:gd name="connsiteX0" fmla="*/ 6753 w 498778"/>
                              <a:gd name="connsiteY0" fmla="*/ 11620 h 296943"/>
                              <a:gd name="connsiteX1" fmla="*/ 9959 w 498778"/>
                              <a:gd name="connsiteY1" fmla="*/ 34182 h 296943"/>
                              <a:gd name="connsiteX2" fmla="*/ 272845 w 498778"/>
                              <a:gd name="connsiteY2" fmla="*/ 59929 h 296943"/>
                              <a:gd name="connsiteX3" fmla="*/ 372638 w 498778"/>
                              <a:gd name="connsiteY3" fmla="*/ 274242 h 296943"/>
                              <a:gd name="connsiteX4" fmla="*/ 438590 w 498778"/>
                              <a:gd name="connsiteY4" fmla="*/ 266982 h 296943"/>
                              <a:gd name="connsiteX5" fmla="*/ 492345 w 498778"/>
                              <a:gd name="connsiteY5" fmla="*/ 296943 h 296943"/>
                              <a:gd name="connsiteX6" fmla="*/ 498778 w 498778"/>
                              <a:gd name="connsiteY6" fmla="*/ 274430 h 296943"/>
                              <a:gd name="connsiteX7" fmla="*/ 440217 w 498778"/>
                              <a:gd name="connsiteY7" fmla="*/ 241801 h 296943"/>
                              <a:gd name="connsiteX8" fmla="*/ 379178 w 498778"/>
                              <a:gd name="connsiteY8" fmla="*/ 243420 h 296943"/>
                              <a:gd name="connsiteX9" fmla="*/ 281943 w 498778"/>
                              <a:gd name="connsiteY9" fmla="*/ 39140 h 296943"/>
                              <a:gd name="connsiteX10" fmla="*/ 6753 w 498778"/>
                              <a:gd name="connsiteY10" fmla="*/ 11620 h 296943"/>
                              <a:gd name="connsiteX0" fmla="*/ 6753 w 498778"/>
                              <a:gd name="connsiteY0" fmla="*/ 11620 h 296943"/>
                              <a:gd name="connsiteX1" fmla="*/ 9959 w 498778"/>
                              <a:gd name="connsiteY1" fmla="*/ 34182 h 296943"/>
                              <a:gd name="connsiteX2" fmla="*/ 272845 w 498778"/>
                              <a:gd name="connsiteY2" fmla="*/ 59929 h 296943"/>
                              <a:gd name="connsiteX3" fmla="*/ 372638 w 498778"/>
                              <a:gd name="connsiteY3" fmla="*/ 274242 h 296943"/>
                              <a:gd name="connsiteX4" fmla="*/ 438590 w 498778"/>
                              <a:gd name="connsiteY4" fmla="*/ 266982 h 296943"/>
                              <a:gd name="connsiteX5" fmla="*/ 492345 w 498778"/>
                              <a:gd name="connsiteY5" fmla="*/ 296943 h 296943"/>
                              <a:gd name="connsiteX6" fmla="*/ 498778 w 498778"/>
                              <a:gd name="connsiteY6" fmla="*/ 274430 h 296943"/>
                              <a:gd name="connsiteX7" fmla="*/ 440217 w 498778"/>
                              <a:gd name="connsiteY7" fmla="*/ 241801 h 296943"/>
                              <a:gd name="connsiteX8" fmla="*/ 379178 w 498778"/>
                              <a:gd name="connsiteY8" fmla="*/ 243420 h 296943"/>
                              <a:gd name="connsiteX9" fmla="*/ 281943 w 498778"/>
                              <a:gd name="connsiteY9" fmla="*/ 39140 h 296943"/>
                              <a:gd name="connsiteX10" fmla="*/ 6753 w 498778"/>
                              <a:gd name="connsiteY10" fmla="*/ 11620 h 296943"/>
                              <a:gd name="connsiteX0" fmla="*/ 6753 w 498778"/>
                              <a:gd name="connsiteY0" fmla="*/ 11620 h 296142"/>
                              <a:gd name="connsiteX1" fmla="*/ 9959 w 498778"/>
                              <a:gd name="connsiteY1" fmla="*/ 34182 h 296142"/>
                              <a:gd name="connsiteX2" fmla="*/ 272845 w 498778"/>
                              <a:gd name="connsiteY2" fmla="*/ 59929 h 296142"/>
                              <a:gd name="connsiteX3" fmla="*/ 372638 w 498778"/>
                              <a:gd name="connsiteY3" fmla="*/ 274242 h 296142"/>
                              <a:gd name="connsiteX4" fmla="*/ 438590 w 498778"/>
                              <a:gd name="connsiteY4" fmla="*/ 266982 h 296142"/>
                              <a:gd name="connsiteX5" fmla="*/ 490311 w 498778"/>
                              <a:gd name="connsiteY5" fmla="*/ 296142 h 296142"/>
                              <a:gd name="connsiteX6" fmla="*/ 498778 w 498778"/>
                              <a:gd name="connsiteY6" fmla="*/ 274430 h 296142"/>
                              <a:gd name="connsiteX7" fmla="*/ 440217 w 498778"/>
                              <a:gd name="connsiteY7" fmla="*/ 241801 h 296142"/>
                              <a:gd name="connsiteX8" fmla="*/ 379178 w 498778"/>
                              <a:gd name="connsiteY8" fmla="*/ 243420 h 296142"/>
                              <a:gd name="connsiteX9" fmla="*/ 281943 w 498778"/>
                              <a:gd name="connsiteY9" fmla="*/ 39140 h 296142"/>
                              <a:gd name="connsiteX10" fmla="*/ 6753 w 498778"/>
                              <a:gd name="connsiteY10" fmla="*/ 11620 h 296142"/>
                              <a:gd name="connsiteX0" fmla="*/ 6753 w 498778"/>
                              <a:gd name="connsiteY0" fmla="*/ 11620 h 296142"/>
                              <a:gd name="connsiteX1" fmla="*/ 9959 w 498778"/>
                              <a:gd name="connsiteY1" fmla="*/ 34182 h 296142"/>
                              <a:gd name="connsiteX2" fmla="*/ 272845 w 498778"/>
                              <a:gd name="connsiteY2" fmla="*/ 59929 h 296142"/>
                              <a:gd name="connsiteX3" fmla="*/ 372638 w 498778"/>
                              <a:gd name="connsiteY3" fmla="*/ 274242 h 296142"/>
                              <a:gd name="connsiteX4" fmla="*/ 438590 w 498778"/>
                              <a:gd name="connsiteY4" fmla="*/ 266982 h 296142"/>
                              <a:gd name="connsiteX5" fmla="*/ 490311 w 498778"/>
                              <a:gd name="connsiteY5" fmla="*/ 296142 h 296142"/>
                              <a:gd name="connsiteX6" fmla="*/ 498778 w 498778"/>
                              <a:gd name="connsiteY6" fmla="*/ 274430 h 296142"/>
                              <a:gd name="connsiteX7" fmla="*/ 440217 w 498778"/>
                              <a:gd name="connsiteY7" fmla="*/ 241801 h 296142"/>
                              <a:gd name="connsiteX8" fmla="*/ 379178 w 498778"/>
                              <a:gd name="connsiteY8" fmla="*/ 243420 h 296142"/>
                              <a:gd name="connsiteX9" fmla="*/ 281943 w 498778"/>
                              <a:gd name="connsiteY9" fmla="*/ 39140 h 296142"/>
                              <a:gd name="connsiteX10" fmla="*/ 6753 w 498778"/>
                              <a:gd name="connsiteY10" fmla="*/ 11620 h 296142"/>
                              <a:gd name="connsiteX0" fmla="*/ 6753 w 498778"/>
                              <a:gd name="connsiteY0" fmla="*/ 11620 h 296142"/>
                              <a:gd name="connsiteX1" fmla="*/ 9959 w 498778"/>
                              <a:gd name="connsiteY1" fmla="*/ 34182 h 296142"/>
                              <a:gd name="connsiteX2" fmla="*/ 272167 w 498778"/>
                              <a:gd name="connsiteY2" fmla="*/ 57526 h 296142"/>
                              <a:gd name="connsiteX3" fmla="*/ 372638 w 498778"/>
                              <a:gd name="connsiteY3" fmla="*/ 274242 h 296142"/>
                              <a:gd name="connsiteX4" fmla="*/ 438590 w 498778"/>
                              <a:gd name="connsiteY4" fmla="*/ 266982 h 296142"/>
                              <a:gd name="connsiteX5" fmla="*/ 490311 w 498778"/>
                              <a:gd name="connsiteY5" fmla="*/ 296142 h 296142"/>
                              <a:gd name="connsiteX6" fmla="*/ 498778 w 498778"/>
                              <a:gd name="connsiteY6" fmla="*/ 274430 h 296142"/>
                              <a:gd name="connsiteX7" fmla="*/ 440217 w 498778"/>
                              <a:gd name="connsiteY7" fmla="*/ 241801 h 296142"/>
                              <a:gd name="connsiteX8" fmla="*/ 379178 w 498778"/>
                              <a:gd name="connsiteY8" fmla="*/ 243420 h 296142"/>
                              <a:gd name="connsiteX9" fmla="*/ 281943 w 498778"/>
                              <a:gd name="connsiteY9" fmla="*/ 39140 h 296142"/>
                              <a:gd name="connsiteX10" fmla="*/ 6753 w 498778"/>
                              <a:gd name="connsiteY10" fmla="*/ 11620 h 296142"/>
                              <a:gd name="connsiteX0" fmla="*/ 6753 w 498778"/>
                              <a:gd name="connsiteY0" fmla="*/ 11620 h 296142"/>
                              <a:gd name="connsiteX1" fmla="*/ 9959 w 498778"/>
                              <a:gd name="connsiteY1" fmla="*/ 34182 h 296142"/>
                              <a:gd name="connsiteX2" fmla="*/ 272167 w 498778"/>
                              <a:gd name="connsiteY2" fmla="*/ 57526 h 296142"/>
                              <a:gd name="connsiteX3" fmla="*/ 372638 w 498778"/>
                              <a:gd name="connsiteY3" fmla="*/ 274242 h 296142"/>
                              <a:gd name="connsiteX4" fmla="*/ 438590 w 498778"/>
                              <a:gd name="connsiteY4" fmla="*/ 266982 h 296142"/>
                              <a:gd name="connsiteX5" fmla="*/ 490311 w 498778"/>
                              <a:gd name="connsiteY5" fmla="*/ 296142 h 296142"/>
                              <a:gd name="connsiteX6" fmla="*/ 498778 w 498778"/>
                              <a:gd name="connsiteY6" fmla="*/ 274430 h 296142"/>
                              <a:gd name="connsiteX7" fmla="*/ 440217 w 498778"/>
                              <a:gd name="connsiteY7" fmla="*/ 241801 h 296142"/>
                              <a:gd name="connsiteX8" fmla="*/ 379178 w 498778"/>
                              <a:gd name="connsiteY8" fmla="*/ 243420 h 296142"/>
                              <a:gd name="connsiteX9" fmla="*/ 281943 w 498778"/>
                              <a:gd name="connsiteY9" fmla="*/ 39140 h 296142"/>
                              <a:gd name="connsiteX10" fmla="*/ 6753 w 498778"/>
                              <a:gd name="connsiteY10" fmla="*/ 11620 h 296142"/>
                              <a:gd name="connsiteX0" fmla="*/ 6753 w 498778"/>
                              <a:gd name="connsiteY0" fmla="*/ 11620 h 296142"/>
                              <a:gd name="connsiteX1" fmla="*/ 9959 w 498778"/>
                              <a:gd name="connsiteY1" fmla="*/ 34182 h 296142"/>
                              <a:gd name="connsiteX2" fmla="*/ 269455 w 498778"/>
                              <a:gd name="connsiteY2" fmla="*/ 57526 h 296142"/>
                              <a:gd name="connsiteX3" fmla="*/ 372638 w 498778"/>
                              <a:gd name="connsiteY3" fmla="*/ 274242 h 296142"/>
                              <a:gd name="connsiteX4" fmla="*/ 438590 w 498778"/>
                              <a:gd name="connsiteY4" fmla="*/ 266982 h 296142"/>
                              <a:gd name="connsiteX5" fmla="*/ 490311 w 498778"/>
                              <a:gd name="connsiteY5" fmla="*/ 296142 h 296142"/>
                              <a:gd name="connsiteX6" fmla="*/ 498778 w 498778"/>
                              <a:gd name="connsiteY6" fmla="*/ 274430 h 296142"/>
                              <a:gd name="connsiteX7" fmla="*/ 440217 w 498778"/>
                              <a:gd name="connsiteY7" fmla="*/ 241801 h 296142"/>
                              <a:gd name="connsiteX8" fmla="*/ 379178 w 498778"/>
                              <a:gd name="connsiteY8" fmla="*/ 243420 h 296142"/>
                              <a:gd name="connsiteX9" fmla="*/ 281943 w 498778"/>
                              <a:gd name="connsiteY9" fmla="*/ 39140 h 296142"/>
                              <a:gd name="connsiteX10" fmla="*/ 6753 w 498778"/>
                              <a:gd name="connsiteY10" fmla="*/ 11620 h 296142"/>
                              <a:gd name="connsiteX0" fmla="*/ 6753 w 498778"/>
                              <a:gd name="connsiteY0" fmla="*/ 11620 h 296142"/>
                              <a:gd name="connsiteX1" fmla="*/ 9959 w 498778"/>
                              <a:gd name="connsiteY1" fmla="*/ 34182 h 296142"/>
                              <a:gd name="connsiteX2" fmla="*/ 269455 w 498778"/>
                              <a:gd name="connsiteY2" fmla="*/ 57526 h 296142"/>
                              <a:gd name="connsiteX3" fmla="*/ 372638 w 498778"/>
                              <a:gd name="connsiteY3" fmla="*/ 274242 h 296142"/>
                              <a:gd name="connsiteX4" fmla="*/ 438590 w 498778"/>
                              <a:gd name="connsiteY4" fmla="*/ 266982 h 296142"/>
                              <a:gd name="connsiteX5" fmla="*/ 490311 w 498778"/>
                              <a:gd name="connsiteY5" fmla="*/ 296142 h 296142"/>
                              <a:gd name="connsiteX6" fmla="*/ 498778 w 498778"/>
                              <a:gd name="connsiteY6" fmla="*/ 274430 h 296142"/>
                              <a:gd name="connsiteX7" fmla="*/ 440217 w 498778"/>
                              <a:gd name="connsiteY7" fmla="*/ 241801 h 296142"/>
                              <a:gd name="connsiteX8" fmla="*/ 379178 w 498778"/>
                              <a:gd name="connsiteY8" fmla="*/ 243420 h 296142"/>
                              <a:gd name="connsiteX9" fmla="*/ 281943 w 498778"/>
                              <a:gd name="connsiteY9" fmla="*/ 39140 h 296142"/>
                              <a:gd name="connsiteX10" fmla="*/ 6753 w 498778"/>
                              <a:gd name="connsiteY10" fmla="*/ 11620 h 296142"/>
                              <a:gd name="connsiteX0" fmla="*/ 498778 w 580440"/>
                              <a:gd name="connsiteY0" fmla="*/ 274430 h 370882"/>
                              <a:gd name="connsiteX1" fmla="*/ 440217 w 580440"/>
                              <a:gd name="connsiteY1" fmla="*/ 241801 h 370882"/>
                              <a:gd name="connsiteX2" fmla="*/ 379178 w 580440"/>
                              <a:gd name="connsiteY2" fmla="*/ 243420 h 370882"/>
                              <a:gd name="connsiteX3" fmla="*/ 281943 w 580440"/>
                              <a:gd name="connsiteY3" fmla="*/ 39140 h 370882"/>
                              <a:gd name="connsiteX4" fmla="*/ 6753 w 580440"/>
                              <a:gd name="connsiteY4" fmla="*/ 11620 h 370882"/>
                              <a:gd name="connsiteX5" fmla="*/ 9959 w 580440"/>
                              <a:gd name="connsiteY5" fmla="*/ 34182 h 370882"/>
                              <a:gd name="connsiteX6" fmla="*/ 269455 w 580440"/>
                              <a:gd name="connsiteY6" fmla="*/ 57526 h 370882"/>
                              <a:gd name="connsiteX7" fmla="*/ 372638 w 580440"/>
                              <a:gd name="connsiteY7" fmla="*/ 274242 h 370882"/>
                              <a:gd name="connsiteX8" fmla="*/ 438590 w 580440"/>
                              <a:gd name="connsiteY8" fmla="*/ 266982 h 370882"/>
                              <a:gd name="connsiteX9" fmla="*/ 490311 w 580440"/>
                              <a:gd name="connsiteY9" fmla="*/ 296142 h 370882"/>
                              <a:gd name="connsiteX10" fmla="*/ 580440 w 580440"/>
                              <a:gd name="connsiteY10" fmla="*/ 370882 h 370882"/>
                              <a:gd name="connsiteX0" fmla="*/ 498778 w 498778"/>
                              <a:gd name="connsiteY0" fmla="*/ 274430 h 296142"/>
                              <a:gd name="connsiteX1" fmla="*/ 440217 w 498778"/>
                              <a:gd name="connsiteY1" fmla="*/ 241801 h 296142"/>
                              <a:gd name="connsiteX2" fmla="*/ 379178 w 498778"/>
                              <a:gd name="connsiteY2" fmla="*/ 243420 h 296142"/>
                              <a:gd name="connsiteX3" fmla="*/ 281943 w 498778"/>
                              <a:gd name="connsiteY3" fmla="*/ 39140 h 296142"/>
                              <a:gd name="connsiteX4" fmla="*/ 6753 w 498778"/>
                              <a:gd name="connsiteY4" fmla="*/ 11620 h 296142"/>
                              <a:gd name="connsiteX5" fmla="*/ 9959 w 498778"/>
                              <a:gd name="connsiteY5" fmla="*/ 34182 h 296142"/>
                              <a:gd name="connsiteX6" fmla="*/ 269455 w 498778"/>
                              <a:gd name="connsiteY6" fmla="*/ 57526 h 296142"/>
                              <a:gd name="connsiteX7" fmla="*/ 372638 w 498778"/>
                              <a:gd name="connsiteY7" fmla="*/ 274242 h 296142"/>
                              <a:gd name="connsiteX8" fmla="*/ 438590 w 498778"/>
                              <a:gd name="connsiteY8" fmla="*/ 266982 h 296142"/>
                              <a:gd name="connsiteX9" fmla="*/ 490311 w 498778"/>
                              <a:gd name="connsiteY9" fmla="*/ 296142 h 2961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8778" h="296142">
                                <a:moveTo>
                                  <a:pt x="498778" y="274430"/>
                                </a:moveTo>
                                <a:cubicBezTo>
                                  <a:pt x="490389" y="264751"/>
                                  <a:pt x="462184" y="246969"/>
                                  <a:pt x="440217" y="241801"/>
                                </a:cubicBezTo>
                                <a:cubicBezTo>
                                  <a:pt x="418250" y="236633"/>
                                  <a:pt x="395387" y="285206"/>
                                  <a:pt x="379178" y="243420"/>
                                </a:cubicBezTo>
                                <a:cubicBezTo>
                                  <a:pt x="362969" y="201634"/>
                                  <a:pt x="344014" y="77773"/>
                                  <a:pt x="281943" y="39140"/>
                                </a:cubicBezTo>
                                <a:cubicBezTo>
                                  <a:pt x="219872" y="507"/>
                                  <a:pt x="84516" y="-11242"/>
                                  <a:pt x="6753" y="11620"/>
                                </a:cubicBezTo>
                                <a:cubicBezTo>
                                  <a:pt x="-3499" y="13270"/>
                                  <a:pt x="-1797" y="35864"/>
                                  <a:pt x="9959" y="34182"/>
                                </a:cubicBezTo>
                                <a:cubicBezTo>
                                  <a:pt x="127519" y="9556"/>
                                  <a:pt x="199517" y="26326"/>
                                  <a:pt x="269455" y="57526"/>
                                </a:cubicBezTo>
                                <a:cubicBezTo>
                                  <a:pt x="339393" y="88726"/>
                                  <a:pt x="344449" y="239333"/>
                                  <a:pt x="372638" y="274242"/>
                                </a:cubicBezTo>
                                <a:cubicBezTo>
                                  <a:pt x="400827" y="309151"/>
                                  <a:pt x="418978" y="263332"/>
                                  <a:pt x="438590" y="266982"/>
                                </a:cubicBezTo>
                                <a:cubicBezTo>
                                  <a:pt x="458202" y="270632"/>
                                  <a:pt x="474671" y="281003"/>
                                  <a:pt x="490311" y="296142"/>
                                </a:cubicBezTo>
                              </a:path>
                            </a:pathLst>
                          </a:custGeom>
                          <a:solidFill>
                            <a:schemeClr val="bg1"/>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anchor>
            </w:drawing>
          </mc:Choice>
          <mc:Fallback>
            <w:pict>
              <v:group w14:anchorId="68BF0545" id="组合 2" o:spid="_x0000_s1417" style="position:absolute;left:0;text-align:left;margin-left:220.7pt;margin-top:2.65pt;width:181.85pt;height:111.6pt;z-index:251711488;mso-position-horizontal-relative:text;mso-position-vertical-relative:text;mso-width-relative:margin" coordorigin=",144" coordsize="23102,141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">
                <v:group id="组合 1" o:spid="_x0000_s1418" style="position:absolute;top:144;width:23102;height:14178" coordorigin="144,144" coordsize="23103,141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">
                  <v:group id="组合 6" o:spid="_x0000_s1419" style="position:absolute;left:144;top:144;width:23103;height:14178" coordsize="41523,25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">
                    <v:group id="组合 108552800" o:spid="_x0000_s1420" style="position:absolute;width:41523;height:25483" coordsize="41523,25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">
                      <v:roundrect id="矩形: 圆角 1581580309" o:spid="_x0000_s1421" style="position:absolute;left:25941;top:8601;width:793;height:13320;visibility:visible;mso-wrap-style:square;v-text-anchor:middle" arcsize="2493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" fillcolor="white [3212]" strokecolor="black [3213]">
                        <v:stroke joinstyle="miter"/>
                      </v:roundrect>
                      <v:group id="组合 907343299" o:spid="_x0000_s1422" style="position:absolute;width:41523;height:25483" coordsize="41523,25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">
                        <v:group id="组合 1230917724" o:spid="_x0000_s1423" style="position:absolute;left:22116;top:16889;width:19407;height:8594" coordorigin="22116,16889" coordsize="19407,85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">
                          <v:group id="组合 1042519698" o:spid="_x0000_s1424" style="position:absolute;left:22116;top:16889;width:19407;height:8594" coordorigin="22116,16889" coordsize="19407,85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">
                            <v:group id="组合 796860728" o:spid="_x0000_s1425" style="position:absolute;left:22116;top:16889;width:19407;height:8594" coordorigin="22116,16889" coordsize="19407,85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">
                              <v:shape id="任意多边形: 形状 1458772080" o:spid="_x0000_s1426" style="position:absolute;left:22116;top:16889;width:19407;height:8594;visibility:visible;mso-wrap-style:square;v-text-anchor:middle" coordsize="1940704,859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" path="m1940376,14908c1930851,5912,1902276,-4671,1883226,2208l21088,473696v-27516,12171,-26457,65615,-6350,77787l557663,859458r1381125,c1937201,578471,1941963,295895,1940376,14908xe" fillcolor="white [3212]" stroked="f" strokeweight="1pt">
                                <v:stroke joinstyle="miter"/>
                                <v:path arrowok="t" o:connecttype="custom" o:connectlocs="1940376,14908;1883226,2208;21088,473696;14738,551483;557663,859458;1938788,859458;1940376,14908" o:connectangles="0,0,0,0,0,0,0"/>
                              </v:shape>
                              <v:line id="直接连接符 1799889748" o:spid="_x0000_s1427" style="position:absolute;visibility:visible;mso-wrap-style:square" from="22455,21760" to="28170,25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" strokecolor="#7f7f7f [1612]" strokeweight=".5pt">
                                <v:stroke joinstyle="miter"/>
                              </v:line>
                            </v:group>
                            <v:shape id="任意多边形: 形状 1203970920" o:spid="_x0000_s1428" style="position:absolute;left:22116;top:16889;width:19404;height:8594;visibility:visible;mso-wrap-style:square;v-text-anchor:middle" coordsize="1940376,859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" path="m1940376,14908c1930851,5912,1902276,-4671,1883226,2208l21088,473696v-27516,12171,-26457,65615,-6350,77787l557663,859458e" filled="f" strokecolor="black [3213]">
                              <v:stroke joinstyle="miter"/>
                              <v:path arrowok="t" o:connecttype="custom" o:connectlocs="1940376,14908;1883226,2208;21088,473696;14738,551483;557663,859458" o:connectangles="0,0,0,0,0"/>
                            </v:shape>
                          </v:group>
                          <v:group id="组合 158198043" o:spid="_x0000_s1429" style="position:absolute;left:29798;top:17002;width:6863;height:5971" coordorigin="29798,17002" coordsize="6862,5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">
                            <v:shape id="圆柱体 1365084701" o:spid="_x0000_s1430" type="#_x0000_t22" style="position:absolute;left:29967;top:17956;width:723;height:1062;rotation:770724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" adj="10095" fillcolor="white [3212]" strokecolor="black [3213]" strokeweight=".5pt">
                              <v:stroke joinstyle="miter"/>
                            </v:shape>
                            <v:group id="组合 699118740" o:spid="_x0000_s1431" style="position:absolute;left:30277;top:17002;width:6384;height:5971" coordorigin="30277,17002" coordsize="6383,5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">
                              <v:group id="组合 1069007043" o:spid="_x0000_s1432" style="position:absolute;left:30277;top:17002;width:6384;height:5971" coordorigin="30277,17002" coordsize="10544,9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">
                                <v:shape id="任意多边形: 形状 438662384" o:spid="_x0000_s1433" style="position:absolute;left:30277;top:17002;width:10545;height:9863;visibility:visible;mso-wrap-style:square;v-text-anchor:middle" coordsize="641661,600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" path="m74,69413r,244475c-1120,332477,12176,346235,25474,355163l438224,593288v18269,10627,40401,7729,63500,l617612,555188v12768,-6904,24570,-22502,23812,-38100l641424,299600v1126,-13481,-1611,-25031,-11112,-31750l165174,9088c60134,-23985,-2357,41800,74,69413xe" fillcolor="white [3212]" strokecolor="black [3213]">
                                  <v:stroke joinstyle="miter"/>
                                  <v:path arrowok="t" o:connecttype="custom" o:connectlocs="122,114062;122,515794;41860,583619;720107,974916;824453,974916;1014885,912308;1054014,849701;1054014,492315;1035754,440142;271421,14934;122,114062" o:connectangles="0,0,0,0,0,0,0,0,0,0,0"/>
                                </v:shape>
                                <v:shape id="任意多边形: 形状 1286639624" o:spid="_x0000_s1434" style="position:absolute;left:30353;top:18165;width:10361;height:4673;visibility:visible;mso-wrap-style:square;v-text-anchor:middle" coordsize="606887,2737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" path="m,c79,9987,1297,14910,10260,21234l405454,255367v21888,11007,38082,24966,67333,14877l592600,228107v10265,-3529,13754,-12655,14287,-25467e" filled="f" strokecolor="#7f7f7f [1612]" strokeweight=".5pt">
                                  <v:stroke joinstyle="miter"/>
                                  <v:path arrowok="t" o:connecttype="custom" o:connectlocs="0,0;17516,36251;692197,435970;807149,461368;1011696,389431;1036087,345953" o:connectangles="0,0,0,0,0,0"/>
                                </v:shape>
                                <v:line id="直接连接符 1459752217" o:spid="_x0000_s1435" style="position:absolute;flip:y;visibility:visible;mso-wrap-style:square" from="37855,22909" to="37855,26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" strokecolor="#7f7f7f [1612]" strokeweight=".5pt">
                                  <v:stroke joinstyle="miter"/>
                                  <o:lock v:ext="edit" shapetype="f"/>
                                </v:line>
                              </v:group>
                              <v:group id="组合 619100688" o:spid="_x0000_s1436" style="position:absolute;left:31861;top:17324;width:3227;height:2129" coordorigin="31861,17324" coordsize="3226,2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">
                                <v:shape id="圆柱体 1967199535" o:spid="_x0000_s1437" type="#_x0000_t22" style="position:absolute;left:31861;top:17324;width:724;height:8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" adj="8841" fillcolor="white [3212]" strokecolor="black [3213]" strokeweight=".5pt">
                                  <v:stroke joinstyle="miter"/>
                                </v:shape>
                                <v:shape id="圆柱体 1182762558" o:spid="_x0000_s1438" type="#_x0000_t22" style="position:absolute;left:33162;top:17663;width:587;height:10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" adj="5605" fillcolor="white [3212]" strokecolor="black [3213]" strokeweight=".5pt">
                                  <v:stroke joinstyle="miter"/>
                                </v:shape>
                                <v:shape id="圆柱体 472940825" o:spid="_x0000_s1439" type="#_x0000_t22" style="position:absolute;left:34166;top:18705;width:922;height:7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" adj="9947" fillcolor="white [3212]" strokecolor="black [3213]" strokeweight=".5pt">
                                  <v:stroke joinstyle="miter"/>
                                </v:shape>
                              </v:group>
                            </v:group>
                          </v:group>
                        </v:group>
                        <v:group id="组合 1373569352" o:spid="_x0000_s1440" style="position:absolute;width:20119;height:19156" coordsize="20119,19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">
                          <v:group id="组合 645644177" o:spid="_x0000_s1441" style="position:absolute;top:1001;width:13411;height:8664" coordorigin=",1001" coordsize="13411,8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">
                            <v:shape id="任意多边形: 形状 1317729664" o:spid="_x0000_s1442" style="position:absolute;top:1001;width:13411;height:8664;visibility:visible;mso-wrap-style:square;v-text-anchor:middle" coordsize="1341120,866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" path="m,323272l,834967r53571,31404l1341120,530167r,-500611l1293091,,,323272xe" fillcolor="white [3212]" strokecolor="black [3213]">
                              <v:stroke joinstyle="miter"/>
                              <v:path arrowok="t" o:connecttype="custom" o:connectlocs="0,323272;0,834967;53571,866371;1341120,530167;1341120,29556;1293091,0;0,323272" o:connectangles="0,0,0,0,0,0,0"/>
                            </v:shape>
                            <v:shape id="任意多边形: 形状 2087357786" o:spid="_x0000_s1443" style="position:absolute;left:572;top:1371;width:12839;height:8270;visibility:visible;mso-wrap-style:square;v-text-anchor:middle" coordsize="1265352,8518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" path="m,851871l,330940,1265352,e" filled="f" strokecolor="#7f7f7f [1612]">
                              <v:stroke joinstyle="miter"/>
                              <v:path arrowok="t" o:connecttype="custom" o:connectlocs="0,826987;0,321273;1283855,0" o:connectangles="0,0,0"/>
                            </v:shape>
                            <v:line id="直接连接符 1842283594" o:spid="_x0000_s1444" style="position:absolute;visibility:visible;mso-wrap-style:square" from="0,4234" to="572,4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" strokecolor="#7f7f7f [1612]" strokeweight=".5pt">
                              <v:stroke joinstyle="miter"/>
                            </v:line>
                          </v:group>
                          <v:group id="组合 1632471487" o:spid="_x0000_s1445" style="position:absolute;left:11483;width:8636;height:19156" coordorigin="11483" coordsize="8636,19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">
                            <v:group id="组合 1465867120" o:spid="_x0000_s1446" style="position:absolute;left:11483;width:8636;height:19156" coordorigin="11483" coordsize="8636,19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">
                              <v:group id="组合 531848968" o:spid="_x0000_s1447" style="position:absolute;left:11483;top:15559;width:8127;height:3597" coordorigin="11483,15559" coordsize="8127,35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">
                                <v:shape id="任意多边形: 形状 1126356240" o:spid="_x0000_s1448" style="position:absolute;left:11483;top:15559;width:8127;height:3597;visibility:visible;mso-wrap-style:square;v-text-anchor:middle" coordsize="809593,358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" path="m1447,197659l227642,351708v6714,5489,15418,8990,26110,4533l357200,330662r14778,-36945l654611,212437v18473,8005,38934,24961,55418,24014l806087,197659v7484,-16720,2036,-48361,-7389,-59113l564094,,28385,136699c4656,146078,-3668,177339,1447,197659xe" fillcolor="white [3212]" strokecolor="black [3213]">
                                  <v:stroke joinstyle="miter"/>
                                  <v:path arrowok="t" o:connecttype="custom" o:connectlocs="1453,198431;228531,353081;254743,357632;358595,331953;373431,294864;657168,213267;712802,237374;809235,198431;801817,139087;566297,0;28496,137233;1453,198431" o:connectangles="0,0,0,0,0,0,0,0,0,0,0,0"/>
                                </v:shape>
                                <v:shape id="任意多边形: 形状 1517332370" o:spid="_x0000_s1449" style="position:absolute;left:11928;top:16947;width:7025;height:1334;visibility:visible;mso-wrap-style:square;v-text-anchor:middle" coordsize="685338,138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" path="m,8388l177097,128909v16748,11035,47120,12948,79731,3293l685338,e" filled="f" strokecolor="#7f7f7f [1612]" strokeweight=".5pt">
                                  <v:stroke joinstyle="miter"/>
                                  <v:path arrowok="t" o:connecttype="custom" o:connectlocs="0,8083;181516,124227;263237,127400;702439,0" o:connectangles="0,0,0,0"/>
                                </v:shape>
                              </v:group>
                              <v:group id="组合 1198995497" o:spid="_x0000_s1450" style="position:absolute;left:13771;width:6348;height:16748" coordorigin="13771" coordsize="6348,16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">
                                <v:roundrect id="矩形: 圆角 433479755" o:spid="_x0000_s1451" style="position:absolute;left:16303;width:793;height:16748;visibility:visible;mso-wrap-style:square;v-text-anchor:middle" arcsize="2493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" fillcolor="white [3212]" strokecolor="black [3213]">
                                  <v:stroke joinstyle="miter"/>
                                </v:roundrect>
                                <v:roundrect id="矩形: 圆角 1938119338" o:spid="_x0000_s1452" style="position:absolute;left:17039;top:-44;width:523;height:5636;rotation:4935795fd;visibility:visible;mso-wrap-style:square;v-text-anchor:middle" arcsize="2493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" fillcolor="white [3212]" strokecolor="black [3213]">
                                  <v:stroke joinstyle="miter"/>
                                </v:roundrect>
                                <v:shape id="圆柱体 2045153024" o:spid="_x0000_s1453" type="#_x0000_t22" style="position:absolute;left:13770;top:3065;width:917;height:915;rotation:-6824859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" adj="8628" fillcolor="white [3212]" strokecolor="black [3213]">
                                  <v:stroke joinstyle="miter"/>
                                </v:shape>
                              </v:group>
                            </v:group>
                            <v:group id="组合 1175569066" o:spid="_x0000_s1454" style="position:absolute;left:12414;top:3048;width:1869;height:1458" coordorigin="12414,3048" coordsize="4765,3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">
                              <v:shape id="任意多边形: 形状 483154610" o:spid="_x0000_s1455" style="position:absolute;left:12414;top:3048;width:4765;height:3719;visibility:visible;mso-wrap-style:square;v-text-anchor:middle" coordsize="186133,1452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" path="m101199,3866v26900,-10077,84854,1020,84934,16350l186133,86994c145773,140605,74694,147230,,144821l,67115,100168,37259v344,-11131,687,-22262,1031,-33393xe" fillcolor="white [3212]" strokecolor="black [3213]" strokeweight=".5pt">
                                <v:stroke joinstyle="miter"/>
                                <v:path arrowok="t" o:connecttype="custom" o:connectlocs="259113,9899;476581,51762;476581,222742;0,370804;0,171843;256473,95399;259113,9899" o:connectangles="0,0,0,0,0,0,0"/>
                              </v:shape>
                              <v:shape id="任意多边形: 形状 1023830188" o:spid="_x0000_s1456" style="position:absolute;left:12414;top:3679;width:4765;height:1206;visibility:visible;mso-wrap-style:square;v-text-anchor:middle" coordsize="451779,120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" path="m,119269c186132,130714,363230,66262,451779,e" filled="f" strokecolor="#404040 [2429]" strokeweight=".5pt">
                                <v:stroke joinstyle="miter"/>
                                <v:path arrowok="t" o:connecttype="custom" o:connectlocs="0,119269;476581,0" o:connectangles="0,0"/>
                              </v:shape>
                            </v:group>
                          </v:group>
                        </v:group>
                        <v:group id="组合 383182677" o:spid="_x0000_s1457" style="position:absolute;left:18213;top:11114;width:11545;height:3428" coordorigin="18213,11114" coordsize="11544,3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">
                          <v:group id="组合 711558450" o:spid="_x0000_s1458" style="position:absolute;left:18213;top:11382;width:4817;height:3160" coordorigin="18213,11855" coordsize="13411,8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">
                            <v:shape id="任意多边形: 形状 16041881" o:spid="_x0000_s1459" style="position:absolute;left:18213;top:11855;width:13411;height:8664;visibility:visible;mso-wrap-style:square;v-text-anchor:middle" coordsize="1341120,866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" path="m,323272l,834967r53571,31404l1341120,530167r,-500611l1293091,,,323272xe" fillcolor="white [3212]" strokecolor="black [3213]">
                              <v:stroke joinstyle="miter"/>
                              <v:path arrowok="t" o:connecttype="custom" o:connectlocs="0,323272;0,834968;53571,866372;1341118,530168;1341118,29556;1293089,0;0,323272" o:connectangles="0,0,0,0,0,0,0"/>
                            </v:shape>
                            <v:shape id="任意多边形: 形状 599135239" o:spid="_x0000_s1460" style="position:absolute;left:18670;top:12383;width:12839;height:8270;visibility:visible;mso-wrap-style:square;v-text-anchor:middle" coordsize="1265352,8518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" path="m,851871l,330940,1265352,e" fillcolor="black [3213]" strokecolor="black [3213]">
                              <v:stroke joinstyle="miter"/>
                              <v:path arrowok="t" o:connecttype="custom" o:connectlocs="0,826987;0,321273;1283856,0" o:connectangles="0,0,0"/>
                            </v:shape>
                            <v:shape id="任意多边形: 形状 77712137" o:spid="_x0000_s1461" style="position:absolute;left:18670;top:12267;width:12839;height:8270;flip:x y;visibility:visible;mso-wrap-style:square;v-text-anchor:middle" coordsize="1265352,8518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" path="m,851871l,330940,1265352,e" fillcolor="black [3213]" strokecolor="black [3213]">
                              <v:stroke joinstyle="miter"/>
                              <v:path arrowok="t" o:connecttype="custom" o:connectlocs="0,826987;0,321273;1283856,0" o:connectangles="0,0,0"/>
                            </v:shape>
                          </v:group>
                          <v:group id="组合 1294078811" o:spid="_x0000_s1462" style="position:absolute;left:22052;top:11114;width:7706;height:1994" coordorigin="22052,11114" coordsize="7705,19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">
                            <v:group id="组合 1430075162" o:spid="_x0000_s1463" style="position:absolute;left:23409;top:11114;width:6349;height:1557" coordorigin="23409,11114" coordsize="6348,1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">
                              <v:roundrect id="矩形: 圆角 1970490152" o:spid="_x0000_s1464" style="position:absolute;left:26678;top:8557;width:523;height:5637;rotation:4935795fd;visibility:visible;mso-wrap-style:square;v-text-anchor:middle" arcsize="2493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" fillcolor="white [3212]" strokecolor="black [3213]">
                                <v:stroke joinstyle="miter"/>
                              </v:roundrect>
                              <v:shape id="圆柱体 1308040522" o:spid="_x0000_s1465" type="#_x0000_t22" style="position:absolute;left:23408;top:11755;width:917;height:915;rotation:-6824859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" adj="8628" fillcolor="white [3212]" strokecolor="black [3213]">
                                <v:stroke joinstyle="miter"/>
                              </v:shape>
                            </v:group>
                            <v:group id="组合 1562710770" o:spid="_x0000_s1466" style="position:absolute;left:22052;top:11650;width:1869;height:1458" coordorigin="22052,12061" coordsize="4765,3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">
                              <v:shape id="任意多边形: 形状 212009929" o:spid="_x0000_s1467" style="position:absolute;left:22052;top:12061;width:4766;height:3718;visibility:visible;mso-wrap-style:square;v-text-anchor:middle" coordsize="186133,1452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" path="m101199,3866v26900,-10077,84854,1020,84934,16350l186133,86994c145773,140605,74694,147230,,144821l,67115,100168,37259v344,-11131,687,-22262,1031,-33393xe" fillcolor="white [3212]" strokecolor="black [3213]" strokeweight=".5pt">
                                <v:stroke joinstyle="miter"/>
                                <v:path arrowok="t" o:connecttype="custom" o:connectlocs="259113,9899;476581,51762;476581,222742;0,370804;0,171843;256473,95399;259113,9899" o:connectangles="0,0,0,0,0,0,0"/>
                              </v:shape>
                              <v:shape id="任意多边形: 形状 1788705427" o:spid="_x0000_s1468" style="position:absolute;left:22052;top:12691;width:4766;height:1206;visibility:visible;mso-wrap-style:square;v-text-anchor:middle" coordsize="451779,120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" path="m,119269c186132,130714,363230,66262,451779,e" filled="f" strokecolor="#404040 [2429]" strokeweight=".5pt">
                                <v:stroke joinstyle="miter"/>
                                <v:path arrowok="t" o:connecttype="custom" o:connectlocs="0,119269;476581,0" o:connectangles="0,0"/>
                              </v:shape>
                            </v:group>
                          </v:group>
                        </v:group>
                      </v:group>
                    </v:group>
                    <v:line id="直接连接符 2078914385" o:spid="_x0000_s1469" style="position:absolute;visibility:visible;mso-wrap-style:square" from="20508,12298" to="20508,13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" strokecolor="white [3212]" strokeweight=".5pt">
                      <v:stroke joinstyle="miter"/>
                      <o:lock v:ext="edit" shapetype="f"/>
                    </v:line>
                    <v:line id="直接连接符 866929868" o:spid="_x0000_s1470" style="position:absolute;visibility:visible;mso-wrap-style:square" from="20869,12208" to="20869,13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" strokecolor="white [3212]" strokeweight=".5pt">
                      <v:stroke joinstyle="miter"/>
                      <o:lock v:ext="edit" shapetype="f"/>
                    </v:line>
                  </v:group>
                  <v:group id="组合 3" o:spid="_x0000_s1471" style="position:absolute;left:860;top:2867;width:21413;height:7368" coordorigin="1055,2826" coordsize="21416,7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">
                    <v:group id="_x0000_s1472" style="position:absolute;left:2556;top:2826;width:17508;height:7368" coordorigin="2556,2826" coordsize="17507,7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">
                      <v:line id="直接连接符 1" o:spid="_x0000_s1473" style="position:absolute;visibility:visible;mso-wrap-style:square" from="2556,4325" to="2556,5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" strokecolor="black [3213]" strokeweight=".25pt">
                        <v:stroke joinstyle="miter"/>
                      </v:line>
                      <v:line id="直接连接符 1" o:spid="_x0000_s1474" style="position:absolute;visibility:visible;mso-wrap-style:square" from="11868,5801" to="11868,7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" strokecolor="black [3213]" strokeweight=".25pt">
                        <v:stroke joinstyle="miter"/>
                      </v:line>
                      <v:line id="直接连接符 1" o:spid="_x0000_s1475" style="position:absolute;flip:x;visibility:visible;mso-wrap-style:square" from="18119,8877" to="20064,9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" strokecolor="black [3213]" strokeweight=".25pt">
                        <v:stroke joinstyle="miter"/>
                      </v:line>
                      <v:line id="直接连接符 1" o:spid="_x0000_s1476" style="position:absolute;flip:x y;visibility:visible;mso-wrap-style:square" from="11833,7297" to="16944,10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" strokecolor="black [3213]" strokeweight=".5pt">
                        <v:stroke joinstyle="miter"/>
                      </v:line>
                      <v:line id="直接连接符 1" o:spid="_x0000_s1477" style="position:absolute;flip:x y;visibility:visible;mso-wrap-style:square" from="4595,3217" to="11064,6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" strokecolor="black [3213]" strokeweight=".5pt">
                        <v:stroke dashstyle="dash" joinstyle="miter"/>
                      </v:line>
                      <v:line id="直接连接符 1" o:spid="_x0000_s1478" style="position:absolute;flip:x;visibility:visible;mso-wrap-style:square" from="3128,2826" to="5595,3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" strokecolor="black [3213]" strokeweight=".5pt">
                        <v:stroke dashstyle="dash" joinstyle="miter"/>
                      </v:line>
                    </v:group>
                    <v:rect id="Rectangle 10588" o:spid="_x0000_s1479" style="position:absolute;left:1055;top:5316;width:3014;height:21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" filled="f" stroked="f">
                      <v:textbox style="mso-fit-shape-to-text:t" inset="1mm,0,1mm,0">
                        <w:txbxContent>
                          <w:p w14:paraId="37D1319A" w14:textId="77777777" w:rsidR="0069708D" w:rsidRPr="002509F0" w:rsidRDefault="0069708D" w:rsidP="0069708D">
                            <w:pPr>
                              <w:rPr>
                                <w:sz w:val="18"/>
                              </w:rPr>
                            </w:pPr>
                            <w:r>
                              <w:rPr>
                                <w:rFonts w:hint="eastAsia"/>
                                <w:sz w:val="18"/>
                              </w:rPr>
                              <w:t>光屏</w:t>
                            </w:r>
                          </w:p>
                        </w:txbxContent>
                      </v:textbox>
                    </v:rect>
                    <v:rect id="Rectangle 10588" o:spid="_x0000_s1480" style="position:absolute;left:10299;top:3909;width:3014;height:21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" filled="f" stroked="f">
                      <v:textbox style="mso-fit-shape-to-text:t" inset="1mm,0,1mm,0">
                        <w:txbxContent>
                          <w:p w14:paraId="6F68A6C7" w14:textId="77777777" w:rsidR="0069708D" w:rsidRPr="002509F0" w:rsidRDefault="0069708D" w:rsidP="0069708D">
                            <w:pPr>
                              <w:rPr>
                                <w:sz w:val="18"/>
                              </w:rPr>
                            </w:pPr>
                            <w:r>
                              <w:rPr>
                                <w:rFonts w:hint="eastAsia"/>
                                <w:sz w:val="18"/>
                              </w:rPr>
                              <w:t>双缝</w:t>
                            </w:r>
                          </w:p>
                        </w:txbxContent>
                      </v:textbox>
                    </v:rect>
                    <v:rect id="Rectangle 10588" o:spid="_x0000_s1481" style="position:absolute;left:18314;top:7031;width:4157;height:21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" filled="f" stroked="f">
                      <v:textbox style="mso-fit-shape-to-text:t" inset="1mm,0,1mm,0">
                        <w:txbxContent>
                          <w:p w14:paraId="667C28F5" w14:textId="77777777" w:rsidR="0069708D" w:rsidRPr="002509F0" w:rsidRDefault="0069708D" w:rsidP="0069708D">
                            <w:pPr>
                              <w:rPr>
                                <w:sz w:val="18"/>
                              </w:rPr>
                            </w:pPr>
                            <w:r>
                              <w:rPr>
                                <w:rFonts w:hint="eastAsia"/>
                                <w:sz w:val="18"/>
                              </w:rPr>
                              <w:t>激光器</w:t>
                            </w:r>
                          </w:p>
                        </w:txbxContent>
                      </v:textbox>
                    </v:rect>
                  </v:group>
                </v:group>
                <v:shape id="任意多边形: 形状 1715577783" o:spid="_x0000_s1482" style="position:absolute;left:19986;top:12195;width:2917;height:1462;visibility:visible;mso-wrap-style:square;v-text-anchor:middle" coordsize="498778,2961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" path="m498778,274430v-8389,-9679,-36594,-27461,-58561,-32629c418250,236633,395387,285206,379178,243420,362969,201634,344014,77773,281943,39140,219872,507,84516,-11242,6753,11620,-3499,13270,-1797,35864,9959,34182,127519,9556,199517,26326,269455,57526v69938,31200,74994,181807,103183,216716c400827,309151,418978,263332,438590,266982v19612,3650,36081,14021,51721,29160e" fillcolor="white [3212]" strokecolor="black [3213]" strokeweight=".25pt">
                  <v:stroke joinstyle="miter"/>
                  <v:path arrowok="t" o:connecttype="custom" o:connectlocs="291656,135472;257413,119365;221721,120164;164864,19321;3949,5736;5823,16874;157561,28398;217897,135379;256462,131795;286705,146190" o:connectangles="0,0,0,0,0,0,0,0,0,0"/>
                </v:shape>
                <w10:wrap type="square"/>
              </v:group>
            </w:pict>
          </mc:Fallback>
        </mc:AlternateContent>
      </w:r>
      <w:r w:rsidR="001361D3">
        <w:rPr>
          <w:bCs/>
        </w:rPr>
        <w:t>1</w:t>
      </w:r>
      <w:r w:rsidR="001361D3">
        <w:t>．</w:t>
      </w:r>
      <w:r w:rsidR="001361D3">
        <w:rPr>
          <w:bCs/>
        </w:rPr>
        <w:t>利用如图装置，可以在光屏上观察到明暗相间的条纹，这是光的</w:t>
      </w:r>
      <w:r w:rsidR="001361D3">
        <w:t>_______</w:t>
      </w:r>
      <w:r w:rsidR="001361D3">
        <w:t>现象，当保持双缝到光屏的距离不变，屏上明暗相间的条纹间距随双缝间距的减小而</w:t>
      </w:r>
      <w:r w:rsidR="001361D3">
        <w:t>_________</w:t>
      </w:r>
      <w:r w:rsidR="001361D3">
        <w:t>（选择：</w:t>
      </w:r>
      <w:r w:rsidR="001361D3">
        <w:t>A</w:t>
      </w:r>
      <w:r w:rsidR="001361D3">
        <w:t>．增大</w:t>
      </w:r>
      <w:r w:rsidR="0003365D">
        <w:tab/>
      </w:r>
      <w:r w:rsidR="001361D3">
        <w:t>B</w:t>
      </w:r>
      <w:r w:rsidR="001361D3">
        <w:t>．减小</w:t>
      </w:r>
      <w:r w:rsidR="0003365D">
        <w:tab/>
      </w:r>
      <w:r w:rsidR="001361D3">
        <w:t>C</w:t>
      </w:r>
      <w:r w:rsidR="001361D3">
        <w:t>．不变）。</w:t>
      </w:r>
    </w:p>
    <w:p w14:paraId="67CA78EE" w14:textId="77777777" w:rsidR="001361D3" w:rsidRDefault="001361D3" w:rsidP="001361D3">
      <w:pPr>
        <w:rPr>
          <w:b/>
        </w:rPr>
      </w:pPr>
    </w:p>
    <w:p w14:paraId="1982A11C" w14:textId="77777777" w:rsidR="0003365D" w:rsidRDefault="0003365D" w:rsidP="001361D3">
      <w:pPr>
        <w:rPr>
          <w:b/>
        </w:rPr>
      </w:pPr>
    </w:p>
    <w:p w14:paraId="5D8E42A9" w14:textId="1F6993A2" w:rsidR="001361D3" w:rsidRDefault="001361D3" w:rsidP="001361D3"/>
    <w:p w14:paraId="35A0456E" w14:textId="43617325" w:rsidR="001361D3" w:rsidRDefault="0069708D" w:rsidP="001361D3">
      <w:r>
        <w:rPr>
          <w:noProof/>
          <w:color w:val="000000"/>
          <w:lang w:val="zh-CN" w:bidi="zh-CN"/>
          <w14:ligatures w14:val="standardContextual"/>
        </w:rPr>
        <mc:AlternateContent>
          <mc:Choice Requires="wpg">
            <w:drawing>
              <wp:anchor distT="0" distB="0" distL="114300" distR="114300" simplePos="0" relativeHeight="251714560" behindDoc="0" locked="0" layoutInCell="1" allowOverlap="1" wp14:anchorId="0C8B1D26" wp14:editId="04D81D25">
                <wp:simplePos x="0" y="0"/>
                <wp:positionH relativeFrom="column">
                  <wp:posOffset>4160066</wp:posOffset>
                </wp:positionH>
                <wp:positionV relativeFrom="paragraph">
                  <wp:posOffset>74651</wp:posOffset>
                </wp:positionV>
                <wp:extent cx="1009650" cy="1142365"/>
                <wp:effectExtent l="0" t="0" r="19050" b="19685"/>
                <wp:wrapSquare wrapText="bothSides"/>
                <wp:docPr id="797550679" name="组合 239"/>
                <wp:cNvGraphicFramePr/>
                <a:graphic xmlns:a="http://schemas.openxmlformats.org/drawingml/2006/main">
                  <a:graphicData uri="http://schemas.microsoft.com/office/word/2010/wordprocessingGroup">
                    <wpg:wgp>
                      <wpg:cNvGrpSpPr/>
                      <wpg:grpSpPr>
                        <a:xfrm>
                          <a:off x="0" y="0"/>
                          <a:ext cx="1009650" cy="1142365"/>
                          <a:chOff x="0" y="-1825"/>
                          <a:chExt cx="1080135" cy="1220391"/>
                        </a:xfrm>
                      </wpg:grpSpPr>
                      <wpg:grpSp>
                        <wpg:cNvPr id="272795488" name="组合 2"/>
                        <wpg:cNvGrpSpPr/>
                        <wpg:grpSpPr>
                          <a:xfrm>
                            <a:off x="0" y="-1825"/>
                            <a:ext cx="1080135" cy="1220391"/>
                            <a:chOff x="0" y="-1825"/>
                            <a:chExt cx="1080135" cy="1220391"/>
                          </a:xfrm>
                        </wpg:grpSpPr>
                        <wps:wsp>
                          <wps:cNvPr id="466155758" name="文本框 110"/>
                          <wps:cNvSpPr txBox="1"/>
                          <wps:spPr>
                            <a:xfrm>
                              <a:off x="774559" y="-1825"/>
                              <a:ext cx="179945" cy="230558"/>
                            </a:xfrm>
                            <a:prstGeom prst="rect">
                              <a:avLst/>
                            </a:prstGeom>
                          </wps:spPr>
                          <wps:txbx>
                            <w:txbxContent>
                              <w:p w14:paraId="08AA8172" w14:textId="77777777" w:rsidR="001361D3" w:rsidRDefault="001361D3" w:rsidP="001361D3">
                                <w:r>
                                  <w:t>Q</w:t>
                                </w:r>
                              </w:p>
                            </w:txbxContent>
                          </wps:txbx>
                          <wps:bodyPr vert="horz" wrap="none" lIns="36000" tIns="0" rIns="36000" bIns="0" anchor="t" anchorCtr="0" compatLnSpc="1">
                            <a:spAutoFit/>
                          </wps:bodyPr>
                        </wps:wsp>
                        <wpg:grpSp>
                          <wpg:cNvPr id="1705096737" name="组合 798798765"/>
                          <wpg:cNvGrpSpPr/>
                          <wpg:grpSpPr>
                            <a:xfrm>
                              <a:off x="0" y="138431"/>
                              <a:ext cx="1080135" cy="1080135"/>
                              <a:chOff x="0" y="0"/>
                              <a:chExt cx="1080135" cy="1080135"/>
                            </a:xfrm>
                          </wpg:grpSpPr>
                          <wps:wsp>
                            <wps:cNvPr id="272992551" name="文本框 147"/>
                            <wps:cNvSpPr txBox="1"/>
                            <wps:spPr>
                              <a:xfrm>
                                <a:off x="832251" y="433250"/>
                                <a:ext cx="156213" cy="230558"/>
                              </a:xfrm>
                              <a:prstGeom prst="rect">
                                <a:avLst/>
                              </a:prstGeom>
                            </wps:spPr>
                            <wps:txbx>
                              <w:txbxContent>
                                <w:p w14:paraId="4FD281BB" w14:textId="77777777" w:rsidR="001361D3" w:rsidRDefault="001361D3" w:rsidP="001361D3">
                                  <w:r>
                                    <w:t>P</w:t>
                                  </w:r>
                                </w:p>
                              </w:txbxContent>
                            </wps:txbx>
                            <wps:bodyPr vert="horz" wrap="none" lIns="36000" tIns="0" rIns="36000" bIns="0" anchor="t" anchorCtr="0" compatLnSpc="1">
                              <a:spAutoFit/>
                            </wps:bodyPr>
                          </wps:wsp>
                          <wpg:grpSp>
                            <wpg:cNvPr id="224538138" name="组合 1911664658"/>
                            <wpg:cNvGrpSpPr/>
                            <wpg:grpSpPr>
                              <a:xfrm>
                                <a:off x="0" y="0"/>
                                <a:ext cx="1080135" cy="1080135"/>
                                <a:chOff x="0" y="0"/>
                                <a:chExt cx="1080135" cy="1080135"/>
                              </a:xfrm>
                            </wpg:grpSpPr>
                            <wpg:grpSp>
                              <wpg:cNvPr id="110988398" name="组合 14"/>
                              <wpg:cNvGrpSpPr/>
                              <wpg:grpSpPr>
                                <a:xfrm>
                                  <a:off x="0" y="0"/>
                                  <a:ext cx="1080135" cy="1080135"/>
                                  <a:chOff x="0" y="0"/>
                                  <a:chExt cx="1080135" cy="1080135"/>
                                </a:xfrm>
                              </wpg:grpSpPr>
                              <wps:wsp>
                                <wps:cNvPr id="1250558156" name="椭圆 2055447000"/>
                                <wps:cNvSpPr/>
                                <wps:spPr>
                                  <a:xfrm>
                                    <a:off x="0" y="0"/>
                                    <a:ext cx="1080135" cy="1080135"/>
                                  </a:xfrm>
                                  <a:custGeom>
                                    <a:avLst/>
                                    <a:gdLst>
                                      <a:gd name="f0" fmla="val 21600000"/>
                                      <a:gd name="f1" fmla="val 10800000"/>
                                      <a:gd name="f2" fmla="val 5400000"/>
                                      <a:gd name="f3" fmla="val 180"/>
                                      <a:gd name="f4" fmla="val w"/>
                                      <a:gd name="f5" fmla="val h"/>
                                      <a:gd name="f6" fmla="val ss"/>
                                      <a:gd name="f7" fmla="val 0"/>
                                      <a:gd name="f8" fmla="*/ 5419351 1 1725033"/>
                                      <a:gd name="f9" fmla="+- 0 0 -360"/>
                                      <a:gd name="f10" fmla="+- 0 0 -180"/>
                                      <a:gd name="f11" fmla="abs f4"/>
                                      <a:gd name="f12" fmla="abs f5"/>
                                      <a:gd name="f13" fmla="abs f6"/>
                                      <a:gd name="f14" fmla="val f7"/>
                                      <a:gd name="f15" fmla="+- 2700000 f2 0"/>
                                      <a:gd name="f16" fmla="*/ f9 f1 1"/>
                                      <a:gd name="f17" fmla="*/ f10 f1 1"/>
                                      <a:gd name="f18" fmla="?: f11 f4 1"/>
                                      <a:gd name="f19" fmla="?: f12 f5 1"/>
                                      <a:gd name="f20" fmla="?: f13 f6 1"/>
                                      <a:gd name="f21" fmla="*/ f15 f8 1"/>
                                      <a:gd name="f22" fmla="*/ f16 1 f3"/>
                                      <a:gd name="f23" fmla="*/ f17 1 f3"/>
                                      <a:gd name="f24" fmla="*/ f18 1 21600"/>
                                      <a:gd name="f25" fmla="*/ f19 1 21600"/>
                                      <a:gd name="f26" fmla="*/ 21600 f18 1"/>
                                      <a:gd name="f27" fmla="*/ 21600 f19 1"/>
                                      <a:gd name="f28" fmla="*/ f21 1 f1"/>
                                      <a:gd name="f29" fmla="+- f22 0 f2"/>
                                      <a:gd name="f30" fmla="+- f23 0 f2"/>
                                      <a:gd name="f31" fmla="min f25 f24"/>
                                      <a:gd name="f32" fmla="*/ f26 1 f20"/>
                                      <a:gd name="f33" fmla="*/ f27 1 f20"/>
                                      <a:gd name="f34" fmla="+- 0 0 f28"/>
                                      <a:gd name="f35" fmla="val f32"/>
                                      <a:gd name="f36" fmla="val f33"/>
                                      <a:gd name="f37" fmla="+- 0 0 f34"/>
                                      <a:gd name="f38" fmla="*/ f14 f31 1"/>
                                      <a:gd name="f39" fmla="+- f36 0 f14"/>
                                      <a:gd name="f40" fmla="+- f35 0 f14"/>
                                      <a:gd name="f41" fmla="*/ f37 f1 1"/>
                                      <a:gd name="f42" fmla="*/ f39 1 2"/>
                                      <a:gd name="f43" fmla="*/ f40 1 2"/>
                                      <a:gd name="f44" fmla="*/ f41 1 f8"/>
                                      <a:gd name="f45" fmla="+- f14 f42 0"/>
                                      <a:gd name="f46" fmla="+- f14 f43 0"/>
                                      <a:gd name="f47" fmla="+- f44 0 f2"/>
                                      <a:gd name="f48" fmla="*/ f43 f31 1"/>
                                      <a:gd name="f49" fmla="*/ f42 f31 1"/>
                                      <a:gd name="f50" fmla="cos 1 f47"/>
                                      <a:gd name="f51" fmla="sin 1 f47"/>
                                      <a:gd name="f52" fmla="*/ f45 f31 1"/>
                                      <a:gd name="f53" fmla="+- 0 0 f50"/>
                                      <a:gd name="f54" fmla="+- 0 0 f51"/>
                                      <a:gd name="f55" fmla="+- 0 0 f53"/>
                                      <a:gd name="f56" fmla="+- 0 0 f54"/>
                                      <a:gd name="f57" fmla="*/ f55 f43 1"/>
                                      <a:gd name="f58" fmla="*/ f56 f42 1"/>
                                      <a:gd name="f59" fmla="+- f46 0 f57"/>
                                      <a:gd name="f60" fmla="+- f46 f57 0"/>
                                      <a:gd name="f61" fmla="+- f45 0 f58"/>
                                      <a:gd name="f62" fmla="+- f45 f58 0"/>
                                      <a:gd name="f63" fmla="*/ f59 f31 1"/>
                                      <a:gd name="f64" fmla="*/ f61 f31 1"/>
                                      <a:gd name="f65" fmla="*/ f60 f31 1"/>
                                      <a:gd name="f66" fmla="*/ f62 f31 1"/>
                                    </a:gdLst>
                                    <a:ahLst/>
                                    <a:cxnLst>
                                      <a:cxn ang="3cd4">
                                        <a:pos x="hc" y="t"/>
                                      </a:cxn>
                                      <a:cxn ang="0">
                                        <a:pos x="r" y="vc"/>
                                      </a:cxn>
                                      <a:cxn ang="cd4">
                                        <a:pos x="hc" y="b"/>
                                      </a:cxn>
                                      <a:cxn ang="cd2">
                                        <a:pos x="l" y="vc"/>
                                      </a:cxn>
                                      <a:cxn ang="f29">
                                        <a:pos x="f63" y="f64"/>
                                      </a:cxn>
                                      <a:cxn ang="f30">
                                        <a:pos x="f63" y="f66"/>
                                      </a:cxn>
                                      <a:cxn ang="f30">
                                        <a:pos x="f65" y="f66"/>
                                      </a:cxn>
                                      <a:cxn ang="f29">
                                        <a:pos x="f65" y="f64"/>
                                      </a:cxn>
                                    </a:cxnLst>
                                    <a:rect l="f63" t="f64" r="f65" b="f66"/>
                                    <a:pathLst>
                                      <a:path>
                                        <a:moveTo>
                                          <a:pt x="f38" y="f52"/>
                                        </a:moveTo>
                                        <a:arcTo wR="f48" hR="f49" stAng="f1" swAng="f0"/>
                                        <a:close/>
                                      </a:path>
                                    </a:pathLst>
                                  </a:custGeom>
                                  <a:noFill/>
                                  <a:ln w="6350" cap="flat">
                                    <a:solidFill>
                                      <a:srgbClr val="000000"/>
                                    </a:solidFill>
                                    <a:custDash>
                                      <a:ds d="300000" sp="300000"/>
                                    </a:custDash>
                                    <a:miter/>
                                  </a:ln>
                                </wps:spPr>
                                <wps:bodyPr wrap="none" lIns="36000" tIns="0" rIns="36000" bIns="0">
                                  <a:spAutoFit/>
                                </wps:bodyPr>
                              </wps:wsp>
                              <wps:wsp>
                                <wps:cNvPr id="216932890" name="椭圆 1214925500"/>
                                <wps:cNvSpPr/>
                                <wps:spPr>
                                  <a:xfrm>
                                    <a:off x="270507" y="270505"/>
                                    <a:ext cx="539752" cy="539752"/>
                                  </a:xfrm>
                                  <a:custGeom>
                                    <a:avLst/>
                                    <a:gdLst>
                                      <a:gd name="f0" fmla="val 21600000"/>
                                      <a:gd name="f1" fmla="val 10800000"/>
                                      <a:gd name="f2" fmla="val 5400000"/>
                                      <a:gd name="f3" fmla="val 180"/>
                                      <a:gd name="f4" fmla="val w"/>
                                      <a:gd name="f5" fmla="val h"/>
                                      <a:gd name="f6" fmla="val ss"/>
                                      <a:gd name="f7" fmla="val 0"/>
                                      <a:gd name="f8" fmla="*/ 5419351 1 1725033"/>
                                      <a:gd name="f9" fmla="+- 0 0 -360"/>
                                      <a:gd name="f10" fmla="+- 0 0 -180"/>
                                      <a:gd name="f11" fmla="abs f4"/>
                                      <a:gd name="f12" fmla="abs f5"/>
                                      <a:gd name="f13" fmla="abs f6"/>
                                      <a:gd name="f14" fmla="val f7"/>
                                      <a:gd name="f15" fmla="+- 2700000 f2 0"/>
                                      <a:gd name="f16" fmla="*/ f9 f1 1"/>
                                      <a:gd name="f17" fmla="*/ f10 f1 1"/>
                                      <a:gd name="f18" fmla="?: f11 f4 1"/>
                                      <a:gd name="f19" fmla="?: f12 f5 1"/>
                                      <a:gd name="f20" fmla="?: f13 f6 1"/>
                                      <a:gd name="f21" fmla="*/ f15 f8 1"/>
                                      <a:gd name="f22" fmla="*/ f16 1 f3"/>
                                      <a:gd name="f23" fmla="*/ f17 1 f3"/>
                                      <a:gd name="f24" fmla="*/ f18 1 21600"/>
                                      <a:gd name="f25" fmla="*/ f19 1 21600"/>
                                      <a:gd name="f26" fmla="*/ 21600 f18 1"/>
                                      <a:gd name="f27" fmla="*/ 21600 f19 1"/>
                                      <a:gd name="f28" fmla="*/ f21 1 f1"/>
                                      <a:gd name="f29" fmla="+- f22 0 f2"/>
                                      <a:gd name="f30" fmla="+- f23 0 f2"/>
                                      <a:gd name="f31" fmla="min f25 f24"/>
                                      <a:gd name="f32" fmla="*/ f26 1 f20"/>
                                      <a:gd name="f33" fmla="*/ f27 1 f20"/>
                                      <a:gd name="f34" fmla="+- 0 0 f28"/>
                                      <a:gd name="f35" fmla="val f32"/>
                                      <a:gd name="f36" fmla="val f33"/>
                                      <a:gd name="f37" fmla="+- 0 0 f34"/>
                                      <a:gd name="f38" fmla="*/ f14 f31 1"/>
                                      <a:gd name="f39" fmla="+- f36 0 f14"/>
                                      <a:gd name="f40" fmla="+- f35 0 f14"/>
                                      <a:gd name="f41" fmla="*/ f37 f1 1"/>
                                      <a:gd name="f42" fmla="*/ f39 1 2"/>
                                      <a:gd name="f43" fmla="*/ f40 1 2"/>
                                      <a:gd name="f44" fmla="*/ f41 1 f8"/>
                                      <a:gd name="f45" fmla="+- f14 f42 0"/>
                                      <a:gd name="f46" fmla="+- f14 f43 0"/>
                                      <a:gd name="f47" fmla="+- f44 0 f2"/>
                                      <a:gd name="f48" fmla="*/ f43 f31 1"/>
                                      <a:gd name="f49" fmla="*/ f42 f31 1"/>
                                      <a:gd name="f50" fmla="cos 1 f47"/>
                                      <a:gd name="f51" fmla="sin 1 f47"/>
                                      <a:gd name="f52" fmla="*/ f45 f31 1"/>
                                      <a:gd name="f53" fmla="+- 0 0 f50"/>
                                      <a:gd name="f54" fmla="+- 0 0 f51"/>
                                      <a:gd name="f55" fmla="+- 0 0 f53"/>
                                      <a:gd name="f56" fmla="+- 0 0 f54"/>
                                      <a:gd name="f57" fmla="*/ f55 f43 1"/>
                                      <a:gd name="f58" fmla="*/ f56 f42 1"/>
                                      <a:gd name="f59" fmla="+- f46 0 f57"/>
                                      <a:gd name="f60" fmla="+- f46 f57 0"/>
                                      <a:gd name="f61" fmla="+- f45 0 f58"/>
                                      <a:gd name="f62" fmla="+- f45 f58 0"/>
                                      <a:gd name="f63" fmla="*/ f59 f31 1"/>
                                      <a:gd name="f64" fmla="*/ f61 f31 1"/>
                                      <a:gd name="f65" fmla="*/ f60 f31 1"/>
                                      <a:gd name="f66" fmla="*/ f62 f31 1"/>
                                    </a:gdLst>
                                    <a:ahLst/>
                                    <a:cxnLst>
                                      <a:cxn ang="3cd4">
                                        <a:pos x="hc" y="t"/>
                                      </a:cxn>
                                      <a:cxn ang="0">
                                        <a:pos x="r" y="vc"/>
                                      </a:cxn>
                                      <a:cxn ang="cd4">
                                        <a:pos x="hc" y="b"/>
                                      </a:cxn>
                                      <a:cxn ang="cd2">
                                        <a:pos x="l" y="vc"/>
                                      </a:cxn>
                                      <a:cxn ang="f29">
                                        <a:pos x="f63" y="f64"/>
                                      </a:cxn>
                                      <a:cxn ang="f30">
                                        <a:pos x="f63" y="f66"/>
                                      </a:cxn>
                                      <a:cxn ang="f30">
                                        <a:pos x="f65" y="f66"/>
                                      </a:cxn>
                                      <a:cxn ang="f29">
                                        <a:pos x="f65" y="f64"/>
                                      </a:cxn>
                                    </a:cxnLst>
                                    <a:rect l="f63" t="f64" r="f65" b="f66"/>
                                    <a:pathLst>
                                      <a:path>
                                        <a:moveTo>
                                          <a:pt x="f38" y="f52"/>
                                        </a:moveTo>
                                        <a:arcTo wR="f48" hR="f49" stAng="f1" swAng="f0"/>
                                        <a:close/>
                                      </a:path>
                                    </a:pathLst>
                                  </a:custGeom>
                                  <a:noFill/>
                                  <a:ln w="6350" cap="flat">
                                    <a:solidFill>
                                      <a:srgbClr val="000000"/>
                                    </a:solidFill>
                                    <a:custDash>
                                      <a:ds d="300000" sp="300000"/>
                                    </a:custDash>
                                    <a:miter/>
                                  </a:ln>
                                </wps:spPr>
                                <wps:bodyPr wrap="none" lIns="36000" tIns="0" rIns="36000" bIns="0">
                                  <a:spAutoFit/>
                                </wps:bodyPr>
                              </wps:wsp>
                            </wpg:grpSp>
                            <wps:wsp>
                              <wps:cNvPr id="1438886235" name="文本框 166"/>
                              <wps:cNvSpPr txBox="1"/>
                              <wps:spPr>
                                <a:xfrm>
                                  <a:off x="349886" y="453386"/>
                                  <a:ext cx="179945" cy="230558"/>
                                </a:xfrm>
                                <a:prstGeom prst="rect">
                                  <a:avLst/>
                                </a:prstGeom>
                              </wps:spPr>
                              <wps:txbx>
                                <w:txbxContent>
                                  <w:p w14:paraId="5FDB1B81" w14:textId="77777777" w:rsidR="001361D3" w:rsidRDefault="001361D3" w:rsidP="001361D3">
                                    <w:pPr>
                                      <w:rPr>
                                        <w:i/>
                                        <w:iCs/>
                                      </w:rPr>
                                    </w:pPr>
                                    <w:r>
                                      <w:rPr>
                                        <w:i/>
                                        <w:iCs/>
                                      </w:rPr>
                                      <w:t>O</w:t>
                                    </w:r>
                                  </w:p>
                                </w:txbxContent>
                              </wps:txbx>
                              <wps:bodyPr vert="horz" wrap="none" lIns="36000" tIns="0" rIns="36000" bIns="0" anchor="t" anchorCtr="0" compatLnSpc="1">
                                <a:spAutoFit/>
                              </wps:bodyPr>
                            </wps:wsp>
                          </wpg:grpSp>
                        </wpg:grpSp>
                      </wpg:grpSp>
                      <wps:wsp>
                        <wps:cNvPr id="1123024209" name="Shape 9402"/>
                        <wps:cNvSpPr/>
                        <wps:spPr>
                          <a:xfrm>
                            <a:off x="521598" y="659736"/>
                            <a:ext cx="38100" cy="37997"/>
                          </a:xfrm>
                          <a:custGeom>
                            <a:avLst/>
                            <a:gdLst/>
                            <a:ahLst/>
                            <a:cxnLst/>
                            <a:rect l="0" t="0" r="0" b="0"/>
                            <a:pathLst>
                              <a:path w="32271" h="32283">
                                <a:moveTo>
                                  <a:pt x="16129" y="0"/>
                                </a:moveTo>
                                <a:cubicBezTo>
                                  <a:pt x="25057" y="0"/>
                                  <a:pt x="32271" y="7251"/>
                                  <a:pt x="32271" y="16154"/>
                                </a:cubicBezTo>
                                <a:cubicBezTo>
                                  <a:pt x="32271" y="25057"/>
                                  <a:pt x="25057" y="32283"/>
                                  <a:pt x="16129" y="32283"/>
                                </a:cubicBezTo>
                                <a:cubicBezTo>
                                  <a:pt x="7214" y="32283"/>
                                  <a:pt x="0" y="25057"/>
                                  <a:pt x="0" y="16154"/>
                                </a:cubicBezTo>
                                <a:cubicBezTo>
                                  <a:pt x="0" y="7251"/>
                                  <a:pt x="7214" y="0"/>
                                  <a:pt x="16129" y="0"/>
                                </a:cubicBezTo>
                                <a:close/>
                              </a:path>
                            </a:pathLst>
                          </a:custGeom>
                          <a:ln w="0" cap="flat">
                            <a:miter lim="100000"/>
                          </a:ln>
                        </wps:spPr>
                        <wps:style>
                          <a:lnRef idx="0">
                            <a:srgbClr val="000000">
                              <a:alpha val="0"/>
                            </a:srgbClr>
                          </a:lnRef>
                          <a:fillRef idx="1">
                            <a:srgbClr val="181717"/>
                          </a:fillRef>
                          <a:effectRef idx="0">
                            <a:scrgbClr r="0" g="0" b="0"/>
                          </a:effectRef>
                          <a:fontRef idx="none"/>
                        </wps:style>
                        <wps:bodyPr wrap="none" lIns="36000" tIns="0" rIns="36000" bIns="0">
                          <a:spAutoFit/>
                        </wps:bodyPr>
                      </wps:wsp>
                      <wps:wsp>
                        <wps:cNvPr id="1957117189" name="Shape 9402"/>
                        <wps:cNvSpPr/>
                        <wps:spPr>
                          <a:xfrm>
                            <a:off x="808308" y="208913"/>
                            <a:ext cx="38100" cy="37997"/>
                          </a:xfrm>
                          <a:custGeom>
                            <a:avLst/>
                            <a:gdLst/>
                            <a:ahLst/>
                            <a:cxnLst/>
                            <a:rect l="0" t="0" r="0" b="0"/>
                            <a:pathLst>
                              <a:path w="32271" h="32283">
                                <a:moveTo>
                                  <a:pt x="16129" y="0"/>
                                </a:moveTo>
                                <a:cubicBezTo>
                                  <a:pt x="25057" y="0"/>
                                  <a:pt x="32271" y="7251"/>
                                  <a:pt x="32271" y="16154"/>
                                </a:cubicBezTo>
                                <a:cubicBezTo>
                                  <a:pt x="32271" y="25057"/>
                                  <a:pt x="25057" y="32283"/>
                                  <a:pt x="16129" y="32283"/>
                                </a:cubicBezTo>
                                <a:cubicBezTo>
                                  <a:pt x="7214" y="32283"/>
                                  <a:pt x="0" y="25057"/>
                                  <a:pt x="0" y="16154"/>
                                </a:cubicBezTo>
                                <a:cubicBezTo>
                                  <a:pt x="0" y="7251"/>
                                  <a:pt x="7214" y="0"/>
                                  <a:pt x="16129" y="0"/>
                                </a:cubicBezTo>
                                <a:close/>
                              </a:path>
                            </a:pathLst>
                          </a:custGeom>
                          <a:ln w="0" cap="flat">
                            <a:miter lim="100000"/>
                          </a:ln>
                        </wps:spPr>
                        <wps:style>
                          <a:lnRef idx="0">
                            <a:srgbClr val="000000">
                              <a:alpha val="0"/>
                            </a:srgbClr>
                          </a:lnRef>
                          <a:fillRef idx="1">
                            <a:srgbClr val="181717"/>
                          </a:fillRef>
                          <a:effectRef idx="0">
                            <a:scrgbClr r="0" g="0" b="0"/>
                          </a:effectRef>
                          <a:fontRef idx="none"/>
                        </wps:style>
                        <wps:bodyPr wrap="none" lIns="36000" tIns="0" rIns="36000" bIns="0">
                          <a:spAutoFit/>
                        </wps:bodyPr>
                      </wps:wsp>
                      <wps:wsp>
                        <wps:cNvPr id="788558168" name="Shape 9402"/>
                        <wps:cNvSpPr/>
                        <wps:spPr>
                          <a:xfrm>
                            <a:off x="790259" y="668861"/>
                            <a:ext cx="38100" cy="37997"/>
                          </a:xfrm>
                          <a:custGeom>
                            <a:avLst/>
                            <a:gdLst/>
                            <a:ahLst/>
                            <a:cxnLst/>
                            <a:rect l="0" t="0" r="0" b="0"/>
                            <a:pathLst>
                              <a:path w="32271" h="32283">
                                <a:moveTo>
                                  <a:pt x="16129" y="0"/>
                                </a:moveTo>
                                <a:cubicBezTo>
                                  <a:pt x="25057" y="0"/>
                                  <a:pt x="32271" y="7251"/>
                                  <a:pt x="32271" y="16154"/>
                                </a:cubicBezTo>
                                <a:cubicBezTo>
                                  <a:pt x="32271" y="25057"/>
                                  <a:pt x="25057" y="32283"/>
                                  <a:pt x="16129" y="32283"/>
                                </a:cubicBezTo>
                                <a:cubicBezTo>
                                  <a:pt x="7214" y="32283"/>
                                  <a:pt x="0" y="25057"/>
                                  <a:pt x="0" y="16154"/>
                                </a:cubicBezTo>
                                <a:cubicBezTo>
                                  <a:pt x="0" y="7251"/>
                                  <a:pt x="7214" y="0"/>
                                  <a:pt x="16129" y="0"/>
                                </a:cubicBezTo>
                                <a:close/>
                              </a:path>
                            </a:pathLst>
                          </a:custGeom>
                          <a:ln w="0" cap="flat">
                            <a:miter lim="100000"/>
                          </a:ln>
                        </wps:spPr>
                        <wps:style>
                          <a:lnRef idx="0">
                            <a:srgbClr val="000000">
                              <a:alpha val="0"/>
                            </a:srgbClr>
                          </a:lnRef>
                          <a:fillRef idx="1">
                            <a:srgbClr val="181717"/>
                          </a:fillRef>
                          <a:effectRef idx="0">
                            <a:scrgbClr r="0" g="0" b="0"/>
                          </a:effectRef>
                          <a:fontRef idx="none"/>
                        </wps:style>
                        <wps:bodyPr wrap="none" lIns="36000" tIns="0" rIns="36000" bIns="0">
                          <a:spAutoFit/>
                        </wps:bodyPr>
                      </wps:wsp>
                    </wpg:wgp>
                  </a:graphicData>
                </a:graphic>
                <wp14:sizeRelH relativeFrom="margin">
                  <wp14:pctWidth>0</wp14:pctWidth>
                </wp14:sizeRelH>
                <wp14:sizeRelV relativeFrom="margin">
                  <wp14:pctHeight>0</wp14:pctHeight>
                </wp14:sizeRelV>
              </wp:anchor>
            </w:drawing>
          </mc:Choice>
          <mc:Fallback>
            <w:pict>
              <v:group w14:anchorId="0C8B1D26" id="组合 239" o:spid="_x0000_s1483" style="position:absolute;left:0;text-align:left;margin-left:327.55pt;margin-top:5.9pt;width:79.5pt;height:89.95pt;z-index:251714560;mso-position-horizontal-relative:text;mso-position-vertical-relative:text;mso-width-relative:margin;mso-height-relative:margin" coordorigin=",-18" coordsize="10801,122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">
                <v:group id="_x0000_s1484" style="position:absolute;top:-18;width:10801;height:12203" coordorigin=",-18" coordsize="10801,12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">
                  <v:shape id="文本框 110" o:spid="_x0000_s1485" type="#_x0000_t202" style="position:absolute;left:7745;top:-18;width:1800;height:23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" filled="f" stroked="f">
                    <v:textbox style="mso-fit-shape-to-text:t" inset="1mm,0,1mm,0">
                      <w:txbxContent>
                        <w:p w14:paraId="08AA8172" w14:textId="77777777" w:rsidR="001361D3" w:rsidRDefault="001361D3" w:rsidP="001361D3">
                          <w:r>
                            <w:t>Q</w:t>
                          </w:r>
                        </w:p>
                      </w:txbxContent>
                    </v:textbox>
                  </v:shape>
                  <v:group id="组合 798798765" o:spid="_x0000_s1486" style="position:absolute;top:1384;width:10801;height:10801" coordsize="10801,108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">
                    <v:shape id="文本框 147" o:spid="_x0000_s1487" type="#_x0000_t202" style="position:absolute;left:8322;top:4332;width:1562;height:23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" filled="f" stroked="f">
                      <v:textbox style="mso-fit-shape-to-text:t" inset="1mm,0,1mm,0">
                        <w:txbxContent>
                          <w:p w14:paraId="4FD281BB" w14:textId="77777777" w:rsidR="001361D3" w:rsidRDefault="001361D3" w:rsidP="001361D3">
                            <w:r>
                              <w:t>P</w:t>
                            </w:r>
                          </w:p>
                        </w:txbxContent>
                      </v:textbox>
                    </v:shape>
                    <v:group id="组合 1911664658" o:spid="_x0000_s1488" style="position:absolute;width:10801;height:10801" coordsize="10801,108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">
                      <v:group id="组合 14" o:spid="_x0000_s1489" style="position:absolute;width:10801;height:10801" coordsize="10801,108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">
                        <v:shape id="椭圆 2055447000" o:spid="_x0000_s1490" style="position:absolute;width:10801;height:10801;visibility:visible;mso-wrap-style:none;v-text-anchor:top" coordsize="1080135,1080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" path="m,540067at,,1080134,1080134,,540067,,540067xe" filled="f" strokeweight=".5pt">
                          <v:stroke joinstyle="miter"/>
                          <v:path arrowok="t" o:connecttype="custom" o:connectlocs="540068,0;1080135,540068;540068,1080135;0,540068;158182,158182;158182,921953;921953,921953;921953,158182" o:connectangles="270,0,90,180,270,90,90,270" textboxrect="158182,158182,921953,921953"/>
                        </v:shape>
                        <v:shape id="椭圆 1214925500" o:spid="_x0000_s1491" style="position:absolute;left:2705;top:2705;width:5397;height:5397;visibility:visible;mso-wrap-style:none;v-text-anchor:top" coordsize="539752,539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" path="m,269876at,,539752,539752,,269876,,269876xe" filled="f" strokeweight=".5pt">
                          <v:stroke joinstyle="miter"/>
                          <v:path arrowok="t" o:connecttype="custom" o:connectlocs="269876,0;539752,269876;269876,539752;0,269876;79045,79045;79045,460707;460707,460707;460707,79045" o:connectangles="270,0,90,180,270,90,90,270" textboxrect="79045,79045,460707,460707"/>
                        </v:shape>
                      </v:group>
                      <v:shape id="文本框 166" o:spid="_x0000_s1492" type="#_x0000_t202" style="position:absolute;left:3498;top:4533;width:1800;height:23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" filled="f" stroked="f">
                        <v:textbox style="mso-fit-shape-to-text:t" inset="1mm,0,1mm,0">
                          <w:txbxContent>
                            <w:p w14:paraId="5FDB1B81" w14:textId="77777777" w:rsidR="001361D3" w:rsidRDefault="001361D3" w:rsidP="001361D3">
                              <w:pPr>
                                <w:rPr>
                                  <w:i/>
                                  <w:iCs/>
                                </w:rPr>
                              </w:pPr>
                              <w:r>
                                <w:rPr>
                                  <w:i/>
                                  <w:iCs/>
                                </w:rPr>
                                <w:t>O</w:t>
                              </w:r>
                            </w:p>
                          </w:txbxContent>
                        </v:textbox>
                      </v:shape>
                    </v:group>
                  </v:group>
                </v:group>
                <v:shape id="Shape 9402" o:spid="_x0000_s1493" style="position:absolute;left:5215;top:6597;width:381;height:380;visibility:visible;mso-wrap-style:none;v-text-anchor:top" coordsize="32271,32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" path="m16129,v8928,,16142,7251,16142,16154c32271,25057,25057,32283,16129,32283,7214,32283,,25057,,16154,,7251,7214,,16129,xe" fillcolor="#181717" stroked="f" strokeweight="0">
                  <v:stroke miterlimit="1" joinstyle="miter"/>
                  <v:path arrowok="t" textboxrect="0,0,32271,32283"/>
                </v:shape>
                <v:shape id="Shape 9402" o:spid="_x0000_s1494" style="position:absolute;left:8083;top:2089;width:381;height:380;visibility:visible;mso-wrap-style:none;v-text-anchor:top" coordsize="32271,32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" path="m16129,v8928,,16142,7251,16142,16154c32271,25057,25057,32283,16129,32283,7214,32283,,25057,,16154,,7251,7214,,16129,xe" fillcolor="#181717" stroked="f" strokeweight="0">
                  <v:stroke miterlimit="1" joinstyle="miter"/>
                  <v:path arrowok="t" textboxrect="0,0,32271,32283"/>
                </v:shape>
                <v:shape id="Shape 9402" o:spid="_x0000_s1495" style="position:absolute;left:7902;top:6688;width:381;height:380;visibility:visible;mso-wrap-style:none;v-text-anchor:top" coordsize="32271,32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" path="m16129,v8928,,16142,7251,16142,16154c32271,25057,25057,32283,16129,32283,7214,32283,,25057,,16154,,7251,7214,,16129,xe" fillcolor="#181717" stroked="f" strokeweight="0">
                  <v:stroke miterlimit="1" joinstyle="miter"/>
                  <v:path arrowok="t" textboxrect="0,0,32271,32283"/>
                </v:shape>
                <w10:wrap type="square"/>
              </v:group>
            </w:pict>
          </mc:Fallback>
        </mc:AlternateContent>
      </w:r>
      <w:r w:rsidR="001361D3">
        <w:rPr>
          <w:color w:val="000000"/>
          <w:lang w:val="zh-CN" w:bidi="zh-CN"/>
        </w:rPr>
        <w:t>2</w:t>
      </w:r>
      <w:r w:rsidR="001361D3">
        <w:t>．</w:t>
      </w:r>
      <w:r w:rsidR="001361D3">
        <w:rPr>
          <w:color w:val="000000"/>
        </w:rPr>
        <w:t>如图所示，</w:t>
      </w:r>
      <w:r w:rsidR="001361D3">
        <w:rPr>
          <w:i/>
          <w:iCs/>
          <w:color w:val="000000"/>
        </w:rPr>
        <w:t>O</w:t>
      </w:r>
      <w:r w:rsidR="001361D3">
        <w:rPr>
          <w:color w:val="000000"/>
        </w:rPr>
        <w:t>点是水面上的一个波源，</w:t>
      </w:r>
      <w:r w:rsidR="001361D3">
        <w:rPr>
          <w:color w:val="000000"/>
          <w:lang w:val="zh-CN" w:bidi="zh-CN"/>
        </w:rPr>
        <w:t>垂直于水面做简谐运动，所激发的水波（横波）在水面上向四周传播。图中虚线表示两个圆形波面。在</w:t>
      </w:r>
      <w:r w:rsidR="001361D3">
        <w:rPr>
          <w:i/>
          <w:iCs/>
          <w:color w:val="000000"/>
          <w:lang w:val="zh-CN" w:bidi="zh-CN"/>
        </w:rPr>
        <w:t>t</w:t>
      </w:r>
      <w:r w:rsidR="001E4F14">
        <w:rPr>
          <w:color w:val="000000"/>
          <w:lang w:val="zh-CN" w:bidi="zh-CN"/>
        </w:rPr>
        <w:t xml:space="preserve"> </w:t>
      </w:r>
      <w:r w:rsidR="0003365D">
        <w:rPr>
          <w:color w:val="000000"/>
          <w:lang w:val="zh-CN" w:bidi="zh-CN"/>
        </w:rPr>
        <w:t>=</w:t>
      </w:r>
      <w:r w:rsidR="001E4F14">
        <w:rPr>
          <w:color w:val="000000"/>
          <w:lang w:val="zh-CN" w:bidi="zh-CN"/>
        </w:rPr>
        <w:t xml:space="preserve"> </w:t>
      </w:r>
      <w:r w:rsidR="001361D3">
        <w:rPr>
          <w:color w:val="000000"/>
          <w:lang w:val="zh-CN" w:bidi="zh-CN"/>
        </w:rPr>
        <w:t>2</w:t>
      </w:r>
      <w:r w:rsidR="0003365D">
        <w:rPr>
          <w:rFonts w:hint="eastAsia"/>
          <w:color w:val="000000"/>
          <w:lang w:val="zh-CN" w:bidi="zh-CN"/>
        </w:rPr>
        <w:t xml:space="preserve"> </w:t>
      </w:r>
      <w:r w:rsidR="001361D3">
        <w:rPr>
          <w:color w:val="000000"/>
          <w:lang w:val="zh-CN" w:bidi="zh-CN"/>
        </w:rPr>
        <w:t>s</w:t>
      </w:r>
      <w:r w:rsidR="001361D3">
        <w:rPr>
          <w:color w:val="000000"/>
          <w:lang w:val="zh-CN" w:bidi="zh-CN"/>
        </w:rPr>
        <w:t>时离</w:t>
      </w:r>
      <w:r w:rsidR="001361D3">
        <w:rPr>
          <w:i/>
          <w:iCs/>
          <w:color w:val="000000"/>
          <w:lang w:val="zh-CN" w:bidi="zh-CN"/>
        </w:rPr>
        <w:t>O</w:t>
      </w:r>
      <w:r w:rsidR="001361D3">
        <w:rPr>
          <w:color w:val="000000"/>
          <w:lang w:val="zh-CN" w:bidi="zh-CN"/>
        </w:rPr>
        <w:t>点</w:t>
      </w:r>
      <w:r w:rsidR="001361D3">
        <w:rPr>
          <w:color w:val="000000"/>
          <w:lang w:val="zh-CN" w:bidi="zh-CN"/>
        </w:rPr>
        <w:t>5</w:t>
      </w:r>
      <w:r w:rsidR="0003365D">
        <w:rPr>
          <w:rFonts w:hint="eastAsia"/>
          <w:color w:val="000000"/>
          <w:lang w:val="zh-CN" w:bidi="zh-CN"/>
        </w:rPr>
        <w:t xml:space="preserve"> </w:t>
      </w:r>
      <w:r w:rsidR="001361D3">
        <w:rPr>
          <w:color w:val="000000"/>
          <w:lang w:val="zh-CN" w:bidi="zh-CN"/>
        </w:rPr>
        <w:t>m</w:t>
      </w:r>
      <w:r w:rsidR="001361D3">
        <w:rPr>
          <w:color w:val="000000"/>
          <w:lang w:val="zh-CN" w:bidi="zh-CN"/>
        </w:rPr>
        <w:t>的</w:t>
      </w:r>
      <w:r w:rsidR="001361D3">
        <w:rPr>
          <w:color w:val="000000"/>
          <w:lang w:val="zh-CN" w:bidi="zh-CN"/>
        </w:rPr>
        <w:t>P</w:t>
      </w:r>
      <w:r w:rsidR="001361D3">
        <w:rPr>
          <w:color w:val="000000"/>
          <w:lang w:val="zh-CN" w:bidi="zh-CN"/>
        </w:rPr>
        <w:t>点开始振动；在</w:t>
      </w:r>
      <w:r w:rsidR="001361D3">
        <w:rPr>
          <w:i/>
          <w:iCs/>
          <w:color w:val="000000"/>
          <w:lang w:val="zh-CN" w:bidi="zh-CN"/>
        </w:rPr>
        <w:t>t</w:t>
      </w:r>
      <w:r w:rsidR="0003365D">
        <w:rPr>
          <w:color w:val="000000"/>
          <w:lang w:val="zh-CN" w:bidi="zh-CN"/>
        </w:rPr>
        <w:t xml:space="preserve"> =</w:t>
      </w:r>
      <w:r w:rsidR="001E4F14">
        <w:rPr>
          <w:color w:val="000000"/>
          <w:lang w:val="zh-CN" w:bidi="zh-CN"/>
        </w:rPr>
        <w:t xml:space="preserve"> </w:t>
      </w:r>
      <w:r w:rsidR="001361D3">
        <w:rPr>
          <w:color w:val="000000"/>
          <w:lang w:val="zh-CN" w:bidi="zh-CN"/>
        </w:rPr>
        <w:t>4</w:t>
      </w:r>
      <w:r w:rsidR="0003365D">
        <w:rPr>
          <w:rFonts w:hint="eastAsia"/>
          <w:color w:val="000000"/>
          <w:lang w:val="zh-CN" w:bidi="zh-CN"/>
        </w:rPr>
        <w:t xml:space="preserve"> </w:t>
      </w:r>
      <w:r w:rsidR="001361D3">
        <w:rPr>
          <w:color w:val="000000"/>
          <w:lang w:val="zh-CN" w:bidi="zh-CN"/>
        </w:rPr>
        <w:t>s</w:t>
      </w:r>
      <w:r w:rsidR="001361D3">
        <w:rPr>
          <w:color w:val="000000"/>
          <w:lang w:val="zh-CN" w:bidi="zh-CN"/>
        </w:rPr>
        <w:t>时离</w:t>
      </w:r>
      <w:r w:rsidR="001361D3">
        <w:rPr>
          <w:i/>
          <w:iCs/>
          <w:color w:val="000000"/>
          <w:lang w:val="zh-CN" w:bidi="zh-CN"/>
        </w:rPr>
        <w:t>O</w:t>
      </w:r>
      <w:r w:rsidR="001361D3">
        <w:rPr>
          <w:color w:val="000000"/>
          <w:lang w:val="zh-CN" w:bidi="zh-CN"/>
        </w:rPr>
        <w:t>点</w:t>
      </w:r>
      <w:r w:rsidR="001361D3">
        <w:rPr>
          <w:color w:val="000000"/>
          <w:lang w:val="zh-CN" w:bidi="zh-CN"/>
        </w:rPr>
        <w:t>10</w:t>
      </w:r>
      <w:r w:rsidR="0003365D">
        <w:rPr>
          <w:rFonts w:hint="eastAsia"/>
          <w:color w:val="000000"/>
          <w:lang w:val="zh-CN" w:bidi="zh-CN"/>
        </w:rPr>
        <w:t xml:space="preserve"> </w:t>
      </w:r>
      <w:r w:rsidR="001361D3">
        <w:rPr>
          <w:color w:val="000000"/>
          <w:lang w:val="zh-CN" w:bidi="zh-CN"/>
        </w:rPr>
        <w:t>m</w:t>
      </w:r>
      <w:r w:rsidR="001361D3">
        <w:rPr>
          <w:color w:val="000000"/>
          <w:lang w:val="zh-CN" w:bidi="zh-CN"/>
        </w:rPr>
        <w:t>的</w:t>
      </w:r>
      <w:r w:rsidR="001361D3">
        <w:rPr>
          <w:color w:val="000000"/>
          <w:lang w:val="zh-CN" w:bidi="zh-CN"/>
        </w:rPr>
        <w:t>Q</w:t>
      </w:r>
      <w:r w:rsidR="001361D3">
        <w:rPr>
          <w:color w:val="000000"/>
          <w:lang w:val="zh-CN" w:bidi="zh-CN"/>
        </w:rPr>
        <w:t>点开始振动，此时</w:t>
      </w:r>
      <w:r w:rsidR="001361D3">
        <w:rPr>
          <w:color w:val="000000"/>
          <w:lang w:val="zh-CN" w:bidi="zh-CN"/>
        </w:rPr>
        <w:t>P</w:t>
      </w:r>
      <w:r w:rsidR="001361D3">
        <w:rPr>
          <w:color w:val="000000"/>
          <w:lang w:val="zh-CN" w:bidi="zh-CN"/>
        </w:rPr>
        <w:t>点第二次到达波峰。</w:t>
      </w:r>
      <w:r w:rsidR="001361D3">
        <w:rPr>
          <w:color w:val="000000"/>
          <w:lang w:val="zh-CN" w:bidi="zh-CN"/>
        </w:rPr>
        <w:t>P</w:t>
      </w:r>
      <w:r w:rsidR="001361D3">
        <w:rPr>
          <w:color w:val="000000"/>
          <w:lang w:val="zh-CN" w:bidi="zh-CN"/>
        </w:rPr>
        <w:t>、</w:t>
      </w:r>
      <w:r w:rsidR="001361D3">
        <w:rPr>
          <w:color w:val="000000"/>
          <w:lang w:val="zh-CN" w:bidi="zh-CN"/>
        </w:rPr>
        <w:t>Q</w:t>
      </w:r>
      <w:r w:rsidR="001361D3">
        <w:rPr>
          <w:color w:val="000000"/>
          <w:lang w:val="zh-CN" w:bidi="zh-CN"/>
        </w:rPr>
        <w:t>之间的距离是</w:t>
      </w:r>
      <w:r w:rsidR="001361D3">
        <w:rPr>
          <w:color w:val="000000"/>
          <w:lang w:val="zh-CN" w:bidi="zh-CN"/>
        </w:rPr>
        <w:t>9</w:t>
      </w:r>
      <w:r w:rsidR="0003365D">
        <w:rPr>
          <w:rFonts w:hint="eastAsia"/>
          <w:color w:val="000000"/>
          <w:lang w:val="zh-CN" w:bidi="zh-CN"/>
        </w:rPr>
        <w:t xml:space="preserve"> </w:t>
      </w:r>
      <w:r w:rsidR="001361D3">
        <w:rPr>
          <w:color w:val="000000"/>
          <w:lang w:val="zh-CN" w:bidi="zh-CN"/>
        </w:rPr>
        <w:t>m</w:t>
      </w:r>
      <w:r w:rsidR="001361D3">
        <w:rPr>
          <w:color w:val="000000"/>
          <w:lang w:val="zh-CN" w:bidi="zh-CN"/>
        </w:rPr>
        <w:t>。则该水波的波速为</w:t>
      </w:r>
      <w:r w:rsidR="001361D3">
        <w:rPr>
          <w:color w:val="000000"/>
          <w:lang w:val="zh-CN" w:bidi="zh-CN"/>
        </w:rPr>
        <w:t>________m/s</w:t>
      </w:r>
      <w:r w:rsidR="001361D3">
        <w:rPr>
          <w:color w:val="000000"/>
          <w:lang w:val="zh-CN" w:bidi="zh-CN"/>
        </w:rPr>
        <w:t>，</w:t>
      </w:r>
      <w:r w:rsidR="001361D3">
        <w:rPr>
          <w:i/>
          <w:iCs/>
          <w:color w:val="000000"/>
          <w:lang w:val="zh-CN" w:bidi="zh-CN"/>
        </w:rPr>
        <w:t>t</w:t>
      </w:r>
      <w:r w:rsidR="0003365D">
        <w:rPr>
          <w:color w:val="000000"/>
          <w:lang w:val="zh-CN" w:bidi="zh-CN"/>
        </w:rPr>
        <w:t xml:space="preserve"> =</w:t>
      </w:r>
      <w:r w:rsidR="001E4F14">
        <w:rPr>
          <w:color w:val="000000"/>
          <w:lang w:val="zh-CN" w:bidi="zh-CN"/>
        </w:rPr>
        <w:t xml:space="preserve"> </w:t>
      </w:r>
      <w:r w:rsidR="001361D3">
        <w:rPr>
          <w:color w:val="000000"/>
          <w:lang w:val="zh-CN" w:bidi="zh-CN"/>
        </w:rPr>
        <w:t>4</w:t>
      </w:r>
      <w:r w:rsidR="0003365D">
        <w:rPr>
          <w:rFonts w:hint="eastAsia"/>
          <w:color w:val="000000"/>
          <w:lang w:val="zh-CN" w:bidi="zh-CN"/>
        </w:rPr>
        <w:t xml:space="preserve"> </w:t>
      </w:r>
      <w:r w:rsidR="001361D3">
        <w:rPr>
          <w:color w:val="000000"/>
          <w:lang w:val="zh-CN" w:bidi="zh-CN"/>
        </w:rPr>
        <w:t>s</w:t>
      </w:r>
      <w:r w:rsidR="001361D3">
        <w:rPr>
          <w:color w:val="000000"/>
          <w:lang w:val="zh-CN" w:bidi="zh-CN"/>
        </w:rPr>
        <w:t>时</w:t>
      </w:r>
      <w:r w:rsidR="001361D3">
        <w:rPr>
          <w:color w:val="000000"/>
          <w:lang w:val="zh-CN" w:bidi="zh-CN"/>
        </w:rPr>
        <w:t>P</w:t>
      </w:r>
      <w:r w:rsidR="001361D3">
        <w:rPr>
          <w:color w:val="000000"/>
          <w:lang w:val="zh-CN" w:bidi="zh-CN"/>
        </w:rPr>
        <w:t>、</w:t>
      </w:r>
      <w:r w:rsidR="001361D3">
        <w:rPr>
          <w:color w:val="000000"/>
          <w:lang w:val="zh-CN" w:bidi="zh-CN"/>
        </w:rPr>
        <w:t>Q</w:t>
      </w:r>
      <w:r w:rsidR="001361D3">
        <w:rPr>
          <w:color w:val="000000"/>
          <w:lang w:val="zh-CN" w:bidi="zh-CN"/>
        </w:rPr>
        <w:t>连线上处于平衡位置的点有</w:t>
      </w:r>
      <w:r w:rsidR="001361D3">
        <w:rPr>
          <w:color w:val="000000"/>
          <w:lang w:val="zh-CN" w:bidi="zh-CN"/>
        </w:rPr>
        <w:t>________</w:t>
      </w:r>
      <w:r w:rsidR="001361D3">
        <w:rPr>
          <w:color w:val="000000"/>
          <w:lang w:val="zh-CN" w:bidi="zh-CN"/>
        </w:rPr>
        <w:t>个（不包括</w:t>
      </w:r>
      <w:r w:rsidR="001361D3">
        <w:rPr>
          <w:color w:val="000000"/>
          <w:lang w:val="zh-CN" w:bidi="zh-CN"/>
        </w:rPr>
        <w:t>Q</w:t>
      </w:r>
      <w:r w:rsidR="001361D3">
        <w:rPr>
          <w:color w:val="000000"/>
          <w:lang w:val="zh-CN" w:bidi="zh-CN"/>
        </w:rPr>
        <w:t>点在内）。</w:t>
      </w:r>
    </w:p>
    <w:p w14:paraId="60946659" w14:textId="77777777" w:rsidR="001361D3" w:rsidRDefault="001361D3" w:rsidP="001361D3">
      <w:pPr>
        <w:rPr>
          <w:b/>
          <w:color w:val="000000"/>
        </w:rPr>
      </w:pPr>
    </w:p>
    <w:p w14:paraId="382758EC" w14:textId="2F4B6310" w:rsidR="001361D3" w:rsidRDefault="001361D3" w:rsidP="001361D3"/>
    <w:p w14:paraId="588B217C" w14:textId="26178066" w:rsidR="001361D3" w:rsidRDefault="00D347BF" w:rsidP="001361D3">
      <w:r>
        <w:rPr>
          <w:noProof/>
          <w14:ligatures w14:val="standardContextual"/>
        </w:rPr>
        <mc:AlternateContent>
          <mc:Choice Requires="wpg">
            <w:drawing>
              <wp:anchor distT="0" distB="0" distL="114300" distR="114300" simplePos="0" relativeHeight="251720704" behindDoc="0" locked="0" layoutInCell="1" allowOverlap="1" wp14:anchorId="755F7711" wp14:editId="52985B77">
                <wp:simplePos x="0" y="0"/>
                <wp:positionH relativeFrom="column">
                  <wp:posOffset>3746968</wp:posOffset>
                </wp:positionH>
                <wp:positionV relativeFrom="paragraph">
                  <wp:posOffset>88579</wp:posOffset>
                </wp:positionV>
                <wp:extent cx="1497330" cy="1534160"/>
                <wp:effectExtent l="0" t="0" r="0" b="27940"/>
                <wp:wrapSquare wrapText="bothSides"/>
                <wp:docPr id="841203151" name="组合 240"/>
                <wp:cNvGraphicFramePr/>
                <a:graphic xmlns:a="http://schemas.openxmlformats.org/drawingml/2006/main">
                  <a:graphicData uri="http://schemas.microsoft.com/office/word/2010/wordprocessingGroup">
                    <wpg:wgp>
                      <wpg:cNvGrpSpPr/>
                      <wpg:grpSpPr>
                        <a:xfrm>
                          <a:off x="0" y="0"/>
                          <a:ext cx="1497330" cy="1534160"/>
                          <a:chOff x="-56477" y="-18561"/>
                          <a:chExt cx="1383021" cy="1417451"/>
                        </a:xfrm>
                      </wpg:grpSpPr>
                      <wpg:grpSp>
                        <wpg:cNvPr id="1035205538" name="组合 476"/>
                        <wpg:cNvGrpSpPr/>
                        <wpg:grpSpPr>
                          <a:xfrm>
                            <a:off x="0" y="189717"/>
                            <a:ext cx="1209335" cy="1209173"/>
                            <a:chOff x="0" y="0"/>
                            <a:chExt cx="1272116" cy="1272116"/>
                          </a:xfrm>
                        </wpg:grpSpPr>
                        <wpg:grpSp>
                          <wpg:cNvPr id="267624329" name="组合 267624329"/>
                          <wpg:cNvGrpSpPr/>
                          <wpg:grpSpPr>
                            <a:xfrm>
                              <a:off x="981933" y="595798"/>
                              <a:ext cx="45719" cy="82364"/>
                              <a:chOff x="9109503" y="404414"/>
                              <a:chExt cx="2154330" cy="3881084"/>
                            </a:xfrm>
                          </wpg:grpSpPr>
                          <wps:wsp>
                            <wps:cNvPr id="854643272" name="任意多边形: 形状 854643272"/>
                            <wps:cNvSpPr/>
                            <wps:spPr>
                              <a:xfrm>
                                <a:off x="9109503" y="404414"/>
                                <a:ext cx="2154330" cy="3881084"/>
                              </a:xfrm>
                              <a:custGeom>
                                <a:avLst/>
                                <a:gdLst>
                                  <a:gd name="connsiteX0" fmla="*/ 458501 w 2235054"/>
                                  <a:gd name="connsiteY0" fmla="*/ 2098678 h 3962184"/>
                                  <a:gd name="connsiteX1" fmla="*/ 536560 w 2235054"/>
                                  <a:gd name="connsiteY1" fmla="*/ 1652630 h 3962184"/>
                                  <a:gd name="connsiteX2" fmla="*/ 1301 w 2235054"/>
                                  <a:gd name="connsiteY2" fmla="*/ 916649 h 3962184"/>
                                  <a:gd name="connsiteX3" fmla="*/ 714979 w 2235054"/>
                                  <a:gd name="connsiteY3" fmla="*/ 2249 h 3962184"/>
                                  <a:gd name="connsiteX4" fmla="*/ 2153487 w 2235054"/>
                                  <a:gd name="connsiteY4" fmla="*/ 1195430 h 3962184"/>
                                  <a:gd name="connsiteX5" fmla="*/ 2030823 w 2235054"/>
                                  <a:gd name="connsiteY5" fmla="*/ 1764142 h 3962184"/>
                                  <a:gd name="connsiteX6" fmla="*/ 1818950 w 2235054"/>
                                  <a:gd name="connsiteY6" fmla="*/ 2009469 h 3962184"/>
                                  <a:gd name="connsiteX7" fmla="*/ 1807799 w 2235054"/>
                                  <a:gd name="connsiteY7" fmla="*/ 2332854 h 3962184"/>
                                  <a:gd name="connsiteX8" fmla="*/ 1640531 w 2235054"/>
                                  <a:gd name="connsiteY8" fmla="*/ 2511274 h 3962184"/>
                                  <a:gd name="connsiteX9" fmla="*/ 1595926 w 2235054"/>
                                  <a:gd name="connsiteY9" fmla="*/ 2700844 h 3962184"/>
                                  <a:gd name="connsiteX10" fmla="*/ 1339448 w 2235054"/>
                                  <a:gd name="connsiteY10" fmla="*/ 2856961 h 3962184"/>
                                  <a:gd name="connsiteX11" fmla="*/ 1350599 w 2235054"/>
                                  <a:gd name="connsiteY11" fmla="*/ 3269557 h 3962184"/>
                                  <a:gd name="connsiteX12" fmla="*/ 1161028 w 2235054"/>
                                  <a:gd name="connsiteY12" fmla="*/ 3604093 h 3962184"/>
                                  <a:gd name="connsiteX13" fmla="*/ 960306 w 2235054"/>
                                  <a:gd name="connsiteY13" fmla="*/ 3960932 h 3962184"/>
                                  <a:gd name="connsiteX14" fmla="*/ 380443 w 2235054"/>
                                  <a:gd name="connsiteY14" fmla="*/ 3704454 h 3962184"/>
                                  <a:gd name="connsiteX15" fmla="*/ 257779 w 2235054"/>
                                  <a:gd name="connsiteY15" fmla="*/ 3247254 h 3962184"/>
                                  <a:gd name="connsiteX0" fmla="*/ 458501 w 2235054"/>
                                  <a:gd name="connsiteY0" fmla="*/ 2096434 h 3959940"/>
                                  <a:gd name="connsiteX1" fmla="*/ 536560 w 2235054"/>
                                  <a:gd name="connsiteY1" fmla="*/ 1650386 h 3959940"/>
                                  <a:gd name="connsiteX2" fmla="*/ 1301 w 2235054"/>
                                  <a:gd name="connsiteY2" fmla="*/ 914405 h 3959940"/>
                                  <a:gd name="connsiteX3" fmla="*/ 714979 w 2235054"/>
                                  <a:gd name="connsiteY3" fmla="*/ 5 h 3959940"/>
                                  <a:gd name="connsiteX4" fmla="*/ 2153487 w 2235054"/>
                                  <a:gd name="connsiteY4" fmla="*/ 1193186 h 3959940"/>
                                  <a:gd name="connsiteX5" fmla="*/ 2030823 w 2235054"/>
                                  <a:gd name="connsiteY5" fmla="*/ 1761898 h 3959940"/>
                                  <a:gd name="connsiteX6" fmla="*/ 1818950 w 2235054"/>
                                  <a:gd name="connsiteY6" fmla="*/ 2007225 h 3959940"/>
                                  <a:gd name="connsiteX7" fmla="*/ 1807799 w 2235054"/>
                                  <a:gd name="connsiteY7" fmla="*/ 2330610 h 3959940"/>
                                  <a:gd name="connsiteX8" fmla="*/ 1640531 w 2235054"/>
                                  <a:gd name="connsiteY8" fmla="*/ 2509030 h 3959940"/>
                                  <a:gd name="connsiteX9" fmla="*/ 1595926 w 2235054"/>
                                  <a:gd name="connsiteY9" fmla="*/ 2698600 h 3959940"/>
                                  <a:gd name="connsiteX10" fmla="*/ 1339448 w 2235054"/>
                                  <a:gd name="connsiteY10" fmla="*/ 2854717 h 3959940"/>
                                  <a:gd name="connsiteX11" fmla="*/ 1350599 w 2235054"/>
                                  <a:gd name="connsiteY11" fmla="*/ 3267313 h 3959940"/>
                                  <a:gd name="connsiteX12" fmla="*/ 1161028 w 2235054"/>
                                  <a:gd name="connsiteY12" fmla="*/ 3601849 h 3959940"/>
                                  <a:gd name="connsiteX13" fmla="*/ 960306 w 2235054"/>
                                  <a:gd name="connsiteY13" fmla="*/ 3958688 h 3959940"/>
                                  <a:gd name="connsiteX14" fmla="*/ 380443 w 2235054"/>
                                  <a:gd name="connsiteY14" fmla="*/ 3702210 h 3959940"/>
                                  <a:gd name="connsiteX15" fmla="*/ 257779 w 2235054"/>
                                  <a:gd name="connsiteY15" fmla="*/ 3245010 h 3959940"/>
                                  <a:gd name="connsiteX0" fmla="*/ 475886 w 2252439"/>
                                  <a:gd name="connsiteY0" fmla="*/ 2096435 h 3959941"/>
                                  <a:gd name="connsiteX1" fmla="*/ 553945 w 2252439"/>
                                  <a:gd name="connsiteY1" fmla="*/ 1650387 h 3959941"/>
                                  <a:gd name="connsiteX2" fmla="*/ 18686 w 2252439"/>
                                  <a:gd name="connsiteY2" fmla="*/ 914406 h 3959941"/>
                                  <a:gd name="connsiteX3" fmla="*/ 732364 w 2252439"/>
                                  <a:gd name="connsiteY3" fmla="*/ 6 h 3959941"/>
                                  <a:gd name="connsiteX4" fmla="*/ 2170872 w 2252439"/>
                                  <a:gd name="connsiteY4" fmla="*/ 1193187 h 3959941"/>
                                  <a:gd name="connsiteX5" fmla="*/ 2048208 w 2252439"/>
                                  <a:gd name="connsiteY5" fmla="*/ 1761899 h 3959941"/>
                                  <a:gd name="connsiteX6" fmla="*/ 1836335 w 2252439"/>
                                  <a:gd name="connsiteY6" fmla="*/ 2007226 h 3959941"/>
                                  <a:gd name="connsiteX7" fmla="*/ 1825184 w 2252439"/>
                                  <a:gd name="connsiteY7" fmla="*/ 2330611 h 3959941"/>
                                  <a:gd name="connsiteX8" fmla="*/ 1657916 w 2252439"/>
                                  <a:gd name="connsiteY8" fmla="*/ 2509031 h 3959941"/>
                                  <a:gd name="connsiteX9" fmla="*/ 1613311 w 2252439"/>
                                  <a:gd name="connsiteY9" fmla="*/ 2698601 h 3959941"/>
                                  <a:gd name="connsiteX10" fmla="*/ 1356833 w 2252439"/>
                                  <a:gd name="connsiteY10" fmla="*/ 2854718 h 3959941"/>
                                  <a:gd name="connsiteX11" fmla="*/ 1367984 w 2252439"/>
                                  <a:gd name="connsiteY11" fmla="*/ 3267314 h 3959941"/>
                                  <a:gd name="connsiteX12" fmla="*/ 1178413 w 2252439"/>
                                  <a:gd name="connsiteY12" fmla="*/ 3601850 h 3959941"/>
                                  <a:gd name="connsiteX13" fmla="*/ 977691 w 2252439"/>
                                  <a:gd name="connsiteY13" fmla="*/ 3958689 h 3959941"/>
                                  <a:gd name="connsiteX14" fmla="*/ 397828 w 2252439"/>
                                  <a:gd name="connsiteY14" fmla="*/ 3702211 h 3959941"/>
                                  <a:gd name="connsiteX15" fmla="*/ 275164 w 2252439"/>
                                  <a:gd name="connsiteY15" fmla="*/ 3245011 h 3959941"/>
                                  <a:gd name="connsiteX0" fmla="*/ 464995 w 2241548"/>
                                  <a:gd name="connsiteY0" fmla="*/ 2107325 h 3970831"/>
                                  <a:gd name="connsiteX1" fmla="*/ 543054 w 2241548"/>
                                  <a:gd name="connsiteY1" fmla="*/ 1661277 h 3970831"/>
                                  <a:gd name="connsiteX2" fmla="*/ 18946 w 2241548"/>
                                  <a:gd name="connsiteY2" fmla="*/ 758028 h 3970831"/>
                                  <a:gd name="connsiteX3" fmla="*/ 721473 w 2241548"/>
                                  <a:gd name="connsiteY3" fmla="*/ 10896 h 3970831"/>
                                  <a:gd name="connsiteX4" fmla="*/ 2159981 w 2241548"/>
                                  <a:gd name="connsiteY4" fmla="*/ 1204077 h 3970831"/>
                                  <a:gd name="connsiteX5" fmla="*/ 2037317 w 2241548"/>
                                  <a:gd name="connsiteY5" fmla="*/ 1772789 h 3970831"/>
                                  <a:gd name="connsiteX6" fmla="*/ 1825444 w 2241548"/>
                                  <a:gd name="connsiteY6" fmla="*/ 2018116 h 3970831"/>
                                  <a:gd name="connsiteX7" fmla="*/ 1814293 w 2241548"/>
                                  <a:gd name="connsiteY7" fmla="*/ 2341501 h 3970831"/>
                                  <a:gd name="connsiteX8" fmla="*/ 1647025 w 2241548"/>
                                  <a:gd name="connsiteY8" fmla="*/ 2519921 h 3970831"/>
                                  <a:gd name="connsiteX9" fmla="*/ 1602420 w 2241548"/>
                                  <a:gd name="connsiteY9" fmla="*/ 2709491 h 3970831"/>
                                  <a:gd name="connsiteX10" fmla="*/ 1345942 w 2241548"/>
                                  <a:gd name="connsiteY10" fmla="*/ 2865608 h 3970831"/>
                                  <a:gd name="connsiteX11" fmla="*/ 1357093 w 2241548"/>
                                  <a:gd name="connsiteY11" fmla="*/ 3278204 h 3970831"/>
                                  <a:gd name="connsiteX12" fmla="*/ 1167522 w 2241548"/>
                                  <a:gd name="connsiteY12" fmla="*/ 3612740 h 3970831"/>
                                  <a:gd name="connsiteX13" fmla="*/ 966800 w 2241548"/>
                                  <a:gd name="connsiteY13" fmla="*/ 3969579 h 3970831"/>
                                  <a:gd name="connsiteX14" fmla="*/ 386937 w 2241548"/>
                                  <a:gd name="connsiteY14" fmla="*/ 3713101 h 3970831"/>
                                  <a:gd name="connsiteX15" fmla="*/ 264273 w 2241548"/>
                                  <a:gd name="connsiteY15" fmla="*/ 3255901 h 3970831"/>
                                  <a:gd name="connsiteX0" fmla="*/ 473659 w 2250212"/>
                                  <a:gd name="connsiteY0" fmla="*/ 2107325 h 3970831"/>
                                  <a:gd name="connsiteX1" fmla="*/ 551718 w 2250212"/>
                                  <a:gd name="connsiteY1" fmla="*/ 1661277 h 3970831"/>
                                  <a:gd name="connsiteX2" fmla="*/ 27610 w 2250212"/>
                                  <a:gd name="connsiteY2" fmla="*/ 758028 h 3970831"/>
                                  <a:gd name="connsiteX3" fmla="*/ 730137 w 2250212"/>
                                  <a:gd name="connsiteY3" fmla="*/ 10896 h 3970831"/>
                                  <a:gd name="connsiteX4" fmla="*/ 2168645 w 2250212"/>
                                  <a:gd name="connsiteY4" fmla="*/ 1204077 h 3970831"/>
                                  <a:gd name="connsiteX5" fmla="*/ 2045981 w 2250212"/>
                                  <a:gd name="connsiteY5" fmla="*/ 1772789 h 3970831"/>
                                  <a:gd name="connsiteX6" fmla="*/ 1834108 w 2250212"/>
                                  <a:gd name="connsiteY6" fmla="*/ 2018116 h 3970831"/>
                                  <a:gd name="connsiteX7" fmla="*/ 1822957 w 2250212"/>
                                  <a:gd name="connsiteY7" fmla="*/ 2341501 h 3970831"/>
                                  <a:gd name="connsiteX8" fmla="*/ 1655689 w 2250212"/>
                                  <a:gd name="connsiteY8" fmla="*/ 2519921 h 3970831"/>
                                  <a:gd name="connsiteX9" fmla="*/ 1611084 w 2250212"/>
                                  <a:gd name="connsiteY9" fmla="*/ 2709491 h 3970831"/>
                                  <a:gd name="connsiteX10" fmla="*/ 1354606 w 2250212"/>
                                  <a:gd name="connsiteY10" fmla="*/ 2865608 h 3970831"/>
                                  <a:gd name="connsiteX11" fmla="*/ 1365757 w 2250212"/>
                                  <a:gd name="connsiteY11" fmla="*/ 3278204 h 3970831"/>
                                  <a:gd name="connsiteX12" fmla="*/ 1176186 w 2250212"/>
                                  <a:gd name="connsiteY12" fmla="*/ 3612740 h 3970831"/>
                                  <a:gd name="connsiteX13" fmla="*/ 975464 w 2250212"/>
                                  <a:gd name="connsiteY13" fmla="*/ 3969579 h 3970831"/>
                                  <a:gd name="connsiteX14" fmla="*/ 395601 w 2250212"/>
                                  <a:gd name="connsiteY14" fmla="*/ 3713101 h 3970831"/>
                                  <a:gd name="connsiteX15" fmla="*/ 272937 w 2250212"/>
                                  <a:gd name="connsiteY15" fmla="*/ 3255901 h 3970831"/>
                                  <a:gd name="connsiteX0" fmla="*/ 457469 w 2234022"/>
                                  <a:gd name="connsiteY0" fmla="*/ 2107626 h 3971132"/>
                                  <a:gd name="connsiteX1" fmla="*/ 535528 w 2234022"/>
                                  <a:gd name="connsiteY1" fmla="*/ 1661578 h 3971132"/>
                                  <a:gd name="connsiteX2" fmla="*/ 11420 w 2234022"/>
                                  <a:gd name="connsiteY2" fmla="*/ 758329 h 3971132"/>
                                  <a:gd name="connsiteX3" fmla="*/ 713947 w 2234022"/>
                                  <a:gd name="connsiteY3" fmla="*/ 11197 h 3971132"/>
                                  <a:gd name="connsiteX4" fmla="*/ 2152455 w 2234022"/>
                                  <a:gd name="connsiteY4" fmla="*/ 1204378 h 3971132"/>
                                  <a:gd name="connsiteX5" fmla="*/ 2029791 w 2234022"/>
                                  <a:gd name="connsiteY5" fmla="*/ 1773090 h 3971132"/>
                                  <a:gd name="connsiteX6" fmla="*/ 1817918 w 2234022"/>
                                  <a:gd name="connsiteY6" fmla="*/ 2018417 h 3971132"/>
                                  <a:gd name="connsiteX7" fmla="*/ 1806767 w 2234022"/>
                                  <a:gd name="connsiteY7" fmla="*/ 2341802 h 3971132"/>
                                  <a:gd name="connsiteX8" fmla="*/ 1639499 w 2234022"/>
                                  <a:gd name="connsiteY8" fmla="*/ 2520222 h 3971132"/>
                                  <a:gd name="connsiteX9" fmla="*/ 1594894 w 2234022"/>
                                  <a:gd name="connsiteY9" fmla="*/ 2709792 h 3971132"/>
                                  <a:gd name="connsiteX10" fmla="*/ 1338416 w 2234022"/>
                                  <a:gd name="connsiteY10" fmla="*/ 2865909 h 3971132"/>
                                  <a:gd name="connsiteX11" fmla="*/ 1349567 w 2234022"/>
                                  <a:gd name="connsiteY11" fmla="*/ 3278505 h 3971132"/>
                                  <a:gd name="connsiteX12" fmla="*/ 1159996 w 2234022"/>
                                  <a:gd name="connsiteY12" fmla="*/ 3613041 h 3971132"/>
                                  <a:gd name="connsiteX13" fmla="*/ 959274 w 2234022"/>
                                  <a:gd name="connsiteY13" fmla="*/ 3969880 h 3971132"/>
                                  <a:gd name="connsiteX14" fmla="*/ 379411 w 2234022"/>
                                  <a:gd name="connsiteY14" fmla="*/ 3713402 h 3971132"/>
                                  <a:gd name="connsiteX15" fmla="*/ 256747 w 2234022"/>
                                  <a:gd name="connsiteY15" fmla="*/ 3256202 h 3971132"/>
                                  <a:gd name="connsiteX0" fmla="*/ 457469 w 2214881"/>
                                  <a:gd name="connsiteY0" fmla="*/ 2107626 h 3971132"/>
                                  <a:gd name="connsiteX1" fmla="*/ 535528 w 2214881"/>
                                  <a:gd name="connsiteY1" fmla="*/ 1661578 h 3971132"/>
                                  <a:gd name="connsiteX2" fmla="*/ 11420 w 2214881"/>
                                  <a:gd name="connsiteY2" fmla="*/ 758329 h 3971132"/>
                                  <a:gd name="connsiteX3" fmla="*/ 713947 w 2214881"/>
                                  <a:gd name="connsiteY3" fmla="*/ 11197 h 3971132"/>
                                  <a:gd name="connsiteX4" fmla="*/ 2152455 w 2214881"/>
                                  <a:gd name="connsiteY4" fmla="*/ 1204378 h 3971132"/>
                                  <a:gd name="connsiteX5" fmla="*/ 2029791 w 2214881"/>
                                  <a:gd name="connsiteY5" fmla="*/ 1773090 h 3971132"/>
                                  <a:gd name="connsiteX6" fmla="*/ 1817918 w 2214881"/>
                                  <a:gd name="connsiteY6" fmla="*/ 2018417 h 3971132"/>
                                  <a:gd name="connsiteX7" fmla="*/ 1806767 w 2214881"/>
                                  <a:gd name="connsiteY7" fmla="*/ 2341802 h 3971132"/>
                                  <a:gd name="connsiteX8" fmla="*/ 1639499 w 2214881"/>
                                  <a:gd name="connsiteY8" fmla="*/ 2520222 h 3971132"/>
                                  <a:gd name="connsiteX9" fmla="*/ 1594894 w 2214881"/>
                                  <a:gd name="connsiteY9" fmla="*/ 2709792 h 3971132"/>
                                  <a:gd name="connsiteX10" fmla="*/ 1338416 w 2214881"/>
                                  <a:gd name="connsiteY10" fmla="*/ 2865909 h 3971132"/>
                                  <a:gd name="connsiteX11" fmla="*/ 1349567 w 2214881"/>
                                  <a:gd name="connsiteY11" fmla="*/ 3278505 h 3971132"/>
                                  <a:gd name="connsiteX12" fmla="*/ 1159996 w 2214881"/>
                                  <a:gd name="connsiteY12" fmla="*/ 3613041 h 3971132"/>
                                  <a:gd name="connsiteX13" fmla="*/ 959274 w 2214881"/>
                                  <a:gd name="connsiteY13" fmla="*/ 3969880 h 3971132"/>
                                  <a:gd name="connsiteX14" fmla="*/ 379411 w 2214881"/>
                                  <a:gd name="connsiteY14" fmla="*/ 3713402 h 3971132"/>
                                  <a:gd name="connsiteX15" fmla="*/ 256747 w 2214881"/>
                                  <a:gd name="connsiteY15" fmla="*/ 3256202 h 3971132"/>
                                  <a:gd name="connsiteX0" fmla="*/ 457469 w 2196076"/>
                                  <a:gd name="connsiteY0" fmla="*/ 2107626 h 3971132"/>
                                  <a:gd name="connsiteX1" fmla="*/ 535528 w 2196076"/>
                                  <a:gd name="connsiteY1" fmla="*/ 1661578 h 3971132"/>
                                  <a:gd name="connsiteX2" fmla="*/ 11420 w 2196076"/>
                                  <a:gd name="connsiteY2" fmla="*/ 758329 h 3971132"/>
                                  <a:gd name="connsiteX3" fmla="*/ 713947 w 2196076"/>
                                  <a:gd name="connsiteY3" fmla="*/ 11197 h 3971132"/>
                                  <a:gd name="connsiteX4" fmla="*/ 2152455 w 2196076"/>
                                  <a:gd name="connsiteY4" fmla="*/ 1204378 h 3971132"/>
                                  <a:gd name="connsiteX5" fmla="*/ 2029791 w 2196076"/>
                                  <a:gd name="connsiteY5" fmla="*/ 1773090 h 3971132"/>
                                  <a:gd name="connsiteX6" fmla="*/ 1817918 w 2196076"/>
                                  <a:gd name="connsiteY6" fmla="*/ 2018417 h 3971132"/>
                                  <a:gd name="connsiteX7" fmla="*/ 1806767 w 2196076"/>
                                  <a:gd name="connsiteY7" fmla="*/ 2341802 h 3971132"/>
                                  <a:gd name="connsiteX8" fmla="*/ 1639499 w 2196076"/>
                                  <a:gd name="connsiteY8" fmla="*/ 2520222 h 3971132"/>
                                  <a:gd name="connsiteX9" fmla="*/ 1594894 w 2196076"/>
                                  <a:gd name="connsiteY9" fmla="*/ 2709792 h 3971132"/>
                                  <a:gd name="connsiteX10" fmla="*/ 1338416 w 2196076"/>
                                  <a:gd name="connsiteY10" fmla="*/ 2865909 h 3971132"/>
                                  <a:gd name="connsiteX11" fmla="*/ 1349567 w 2196076"/>
                                  <a:gd name="connsiteY11" fmla="*/ 3278505 h 3971132"/>
                                  <a:gd name="connsiteX12" fmla="*/ 1159996 w 2196076"/>
                                  <a:gd name="connsiteY12" fmla="*/ 3613041 h 3971132"/>
                                  <a:gd name="connsiteX13" fmla="*/ 959274 w 2196076"/>
                                  <a:gd name="connsiteY13" fmla="*/ 3969880 h 3971132"/>
                                  <a:gd name="connsiteX14" fmla="*/ 379411 w 2196076"/>
                                  <a:gd name="connsiteY14" fmla="*/ 3713402 h 3971132"/>
                                  <a:gd name="connsiteX15" fmla="*/ 256747 w 2196076"/>
                                  <a:gd name="connsiteY15" fmla="*/ 3256202 h 3971132"/>
                                  <a:gd name="connsiteX0" fmla="*/ 457469 w 2186888"/>
                                  <a:gd name="connsiteY0" fmla="*/ 2107626 h 3971132"/>
                                  <a:gd name="connsiteX1" fmla="*/ 535528 w 2186888"/>
                                  <a:gd name="connsiteY1" fmla="*/ 1661578 h 3971132"/>
                                  <a:gd name="connsiteX2" fmla="*/ 11420 w 2186888"/>
                                  <a:gd name="connsiteY2" fmla="*/ 758329 h 3971132"/>
                                  <a:gd name="connsiteX3" fmla="*/ 713947 w 2186888"/>
                                  <a:gd name="connsiteY3" fmla="*/ 11197 h 3971132"/>
                                  <a:gd name="connsiteX4" fmla="*/ 2152455 w 2186888"/>
                                  <a:gd name="connsiteY4" fmla="*/ 1204378 h 3971132"/>
                                  <a:gd name="connsiteX5" fmla="*/ 2029791 w 2186888"/>
                                  <a:gd name="connsiteY5" fmla="*/ 1773090 h 3971132"/>
                                  <a:gd name="connsiteX6" fmla="*/ 1817918 w 2186888"/>
                                  <a:gd name="connsiteY6" fmla="*/ 2018417 h 3971132"/>
                                  <a:gd name="connsiteX7" fmla="*/ 1806767 w 2186888"/>
                                  <a:gd name="connsiteY7" fmla="*/ 2341802 h 3971132"/>
                                  <a:gd name="connsiteX8" fmla="*/ 1639499 w 2186888"/>
                                  <a:gd name="connsiteY8" fmla="*/ 2520222 h 3971132"/>
                                  <a:gd name="connsiteX9" fmla="*/ 1594894 w 2186888"/>
                                  <a:gd name="connsiteY9" fmla="*/ 2709792 h 3971132"/>
                                  <a:gd name="connsiteX10" fmla="*/ 1338416 w 2186888"/>
                                  <a:gd name="connsiteY10" fmla="*/ 2865909 h 3971132"/>
                                  <a:gd name="connsiteX11" fmla="*/ 1349567 w 2186888"/>
                                  <a:gd name="connsiteY11" fmla="*/ 3278505 h 3971132"/>
                                  <a:gd name="connsiteX12" fmla="*/ 1159996 w 2186888"/>
                                  <a:gd name="connsiteY12" fmla="*/ 3613041 h 3971132"/>
                                  <a:gd name="connsiteX13" fmla="*/ 959274 w 2186888"/>
                                  <a:gd name="connsiteY13" fmla="*/ 3969880 h 3971132"/>
                                  <a:gd name="connsiteX14" fmla="*/ 379411 w 2186888"/>
                                  <a:gd name="connsiteY14" fmla="*/ 3713402 h 3971132"/>
                                  <a:gd name="connsiteX15" fmla="*/ 256747 w 2186888"/>
                                  <a:gd name="connsiteY15" fmla="*/ 3256202 h 3971132"/>
                                  <a:gd name="connsiteX0" fmla="*/ 457469 w 2186888"/>
                                  <a:gd name="connsiteY0" fmla="*/ 2107626 h 3971132"/>
                                  <a:gd name="connsiteX1" fmla="*/ 535528 w 2186888"/>
                                  <a:gd name="connsiteY1" fmla="*/ 1661578 h 3971132"/>
                                  <a:gd name="connsiteX2" fmla="*/ 11420 w 2186888"/>
                                  <a:gd name="connsiteY2" fmla="*/ 758329 h 3971132"/>
                                  <a:gd name="connsiteX3" fmla="*/ 713947 w 2186888"/>
                                  <a:gd name="connsiteY3" fmla="*/ 11197 h 3971132"/>
                                  <a:gd name="connsiteX4" fmla="*/ 2152455 w 2186888"/>
                                  <a:gd name="connsiteY4" fmla="*/ 1204378 h 3971132"/>
                                  <a:gd name="connsiteX5" fmla="*/ 2029791 w 2186888"/>
                                  <a:gd name="connsiteY5" fmla="*/ 1773090 h 3971132"/>
                                  <a:gd name="connsiteX6" fmla="*/ 1817918 w 2186888"/>
                                  <a:gd name="connsiteY6" fmla="*/ 2018417 h 3971132"/>
                                  <a:gd name="connsiteX7" fmla="*/ 1806767 w 2186888"/>
                                  <a:gd name="connsiteY7" fmla="*/ 2341802 h 3971132"/>
                                  <a:gd name="connsiteX8" fmla="*/ 1639499 w 2186888"/>
                                  <a:gd name="connsiteY8" fmla="*/ 2520222 h 3971132"/>
                                  <a:gd name="connsiteX9" fmla="*/ 1594894 w 2186888"/>
                                  <a:gd name="connsiteY9" fmla="*/ 2709792 h 3971132"/>
                                  <a:gd name="connsiteX10" fmla="*/ 1338416 w 2186888"/>
                                  <a:gd name="connsiteY10" fmla="*/ 2865909 h 3971132"/>
                                  <a:gd name="connsiteX11" fmla="*/ 1349567 w 2186888"/>
                                  <a:gd name="connsiteY11" fmla="*/ 3278505 h 3971132"/>
                                  <a:gd name="connsiteX12" fmla="*/ 1159996 w 2186888"/>
                                  <a:gd name="connsiteY12" fmla="*/ 3613041 h 3971132"/>
                                  <a:gd name="connsiteX13" fmla="*/ 959274 w 2186888"/>
                                  <a:gd name="connsiteY13" fmla="*/ 3969880 h 3971132"/>
                                  <a:gd name="connsiteX14" fmla="*/ 379411 w 2186888"/>
                                  <a:gd name="connsiteY14" fmla="*/ 3713402 h 3971132"/>
                                  <a:gd name="connsiteX15" fmla="*/ 256747 w 2186888"/>
                                  <a:gd name="connsiteY15" fmla="*/ 3256202 h 3971132"/>
                                  <a:gd name="connsiteX0" fmla="*/ 457469 w 2195568"/>
                                  <a:gd name="connsiteY0" fmla="*/ 2107626 h 3971132"/>
                                  <a:gd name="connsiteX1" fmla="*/ 535528 w 2195568"/>
                                  <a:gd name="connsiteY1" fmla="*/ 1661578 h 3971132"/>
                                  <a:gd name="connsiteX2" fmla="*/ 11420 w 2195568"/>
                                  <a:gd name="connsiteY2" fmla="*/ 758329 h 3971132"/>
                                  <a:gd name="connsiteX3" fmla="*/ 713947 w 2195568"/>
                                  <a:gd name="connsiteY3" fmla="*/ 11197 h 3971132"/>
                                  <a:gd name="connsiteX4" fmla="*/ 2152455 w 2195568"/>
                                  <a:gd name="connsiteY4" fmla="*/ 1204378 h 3971132"/>
                                  <a:gd name="connsiteX5" fmla="*/ 1817918 w 2195568"/>
                                  <a:gd name="connsiteY5" fmla="*/ 2018417 h 3971132"/>
                                  <a:gd name="connsiteX6" fmla="*/ 1806767 w 2195568"/>
                                  <a:gd name="connsiteY6" fmla="*/ 2341802 h 3971132"/>
                                  <a:gd name="connsiteX7" fmla="*/ 1639499 w 2195568"/>
                                  <a:gd name="connsiteY7" fmla="*/ 2520222 h 3971132"/>
                                  <a:gd name="connsiteX8" fmla="*/ 1594894 w 2195568"/>
                                  <a:gd name="connsiteY8" fmla="*/ 2709792 h 3971132"/>
                                  <a:gd name="connsiteX9" fmla="*/ 1338416 w 2195568"/>
                                  <a:gd name="connsiteY9" fmla="*/ 2865909 h 3971132"/>
                                  <a:gd name="connsiteX10" fmla="*/ 1349567 w 2195568"/>
                                  <a:gd name="connsiteY10" fmla="*/ 3278505 h 3971132"/>
                                  <a:gd name="connsiteX11" fmla="*/ 1159996 w 2195568"/>
                                  <a:gd name="connsiteY11" fmla="*/ 3613041 h 3971132"/>
                                  <a:gd name="connsiteX12" fmla="*/ 959274 w 2195568"/>
                                  <a:gd name="connsiteY12" fmla="*/ 3969880 h 3971132"/>
                                  <a:gd name="connsiteX13" fmla="*/ 379411 w 2195568"/>
                                  <a:gd name="connsiteY13" fmla="*/ 3713402 h 3971132"/>
                                  <a:gd name="connsiteX14" fmla="*/ 256747 w 2195568"/>
                                  <a:gd name="connsiteY14" fmla="*/ 3256202 h 3971132"/>
                                  <a:gd name="connsiteX0" fmla="*/ 457469 w 2195568"/>
                                  <a:gd name="connsiteY0" fmla="*/ 2107626 h 3971132"/>
                                  <a:gd name="connsiteX1" fmla="*/ 535528 w 2195568"/>
                                  <a:gd name="connsiteY1" fmla="*/ 1661578 h 3971132"/>
                                  <a:gd name="connsiteX2" fmla="*/ 11420 w 2195568"/>
                                  <a:gd name="connsiteY2" fmla="*/ 758329 h 3971132"/>
                                  <a:gd name="connsiteX3" fmla="*/ 713947 w 2195568"/>
                                  <a:gd name="connsiteY3" fmla="*/ 11197 h 3971132"/>
                                  <a:gd name="connsiteX4" fmla="*/ 2152455 w 2195568"/>
                                  <a:gd name="connsiteY4" fmla="*/ 1204378 h 3971132"/>
                                  <a:gd name="connsiteX5" fmla="*/ 1817918 w 2195568"/>
                                  <a:gd name="connsiteY5" fmla="*/ 2018417 h 3971132"/>
                                  <a:gd name="connsiteX6" fmla="*/ 1806767 w 2195568"/>
                                  <a:gd name="connsiteY6" fmla="*/ 2341802 h 3971132"/>
                                  <a:gd name="connsiteX7" fmla="*/ 1594894 w 2195568"/>
                                  <a:gd name="connsiteY7" fmla="*/ 2709792 h 3971132"/>
                                  <a:gd name="connsiteX8" fmla="*/ 1338416 w 2195568"/>
                                  <a:gd name="connsiteY8" fmla="*/ 2865909 h 3971132"/>
                                  <a:gd name="connsiteX9" fmla="*/ 1349567 w 2195568"/>
                                  <a:gd name="connsiteY9" fmla="*/ 3278505 h 3971132"/>
                                  <a:gd name="connsiteX10" fmla="*/ 1159996 w 2195568"/>
                                  <a:gd name="connsiteY10" fmla="*/ 3613041 h 3971132"/>
                                  <a:gd name="connsiteX11" fmla="*/ 959274 w 2195568"/>
                                  <a:gd name="connsiteY11" fmla="*/ 3969880 h 3971132"/>
                                  <a:gd name="connsiteX12" fmla="*/ 379411 w 2195568"/>
                                  <a:gd name="connsiteY12" fmla="*/ 3713402 h 3971132"/>
                                  <a:gd name="connsiteX13" fmla="*/ 256747 w 2195568"/>
                                  <a:gd name="connsiteY13" fmla="*/ 3256202 h 3971132"/>
                                  <a:gd name="connsiteX0" fmla="*/ 457469 w 2195568"/>
                                  <a:gd name="connsiteY0" fmla="*/ 2107626 h 3971132"/>
                                  <a:gd name="connsiteX1" fmla="*/ 535528 w 2195568"/>
                                  <a:gd name="connsiteY1" fmla="*/ 1661578 h 3971132"/>
                                  <a:gd name="connsiteX2" fmla="*/ 11420 w 2195568"/>
                                  <a:gd name="connsiteY2" fmla="*/ 758329 h 3971132"/>
                                  <a:gd name="connsiteX3" fmla="*/ 713947 w 2195568"/>
                                  <a:gd name="connsiteY3" fmla="*/ 11197 h 3971132"/>
                                  <a:gd name="connsiteX4" fmla="*/ 2152455 w 2195568"/>
                                  <a:gd name="connsiteY4" fmla="*/ 1204378 h 3971132"/>
                                  <a:gd name="connsiteX5" fmla="*/ 1817918 w 2195568"/>
                                  <a:gd name="connsiteY5" fmla="*/ 2018417 h 3971132"/>
                                  <a:gd name="connsiteX6" fmla="*/ 1806767 w 2195568"/>
                                  <a:gd name="connsiteY6" fmla="*/ 2341802 h 3971132"/>
                                  <a:gd name="connsiteX7" fmla="*/ 1594894 w 2195568"/>
                                  <a:gd name="connsiteY7" fmla="*/ 2709792 h 3971132"/>
                                  <a:gd name="connsiteX8" fmla="*/ 1360718 w 2195568"/>
                                  <a:gd name="connsiteY8" fmla="*/ 2921665 h 3971132"/>
                                  <a:gd name="connsiteX9" fmla="*/ 1349567 w 2195568"/>
                                  <a:gd name="connsiteY9" fmla="*/ 3278505 h 3971132"/>
                                  <a:gd name="connsiteX10" fmla="*/ 1159996 w 2195568"/>
                                  <a:gd name="connsiteY10" fmla="*/ 3613041 h 3971132"/>
                                  <a:gd name="connsiteX11" fmla="*/ 959274 w 2195568"/>
                                  <a:gd name="connsiteY11" fmla="*/ 3969880 h 3971132"/>
                                  <a:gd name="connsiteX12" fmla="*/ 379411 w 2195568"/>
                                  <a:gd name="connsiteY12" fmla="*/ 3713402 h 3971132"/>
                                  <a:gd name="connsiteX13" fmla="*/ 256747 w 2195568"/>
                                  <a:gd name="connsiteY13" fmla="*/ 3256202 h 3971132"/>
                                  <a:gd name="connsiteX0" fmla="*/ 457469 w 2195568"/>
                                  <a:gd name="connsiteY0" fmla="*/ 2107626 h 3883267"/>
                                  <a:gd name="connsiteX1" fmla="*/ 535528 w 2195568"/>
                                  <a:gd name="connsiteY1" fmla="*/ 1661578 h 3883267"/>
                                  <a:gd name="connsiteX2" fmla="*/ 11420 w 2195568"/>
                                  <a:gd name="connsiteY2" fmla="*/ 758329 h 3883267"/>
                                  <a:gd name="connsiteX3" fmla="*/ 713947 w 2195568"/>
                                  <a:gd name="connsiteY3" fmla="*/ 11197 h 3883267"/>
                                  <a:gd name="connsiteX4" fmla="*/ 2152455 w 2195568"/>
                                  <a:gd name="connsiteY4" fmla="*/ 1204378 h 3883267"/>
                                  <a:gd name="connsiteX5" fmla="*/ 1817918 w 2195568"/>
                                  <a:gd name="connsiteY5" fmla="*/ 2018417 h 3883267"/>
                                  <a:gd name="connsiteX6" fmla="*/ 1806767 w 2195568"/>
                                  <a:gd name="connsiteY6" fmla="*/ 2341802 h 3883267"/>
                                  <a:gd name="connsiteX7" fmla="*/ 1594894 w 2195568"/>
                                  <a:gd name="connsiteY7" fmla="*/ 2709792 h 3883267"/>
                                  <a:gd name="connsiteX8" fmla="*/ 1360718 w 2195568"/>
                                  <a:gd name="connsiteY8" fmla="*/ 2921665 h 3883267"/>
                                  <a:gd name="connsiteX9" fmla="*/ 1349567 w 2195568"/>
                                  <a:gd name="connsiteY9" fmla="*/ 3278505 h 3883267"/>
                                  <a:gd name="connsiteX10" fmla="*/ 1159996 w 2195568"/>
                                  <a:gd name="connsiteY10" fmla="*/ 3613041 h 3883267"/>
                                  <a:gd name="connsiteX11" fmla="*/ 948123 w 2195568"/>
                                  <a:gd name="connsiteY11" fmla="*/ 3880671 h 3883267"/>
                                  <a:gd name="connsiteX12" fmla="*/ 379411 w 2195568"/>
                                  <a:gd name="connsiteY12" fmla="*/ 3713402 h 3883267"/>
                                  <a:gd name="connsiteX13" fmla="*/ 256747 w 2195568"/>
                                  <a:gd name="connsiteY13" fmla="*/ 3256202 h 3883267"/>
                                  <a:gd name="connsiteX0" fmla="*/ 457469 w 2195568"/>
                                  <a:gd name="connsiteY0" fmla="*/ 2107626 h 3883267"/>
                                  <a:gd name="connsiteX1" fmla="*/ 535528 w 2195568"/>
                                  <a:gd name="connsiteY1" fmla="*/ 1661578 h 3883267"/>
                                  <a:gd name="connsiteX2" fmla="*/ 11420 w 2195568"/>
                                  <a:gd name="connsiteY2" fmla="*/ 758329 h 3883267"/>
                                  <a:gd name="connsiteX3" fmla="*/ 713947 w 2195568"/>
                                  <a:gd name="connsiteY3" fmla="*/ 11197 h 3883267"/>
                                  <a:gd name="connsiteX4" fmla="*/ 2152455 w 2195568"/>
                                  <a:gd name="connsiteY4" fmla="*/ 1204378 h 3883267"/>
                                  <a:gd name="connsiteX5" fmla="*/ 1817918 w 2195568"/>
                                  <a:gd name="connsiteY5" fmla="*/ 2018417 h 3883267"/>
                                  <a:gd name="connsiteX6" fmla="*/ 1806767 w 2195568"/>
                                  <a:gd name="connsiteY6" fmla="*/ 2341802 h 3883267"/>
                                  <a:gd name="connsiteX7" fmla="*/ 1594894 w 2195568"/>
                                  <a:gd name="connsiteY7" fmla="*/ 2709792 h 3883267"/>
                                  <a:gd name="connsiteX8" fmla="*/ 1360718 w 2195568"/>
                                  <a:gd name="connsiteY8" fmla="*/ 2921665 h 3883267"/>
                                  <a:gd name="connsiteX9" fmla="*/ 1349567 w 2195568"/>
                                  <a:gd name="connsiteY9" fmla="*/ 3278505 h 3883267"/>
                                  <a:gd name="connsiteX10" fmla="*/ 1159996 w 2195568"/>
                                  <a:gd name="connsiteY10" fmla="*/ 3613041 h 3883267"/>
                                  <a:gd name="connsiteX11" fmla="*/ 948123 w 2195568"/>
                                  <a:gd name="connsiteY11" fmla="*/ 3880671 h 3883267"/>
                                  <a:gd name="connsiteX12" fmla="*/ 379411 w 2195568"/>
                                  <a:gd name="connsiteY12" fmla="*/ 3713402 h 3883267"/>
                                  <a:gd name="connsiteX13" fmla="*/ 256747 w 2195568"/>
                                  <a:gd name="connsiteY13" fmla="*/ 3256202 h 3883267"/>
                                  <a:gd name="connsiteX0" fmla="*/ 457469 w 2184386"/>
                                  <a:gd name="connsiteY0" fmla="*/ 2107626 h 3883267"/>
                                  <a:gd name="connsiteX1" fmla="*/ 535528 w 2184386"/>
                                  <a:gd name="connsiteY1" fmla="*/ 1661578 h 3883267"/>
                                  <a:gd name="connsiteX2" fmla="*/ 11420 w 2184386"/>
                                  <a:gd name="connsiteY2" fmla="*/ 758329 h 3883267"/>
                                  <a:gd name="connsiteX3" fmla="*/ 713947 w 2184386"/>
                                  <a:gd name="connsiteY3" fmla="*/ 11197 h 3883267"/>
                                  <a:gd name="connsiteX4" fmla="*/ 2152455 w 2184386"/>
                                  <a:gd name="connsiteY4" fmla="*/ 1204378 h 3883267"/>
                                  <a:gd name="connsiteX5" fmla="*/ 1817918 w 2184386"/>
                                  <a:gd name="connsiteY5" fmla="*/ 2018417 h 3883267"/>
                                  <a:gd name="connsiteX6" fmla="*/ 1806767 w 2184386"/>
                                  <a:gd name="connsiteY6" fmla="*/ 2341802 h 3883267"/>
                                  <a:gd name="connsiteX7" fmla="*/ 1594894 w 2184386"/>
                                  <a:gd name="connsiteY7" fmla="*/ 2709792 h 3883267"/>
                                  <a:gd name="connsiteX8" fmla="*/ 1360718 w 2184386"/>
                                  <a:gd name="connsiteY8" fmla="*/ 2921665 h 3883267"/>
                                  <a:gd name="connsiteX9" fmla="*/ 1349567 w 2184386"/>
                                  <a:gd name="connsiteY9" fmla="*/ 3278505 h 3883267"/>
                                  <a:gd name="connsiteX10" fmla="*/ 1159996 w 2184386"/>
                                  <a:gd name="connsiteY10" fmla="*/ 3613041 h 3883267"/>
                                  <a:gd name="connsiteX11" fmla="*/ 948123 w 2184386"/>
                                  <a:gd name="connsiteY11" fmla="*/ 3880671 h 3883267"/>
                                  <a:gd name="connsiteX12" fmla="*/ 379411 w 2184386"/>
                                  <a:gd name="connsiteY12" fmla="*/ 3713402 h 3883267"/>
                                  <a:gd name="connsiteX13" fmla="*/ 256747 w 2184386"/>
                                  <a:gd name="connsiteY13" fmla="*/ 3256202 h 3883267"/>
                                  <a:gd name="connsiteX0" fmla="*/ 449344 w 2181139"/>
                                  <a:gd name="connsiteY0" fmla="*/ 2103312 h 3878953"/>
                                  <a:gd name="connsiteX1" fmla="*/ 527403 w 2181139"/>
                                  <a:gd name="connsiteY1" fmla="*/ 1657264 h 3878953"/>
                                  <a:gd name="connsiteX2" fmla="*/ 3295 w 2181139"/>
                                  <a:gd name="connsiteY2" fmla="*/ 754015 h 3878953"/>
                                  <a:gd name="connsiteX3" fmla="*/ 817335 w 2181139"/>
                                  <a:gd name="connsiteY3" fmla="*/ 6883 h 3878953"/>
                                  <a:gd name="connsiteX4" fmla="*/ 2144330 w 2181139"/>
                                  <a:gd name="connsiteY4" fmla="*/ 1200064 h 3878953"/>
                                  <a:gd name="connsiteX5" fmla="*/ 1809793 w 2181139"/>
                                  <a:gd name="connsiteY5" fmla="*/ 2014103 h 3878953"/>
                                  <a:gd name="connsiteX6" fmla="*/ 1798642 w 2181139"/>
                                  <a:gd name="connsiteY6" fmla="*/ 2337488 h 3878953"/>
                                  <a:gd name="connsiteX7" fmla="*/ 1586769 w 2181139"/>
                                  <a:gd name="connsiteY7" fmla="*/ 2705478 h 3878953"/>
                                  <a:gd name="connsiteX8" fmla="*/ 1352593 w 2181139"/>
                                  <a:gd name="connsiteY8" fmla="*/ 2917351 h 3878953"/>
                                  <a:gd name="connsiteX9" fmla="*/ 1341442 w 2181139"/>
                                  <a:gd name="connsiteY9" fmla="*/ 3274191 h 3878953"/>
                                  <a:gd name="connsiteX10" fmla="*/ 1151871 w 2181139"/>
                                  <a:gd name="connsiteY10" fmla="*/ 3608727 h 3878953"/>
                                  <a:gd name="connsiteX11" fmla="*/ 939998 w 2181139"/>
                                  <a:gd name="connsiteY11" fmla="*/ 3876357 h 3878953"/>
                                  <a:gd name="connsiteX12" fmla="*/ 371286 w 2181139"/>
                                  <a:gd name="connsiteY12" fmla="*/ 3709088 h 3878953"/>
                                  <a:gd name="connsiteX13" fmla="*/ 248622 w 2181139"/>
                                  <a:gd name="connsiteY13" fmla="*/ 3251888 h 3878953"/>
                                  <a:gd name="connsiteX0" fmla="*/ 448071 w 2179866"/>
                                  <a:gd name="connsiteY0" fmla="*/ 2104982 h 3880623"/>
                                  <a:gd name="connsiteX1" fmla="*/ 526130 w 2179866"/>
                                  <a:gd name="connsiteY1" fmla="*/ 1658934 h 3880623"/>
                                  <a:gd name="connsiteX2" fmla="*/ 2022 w 2179866"/>
                                  <a:gd name="connsiteY2" fmla="*/ 755685 h 3880623"/>
                                  <a:gd name="connsiteX3" fmla="*/ 816062 w 2179866"/>
                                  <a:gd name="connsiteY3" fmla="*/ 8553 h 3880623"/>
                                  <a:gd name="connsiteX4" fmla="*/ 2143057 w 2179866"/>
                                  <a:gd name="connsiteY4" fmla="*/ 1201734 h 3880623"/>
                                  <a:gd name="connsiteX5" fmla="*/ 1808520 w 2179866"/>
                                  <a:gd name="connsiteY5" fmla="*/ 2015773 h 3880623"/>
                                  <a:gd name="connsiteX6" fmla="*/ 1797369 w 2179866"/>
                                  <a:gd name="connsiteY6" fmla="*/ 2339158 h 3880623"/>
                                  <a:gd name="connsiteX7" fmla="*/ 1585496 w 2179866"/>
                                  <a:gd name="connsiteY7" fmla="*/ 2707148 h 3880623"/>
                                  <a:gd name="connsiteX8" fmla="*/ 1351320 w 2179866"/>
                                  <a:gd name="connsiteY8" fmla="*/ 2919021 h 3880623"/>
                                  <a:gd name="connsiteX9" fmla="*/ 1340169 w 2179866"/>
                                  <a:gd name="connsiteY9" fmla="*/ 3275861 h 3880623"/>
                                  <a:gd name="connsiteX10" fmla="*/ 1150598 w 2179866"/>
                                  <a:gd name="connsiteY10" fmla="*/ 3610397 h 3880623"/>
                                  <a:gd name="connsiteX11" fmla="*/ 938725 w 2179866"/>
                                  <a:gd name="connsiteY11" fmla="*/ 3878027 h 3880623"/>
                                  <a:gd name="connsiteX12" fmla="*/ 370013 w 2179866"/>
                                  <a:gd name="connsiteY12" fmla="*/ 3710758 h 3880623"/>
                                  <a:gd name="connsiteX13" fmla="*/ 247349 w 2179866"/>
                                  <a:gd name="connsiteY13" fmla="*/ 3253558 h 3880623"/>
                                  <a:gd name="connsiteX0" fmla="*/ 448071 w 2179866"/>
                                  <a:gd name="connsiteY0" fmla="*/ 2097105 h 3872746"/>
                                  <a:gd name="connsiteX1" fmla="*/ 526130 w 2179866"/>
                                  <a:gd name="connsiteY1" fmla="*/ 1651057 h 3872746"/>
                                  <a:gd name="connsiteX2" fmla="*/ 2022 w 2179866"/>
                                  <a:gd name="connsiteY2" fmla="*/ 747808 h 3872746"/>
                                  <a:gd name="connsiteX3" fmla="*/ 816062 w 2179866"/>
                                  <a:gd name="connsiteY3" fmla="*/ 676 h 3872746"/>
                                  <a:gd name="connsiteX4" fmla="*/ 2143057 w 2179866"/>
                                  <a:gd name="connsiteY4" fmla="*/ 1193857 h 3872746"/>
                                  <a:gd name="connsiteX5" fmla="*/ 1808520 w 2179866"/>
                                  <a:gd name="connsiteY5" fmla="*/ 2007896 h 3872746"/>
                                  <a:gd name="connsiteX6" fmla="*/ 1797369 w 2179866"/>
                                  <a:gd name="connsiteY6" fmla="*/ 2331281 h 3872746"/>
                                  <a:gd name="connsiteX7" fmla="*/ 1585496 w 2179866"/>
                                  <a:gd name="connsiteY7" fmla="*/ 2699271 h 3872746"/>
                                  <a:gd name="connsiteX8" fmla="*/ 1351320 w 2179866"/>
                                  <a:gd name="connsiteY8" fmla="*/ 2911144 h 3872746"/>
                                  <a:gd name="connsiteX9" fmla="*/ 1340169 w 2179866"/>
                                  <a:gd name="connsiteY9" fmla="*/ 3267984 h 3872746"/>
                                  <a:gd name="connsiteX10" fmla="*/ 1150598 w 2179866"/>
                                  <a:gd name="connsiteY10" fmla="*/ 3602520 h 3872746"/>
                                  <a:gd name="connsiteX11" fmla="*/ 938725 w 2179866"/>
                                  <a:gd name="connsiteY11" fmla="*/ 3870150 h 3872746"/>
                                  <a:gd name="connsiteX12" fmla="*/ 370013 w 2179866"/>
                                  <a:gd name="connsiteY12" fmla="*/ 3702881 h 3872746"/>
                                  <a:gd name="connsiteX13" fmla="*/ 247349 w 2179866"/>
                                  <a:gd name="connsiteY13" fmla="*/ 3245681 h 3872746"/>
                                  <a:gd name="connsiteX0" fmla="*/ 448071 w 2179866"/>
                                  <a:gd name="connsiteY0" fmla="*/ 2096544 h 3872185"/>
                                  <a:gd name="connsiteX1" fmla="*/ 526130 w 2179866"/>
                                  <a:gd name="connsiteY1" fmla="*/ 1650496 h 3872185"/>
                                  <a:gd name="connsiteX2" fmla="*/ 2022 w 2179866"/>
                                  <a:gd name="connsiteY2" fmla="*/ 747247 h 3872185"/>
                                  <a:gd name="connsiteX3" fmla="*/ 816062 w 2179866"/>
                                  <a:gd name="connsiteY3" fmla="*/ 115 h 3872185"/>
                                  <a:gd name="connsiteX4" fmla="*/ 2143057 w 2179866"/>
                                  <a:gd name="connsiteY4" fmla="*/ 1193296 h 3872185"/>
                                  <a:gd name="connsiteX5" fmla="*/ 1808520 w 2179866"/>
                                  <a:gd name="connsiteY5" fmla="*/ 2007335 h 3872185"/>
                                  <a:gd name="connsiteX6" fmla="*/ 1797369 w 2179866"/>
                                  <a:gd name="connsiteY6" fmla="*/ 2330720 h 3872185"/>
                                  <a:gd name="connsiteX7" fmla="*/ 1585496 w 2179866"/>
                                  <a:gd name="connsiteY7" fmla="*/ 2698710 h 3872185"/>
                                  <a:gd name="connsiteX8" fmla="*/ 1351320 w 2179866"/>
                                  <a:gd name="connsiteY8" fmla="*/ 2910583 h 3872185"/>
                                  <a:gd name="connsiteX9" fmla="*/ 1340169 w 2179866"/>
                                  <a:gd name="connsiteY9" fmla="*/ 3267423 h 3872185"/>
                                  <a:gd name="connsiteX10" fmla="*/ 1150598 w 2179866"/>
                                  <a:gd name="connsiteY10" fmla="*/ 3601959 h 3872185"/>
                                  <a:gd name="connsiteX11" fmla="*/ 938725 w 2179866"/>
                                  <a:gd name="connsiteY11" fmla="*/ 3869589 h 3872185"/>
                                  <a:gd name="connsiteX12" fmla="*/ 370013 w 2179866"/>
                                  <a:gd name="connsiteY12" fmla="*/ 3702320 h 3872185"/>
                                  <a:gd name="connsiteX13" fmla="*/ 247349 w 2179866"/>
                                  <a:gd name="connsiteY13" fmla="*/ 3245120 h 3872185"/>
                                  <a:gd name="connsiteX0" fmla="*/ 469685 w 2201480"/>
                                  <a:gd name="connsiteY0" fmla="*/ 2096544 h 3872185"/>
                                  <a:gd name="connsiteX1" fmla="*/ 547744 w 2201480"/>
                                  <a:gd name="connsiteY1" fmla="*/ 1650496 h 3872185"/>
                                  <a:gd name="connsiteX2" fmla="*/ 23636 w 2201480"/>
                                  <a:gd name="connsiteY2" fmla="*/ 747247 h 3872185"/>
                                  <a:gd name="connsiteX3" fmla="*/ 837676 w 2201480"/>
                                  <a:gd name="connsiteY3" fmla="*/ 115 h 3872185"/>
                                  <a:gd name="connsiteX4" fmla="*/ 2164671 w 2201480"/>
                                  <a:gd name="connsiteY4" fmla="*/ 1193296 h 3872185"/>
                                  <a:gd name="connsiteX5" fmla="*/ 1830134 w 2201480"/>
                                  <a:gd name="connsiteY5" fmla="*/ 2007335 h 3872185"/>
                                  <a:gd name="connsiteX6" fmla="*/ 1818983 w 2201480"/>
                                  <a:gd name="connsiteY6" fmla="*/ 2330720 h 3872185"/>
                                  <a:gd name="connsiteX7" fmla="*/ 1607110 w 2201480"/>
                                  <a:gd name="connsiteY7" fmla="*/ 2698710 h 3872185"/>
                                  <a:gd name="connsiteX8" fmla="*/ 1372934 w 2201480"/>
                                  <a:gd name="connsiteY8" fmla="*/ 2910583 h 3872185"/>
                                  <a:gd name="connsiteX9" fmla="*/ 1361783 w 2201480"/>
                                  <a:gd name="connsiteY9" fmla="*/ 3267423 h 3872185"/>
                                  <a:gd name="connsiteX10" fmla="*/ 1172212 w 2201480"/>
                                  <a:gd name="connsiteY10" fmla="*/ 3601959 h 3872185"/>
                                  <a:gd name="connsiteX11" fmla="*/ 960339 w 2201480"/>
                                  <a:gd name="connsiteY11" fmla="*/ 3869589 h 3872185"/>
                                  <a:gd name="connsiteX12" fmla="*/ 391627 w 2201480"/>
                                  <a:gd name="connsiteY12" fmla="*/ 3702320 h 3872185"/>
                                  <a:gd name="connsiteX13" fmla="*/ 268963 w 2201480"/>
                                  <a:gd name="connsiteY13" fmla="*/ 3245120 h 3872185"/>
                                  <a:gd name="connsiteX0" fmla="*/ 452620 w 2184415"/>
                                  <a:gd name="connsiteY0" fmla="*/ 2096568 h 3872209"/>
                                  <a:gd name="connsiteX1" fmla="*/ 530679 w 2184415"/>
                                  <a:gd name="connsiteY1" fmla="*/ 1650520 h 3872209"/>
                                  <a:gd name="connsiteX2" fmla="*/ 6571 w 2184415"/>
                                  <a:gd name="connsiteY2" fmla="*/ 747271 h 3872209"/>
                                  <a:gd name="connsiteX3" fmla="*/ 820611 w 2184415"/>
                                  <a:gd name="connsiteY3" fmla="*/ 139 h 3872209"/>
                                  <a:gd name="connsiteX4" fmla="*/ 2147606 w 2184415"/>
                                  <a:gd name="connsiteY4" fmla="*/ 1193320 h 3872209"/>
                                  <a:gd name="connsiteX5" fmla="*/ 1813069 w 2184415"/>
                                  <a:gd name="connsiteY5" fmla="*/ 2007359 h 3872209"/>
                                  <a:gd name="connsiteX6" fmla="*/ 1801918 w 2184415"/>
                                  <a:gd name="connsiteY6" fmla="*/ 2330744 h 3872209"/>
                                  <a:gd name="connsiteX7" fmla="*/ 1590045 w 2184415"/>
                                  <a:gd name="connsiteY7" fmla="*/ 2698734 h 3872209"/>
                                  <a:gd name="connsiteX8" fmla="*/ 1355869 w 2184415"/>
                                  <a:gd name="connsiteY8" fmla="*/ 2910607 h 3872209"/>
                                  <a:gd name="connsiteX9" fmla="*/ 1344718 w 2184415"/>
                                  <a:gd name="connsiteY9" fmla="*/ 3267447 h 3872209"/>
                                  <a:gd name="connsiteX10" fmla="*/ 1155147 w 2184415"/>
                                  <a:gd name="connsiteY10" fmla="*/ 3601983 h 3872209"/>
                                  <a:gd name="connsiteX11" fmla="*/ 943274 w 2184415"/>
                                  <a:gd name="connsiteY11" fmla="*/ 3869613 h 3872209"/>
                                  <a:gd name="connsiteX12" fmla="*/ 374562 w 2184415"/>
                                  <a:gd name="connsiteY12" fmla="*/ 3702344 h 3872209"/>
                                  <a:gd name="connsiteX13" fmla="*/ 251898 w 2184415"/>
                                  <a:gd name="connsiteY13" fmla="*/ 3245144 h 3872209"/>
                                  <a:gd name="connsiteX0" fmla="*/ 452620 w 2184415"/>
                                  <a:gd name="connsiteY0" fmla="*/ 2096568 h 3872209"/>
                                  <a:gd name="connsiteX1" fmla="*/ 530679 w 2184415"/>
                                  <a:gd name="connsiteY1" fmla="*/ 1650520 h 3872209"/>
                                  <a:gd name="connsiteX2" fmla="*/ 6571 w 2184415"/>
                                  <a:gd name="connsiteY2" fmla="*/ 747271 h 3872209"/>
                                  <a:gd name="connsiteX3" fmla="*/ 820611 w 2184415"/>
                                  <a:gd name="connsiteY3" fmla="*/ 139 h 3872209"/>
                                  <a:gd name="connsiteX4" fmla="*/ 2147606 w 2184415"/>
                                  <a:gd name="connsiteY4" fmla="*/ 1193320 h 3872209"/>
                                  <a:gd name="connsiteX5" fmla="*/ 1813069 w 2184415"/>
                                  <a:gd name="connsiteY5" fmla="*/ 2007359 h 3872209"/>
                                  <a:gd name="connsiteX6" fmla="*/ 1801918 w 2184415"/>
                                  <a:gd name="connsiteY6" fmla="*/ 2330744 h 3872209"/>
                                  <a:gd name="connsiteX7" fmla="*/ 1590045 w 2184415"/>
                                  <a:gd name="connsiteY7" fmla="*/ 2698734 h 3872209"/>
                                  <a:gd name="connsiteX8" fmla="*/ 1355869 w 2184415"/>
                                  <a:gd name="connsiteY8" fmla="*/ 2910607 h 3872209"/>
                                  <a:gd name="connsiteX9" fmla="*/ 1344718 w 2184415"/>
                                  <a:gd name="connsiteY9" fmla="*/ 3267447 h 3872209"/>
                                  <a:gd name="connsiteX10" fmla="*/ 1155147 w 2184415"/>
                                  <a:gd name="connsiteY10" fmla="*/ 3601983 h 3872209"/>
                                  <a:gd name="connsiteX11" fmla="*/ 943274 w 2184415"/>
                                  <a:gd name="connsiteY11" fmla="*/ 3869613 h 3872209"/>
                                  <a:gd name="connsiteX12" fmla="*/ 374562 w 2184415"/>
                                  <a:gd name="connsiteY12" fmla="*/ 3702344 h 3872209"/>
                                  <a:gd name="connsiteX13" fmla="*/ 251898 w 2184415"/>
                                  <a:gd name="connsiteY13" fmla="*/ 3245144 h 3872209"/>
                                  <a:gd name="connsiteX0" fmla="*/ 454575 w 2186370"/>
                                  <a:gd name="connsiteY0" fmla="*/ 2096568 h 3872209"/>
                                  <a:gd name="connsiteX1" fmla="*/ 532634 w 2186370"/>
                                  <a:gd name="connsiteY1" fmla="*/ 1650520 h 3872209"/>
                                  <a:gd name="connsiteX2" fmla="*/ 8526 w 2186370"/>
                                  <a:gd name="connsiteY2" fmla="*/ 747271 h 3872209"/>
                                  <a:gd name="connsiteX3" fmla="*/ 822566 w 2186370"/>
                                  <a:gd name="connsiteY3" fmla="*/ 139 h 3872209"/>
                                  <a:gd name="connsiteX4" fmla="*/ 2149561 w 2186370"/>
                                  <a:gd name="connsiteY4" fmla="*/ 1193320 h 3872209"/>
                                  <a:gd name="connsiteX5" fmla="*/ 1815024 w 2186370"/>
                                  <a:gd name="connsiteY5" fmla="*/ 2007359 h 3872209"/>
                                  <a:gd name="connsiteX6" fmla="*/ 1803873 w 2186370"/>
                                  <a:gd name="connsiteY6" fmla="*/ 2330744 h 3872209"/>
                                  <a:gd name="connsiteX7" fmla="*/ 1592000 w 2186370"/>
                                  <a:gd name="connsiteY7" fmla="*/ 2698734 h 3872209"/>
                                  <a:gd name="connsiteX8" fmla="*/ 1357824 w 2186370"/>
                                  <a:gd name="connsiteY8" fmla="*/ 2910607 h 3872209"/>
                                  <a:gd name="connsiteX9" fmla="*/ 1346673 w 2186370"/>
                                  <a:gd name="connsiteY9" fmla="*/ 3267447 h 3872209"/>
                                  <a:gd name="connsiteX10" fmla="*/ 1157102 w 2186370"/>
                                  <a:gd name="connsiteY10" fmla="*/ 3601983 h 3872209"/>
                                  <a:gd name="connsiteX11" fmla="*/ 945229 w 2186370"/>
                                  <a:gd name="connsiteY11" fmla="*/ 3869613 h 3872209"/>
                                  <a:gd name="connsiteX12" fmla="*/ 376517 w 2186370"/>
                                  <a:gd name="connsiteY12" fmla="*/ 3702344 h 3872209"/>
                                  <a:gd name="connsiteX13" fmla="*/ 253853 w 2186370"/>
                                  <a:gd name="connsiteY13" fmla="*/ 3245144 h 3872209"/>
                                  <a:gd name="connsiteX0" fmla="*/ 454575 w 2175636"/>
                                  <a:gd name="connsiteY0" fmla="*/ 2096568 h 3872209"/>
                                  <a:gd name="connsiteX1" fmla="*/ 532634 w 2175636"/>
                                  <a:gd name="connsiteY1" fmla="*/ 1650520 h 3872209"/>
                                  <a:gd name="connsiteX2" fmla="*/ 8526 w 2175636"/>
                                  <a:gd name="connsiteY2" fmla="*/ 747271 h 3872209"/>
                                  <a:gd name="connsiteX3" fmla="*/ 822566 w 2175636"/>
                                  <a:gd name="connsiteY3" fmla="*/ 139 h 3872209"/>
                                  <a:gd name="connsiteX4" fmla="*/ 2149561 w 2175636"/>
                                  <a:gd name="connsiteY4" fmla="*/ 1193320 h 3872209"/>
                                  <a:gd name="connsiteX5" fmla="*/ 1815024 w 2175636"/>
                                  <a:gd name="connsiteY5" fmla="*/ 2007359 h 3872209"/>
                                  <a:gd name="connsiteX6" fmla="*/ 1803873 w 2175636"/>
                                  <a:gd name="connsiteY6" fmla="*/ 2330744 h 3872209"/>
                                  <a:gd name="connsiteX7" fmla="*/ 1592000 w 2175636"/>
                                  <a:gd name="connsiteY7" fmla="*/ 2698734 h 3872209"/>
                                  <a:gd name="connsiteX8" fmla="*/ 1357824 w 2175636"/>
                                  <a:gd name="connsiteY8" fmla="*/ 2910607 h 3872209"/>
                                  <a:gd name="connsiteX9" fmla="*/ 1346673 w 2175636"/>
                                  <a:gd name="connsiteY9" fmla="*/ 3267447 h 3872209"/>
                                  <a:gd name="connsiteX10" fmla="*/ 1157102 w 2175636"/>
                                  <a:gd name="connsiteY10" fmla="*/ 3601983 h 3872209"/>
                                  <a:gd name="connsiteX11" fmla="*/ 945229 w 2175636"/>
                                  <a:gd name="connsiteY11" fmla="*/ 3869613 h 3872209"/>
                                  <a:gd name="connsiteX12" fmla="*/ 376517 w 2175636"/>
                                  <a:gd name="connsiteY12" fmla="*/ 3702344 h 3872209"/>
                                  <a:gd name="connsiteX13" fmla="*/ 253853 w 2175636"/>
                                  <a:gd name="connsiteY13" fmla="*/ 3245144 h 3872209"/>
                                  <a:gd name="connsiteX0" fmla="*/ 454575 w 2154339"/>
                                  <a:gd name="connsiteY0" fmla="*/ 2105446 h 3881087"/>
                                  <a:gd name="connsiteX1" fmla="*/ 532634 w 2154339"/>
                                  <a:gd name="connsiteY1" fmla="*/ 1659398 h 3881087"/>
                                  <a:gd name="connsiteX2" fmla="*/ 8526 w 2154339"/>
                                  <a:gd name="connsiteY2" fmla="*/ 756149 h 3881087"/>
                                  <a:gd name="connsiteX3" fmla="*/ 822566 w 2154339"/>
                                  <a:gd name="connsiteY3" fmla="*/ 9017 h 3881087"/>
                                  <a:gd name="connsiteX4" fmla="*/ 2127258 w 2154339"/>
                                  <a:gd name="connsiteY4" fmla="*/ 1179896 h 3881087"/>
                                  <a:gd name="connsiteX5" fmla="*/ 1815024 w 2154339"/>
                                  <a:gd name="connsiteY5" fmla="*/ 2016237 h 3881087"/>
                                  <a:gd name="connsiteX6" fmla="*/ 1803873 w 2154339"/>
                                  <a:gd name="connsiteY6" fmla="*/ 2339622 h 3881087"/>
                                  <a:gd name="connsiteX7" fmla="*/ 1592000 w 2154339"/>
                                  <a:gd name="connsiteY7" fmla="*/ 2707612 h 3881087"/>
                                  <a:gd name="connsiteX8" fmla="*/ 1357824 w 2154339"/>
                                  <a:gd name="connsiteY8" fmla="*/ 2919485 h 3881087"/>
                                  <a:gd name="connsiteX9" fmla="*/ 1346673 w 2154339"/>
                                  <a:gd name="connsiteY9" fmla="*/ 3276325 h 3881087"/>
                                  <a:gd name="connsiteX10" fmla="*/ 1157102 w 2154339"/>
                                  <a:gd name="connsiteY10" fmla="*/ 3610861 h 3881087"/>
                                  <a:gd name="connsiteX11" fmla="*/ 945229 w 2154339"/>
                                  <a:gd name="connsiteY11" fmla="*/ 3878491 h 3881087"/>
                                  <a:gd name="connsiteX12" fmla="*/ 376517 w 2154339"/>
                                  <a:gd name="connsiteY12" fmla="*/ 3711222 h 3881087"/>
                                  <a:gd name="connsiteX13" fmla="*/ 253853 w 2154339"/>
                                  <a:gd name="connsiteY13" fmla="*/ 3254022 h 38810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154339" h="3881087">
                                    <a:moveTo>
                                      <a:pt x="454575" y="2105446"/>
                                    </a:moveTo>
                                    <a:cubicBezTo>
                                      <a:pt x="531704" y="1980924"/>
                                      <a:pt x="606975" y="1884281"/>
                                      <a:pt x="532634" y="1659398"/>
                                    </a:cubicBezTo>
                                    <a:cubicBezTo>
                                      <a:pt x="458293" y="1434515"/>
                                      <a:pt x="-73249" y="1220783"/>
                                      <a:pt x="8526" y="756149"/>
                                    </a:cubicBezTo>
                                    <a:cubicBezTo>
                                      <a:pt x="90301" y="291515"/>
                                      <a:pt x="469444" y="-61608"/>
                                      <a:pt x="822566" y="9017"/>
                                    </a:cubicBezTo>
                                    <a:cubicBezTo>
                                      <a:pt x="1175688" y="79642"/>
                                      <a:pt x="1995302" y="733847"/>
                                      <a:pt x="2127258" y="1179896"/>
                                    </a:cubicBezTo>
                                    <a:cubicBezTo>
                                      <a:pt x="2259214" y="1625945"/>
                                      <a:pt x="1868921" y="1822949"/>
                                      <a:pt x="1815024" y="2016237"/>
                                    </a:cubicBezTo>
                                    <a:cubicBezTo>
                                      <a:pt x="1761127" y="2209525"/>
                                      <a:pt x="1841044" y="2224393"/>
                                      <a:pt x="1803873" y="2339622"/>
                                    </a:cubicBezTo>
                                    <a:cubicBezTo>
                                      <a:pt x="1766702" y="2454851"/>
                                      <a:pt x="1666341" y="2610968"/>
                                      <a:pt x="1592000" y="2707612"/>
                                    </a:cubicBezTo>
                                    <a:cubicBezTo>
                                      <a:pt x="1517659" y="2804256"/>
                                      <a:pt x="1398712" y="2824700"/>
                                      <a:pt x="1357824" y="2919485"/>
                                    </a:cubicBezTo>
                                    <a:cubicBezTo>
                                      <a:pt x="1316936" y="3014270"/>
                                      <a:pt x="1380127" y="3161096"/>
                                      <a:pt x="1346673" y="3276325"/>
                                    </a:cubicBezTo>
                                    <a:cubicBezTo>
                                      <a:pt x="1313219" y="3391554"/>
                                      <a:pt x="1224009" y="3510500"/>
                                      <a:pt x="1157102" y="3610861"/>
                                    </a:cubicBezTo>
                                    <a:cubicBezTo>
                                      <a:pt x="1090195" y="3711222"/>
                                      <a:pt x="1075327" y="3861764"/>
                                      <a:pt x="945229" y="3878491"/>
                                    </a:cubicBezTo>
                                    <a:cubicBezTo>
                                      <a:pt x="815132" y="3895218"/>
                                      <a:pt x="493605" y="3830168"/>
                                      <a:pt x="376517" y="3711222"/>
                                    </a:cubicBezTo>
                                    <a:cubicBezTo>
                                      <a:pt x="259429" y="3592276"/>
                                      <a:pt x="200885" y="3467754"/>
                                      <a:pt x="253853" y="3254022"/>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s:wsp>
                            <wps:cNvPr id="814375144" name="任意多边形: 形状 814375144"/>
                            <wps:cNvSpPr/>
                            <wps:spPr>
                              <a:xfrm>
                                <a:off x="9976761" y="1193301"/>
                                <a:ext cx="575122" cy="1956380"/>
                              </a:xfrm>
                              <a:custGeom>
                                <a:avLst/>
                                <a:gdLst>
                                  <a:gd name="connsiteX0" fmla="*/ 256478 w 575152"/>
                                  <a:gd name="connsiteY0" fmla="*/ 0 h 1839951"/>
                                  <a:gd name="connsiteX1" fmla="*/ 568712 w 575152"/>
                                  <a:gd name="connsiteY1" fmla="*/ 691376 h 1839951"/>
                                  <a:gd name="connsiteX2" fmla="*/ 0 w 575152"/>
                                  <a:gd name="connsiteY2" fmla="*/ 1839951 h 1839951"/>
                                </a:gdLst>
                                <a:ahLst/>
                                <a:cxnLst>
                                  <a:cxn ang="0">
                                    <a:pos x="connsiteX0" y="connsiteY0"/>
                                  </a:cxn>
                                  <a:cxn ang="0">
                                    <a:pos x="connsiteX1" y="connsiteY1"/>
                                  </a:cxn>
                                  <a:cxn ang="0">
                                    <a:pos x="connsiteX2" y="connsiteY2"/>
                                  </a:cxn>
                                </a:cxnLst>
                                <a:rect l="l" t="t" r="r" b="b"/>
                                <a:pathLst>
                                  <a:path w="575152" h="1839951">
                                    <a:moveTo>
                                      <a:pt x="256478" y="0"/>
                                    </a:moveTo>
                                    <a:cubicBezTo>
                                      <a:pt x="433968" y="192359"/>
                                      <a:pt x="611458" y="384718"/>
                                      <a:pt x="568712" y="691376"/>
                                    </a:cubicBezTo>
                                    <a:cubicBezTo>
                                      <a:pt x="525966" y="998035"/>
                                      <a:pt x="262983" y="1418993"/>
                                      <a:pt x="0" y="1839951"/>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g:grpSp>
                        <wpg:grpSp>
                          <wpg:cNvPr id="133265739" name="组合 133265739"/>
                          <wpg:cNvGrpSpPr/>
                          <wpg:grpSpPr>
                            <a:xfrm>
                              <a:off x="0" y="0"/>
                              <a:ext cx="1272116" cy="1272116"/>
                              <a:chOff x="0" y="0"/>
                              <a:chExt cx="1272116" cy="1272116"/>
                            </a:xfrm>
                          </wpg:grpSpPr>
                          <wpg:grpSp>
                            <wpg:cNvPr id="692619510" name="组合 692619510"/>
                            <wpg:cNvGrpSpPr/>
                            <wpg:grpSpPr>
                              <a:xfrm>
                                <a:off x="0" y="0"/>
                                <a:ext cx="1272116" cy="1272116"/>
                                <a:chOff x="0" y="0"/>
                                <a:chExt cx="1272116" cy="1272116"/>
                              </a:xfrm>
                            </wpg:grpSpPr>
                            <wps:wsp>
                              <wps:cNvPr id="174028811" name="椭圆 174028811"/>
                              <wps:cNvSpPr/>
                              <wps:spPr>
                                <a:xfrm>
                                  <a:off x="483664" y="483664"/>
                                  <a:ext cx="304788" cy="304788"/>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s:wsp>
                              <wps:cNvPr id="1484069959" name="椭圆 1484069959"/>
                              <wps:cNvSpPr/>
                              <wps:spPr>
                                <a:xfrm>
                                  <a:off x="558223" y="558223"/>
                                  <a:ext cx="155671" cy="155671"/>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s:wsp>
                              <wps:cNvPr id="690851263" name="椭圆 690851263"/>
                              <wps:cNvSpPr>
                                <a:spLocks noChangeAspect="1"/>
                              </wps:cNvSpPr>
                              <wps:spPr>
                                <a:xfrm>
                                  <a:off x="618058" y="618058"/>
                                  <a:ext cx="36000" cy="36000"/>
                                </a:xfrm>
                                <a:prstGeom prst="ellipse">
                                  <a:avLst/>
                                </a:prstGeom>
                                <a:solidFill>
                                  <a:schemeClr val="tx1"/>
                                </a:solidFill>
                                <a:ln w="6350">
                                  <a:no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s:wsp>
                              <wps:cNvPr id="971624420" name="椭圆 971624420"/>
                              <wps:cNvSpPr/>
                              <wps:spPr>
                                <a:xfrm>
                                  <a:off x="402355" y="402355"/>
                                  <a:ext cx="467407" cy="467407"/>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s:wsp>
                              <wps:cNvPr id="1431969246" name="椭圆 1431969246"/>
                              <wps:cNvSpPr/>
                              <wps:spPr>
                                <a:xfrm>
                                  <a:off x="323350" y="323350"/>
                                  <a:ext cx="625416" cy="625416"/>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s:wsp>
                              <wps:cNvPr id="1719313135" name="椭圆 1719313135"/>
                              <wps:cNvSpPr/>
                              <wps:spPr>
                                <a:xfrm>
                                  <a:off x="234583" y="234583"/>
                                  <a:ext cx="802951" cy="802951"/>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s:wsp>
                              <wps:cNvPr id="1792266193" name="椭圆 1792266193"/>
                              <wps:cNvSpPr/>
                              <wps:spPr>
                                <a:xfrm>
                                  <a:off x="162604" y="162604"/>
                                  <a:ext cx="946908" cy="946908"/>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s:wsp>
                              <wps:cNvPr id="1849879133" name="椭圆 1849879133"/>
                              <wps:cNvSpPr/>
                              <wps:spPr>
                                <a:xfrm>
                                  <a:off x="88640" y="88640"/>
                                  <a:ext cx="1094836" cy="1094836"/>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s:wsp>
                              <wps:cNvPr id="1773575177" name="椭圆 1773575177"/>
                              <wps:cNvSpPr/>
                              <wps:spPr>
                                <a:xfrm>
                                  <a:off x="0" y="0"/>
                                  <a:ext cx="1272116" cy="1272116"/>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g:grpSp>
                          <wps:wsp>
                            <wps:cNvPr id="1797398895" name="直接连接符 1797398895"/>
                            <wps:cNvCnPr>
                              <a:cxnSpLocks/>
                              <a:stCxn id="174028811" idx="6"/>
                            </wps:cNvCnPr>
                            <wps:spPr>
                              <a:xfrm flipH="1" flipV="1">
                                <a:off x="664412" y="634039"/>
                                <a:ext cx="124040" cy="2019"/>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72501934" name="直接连接符 272501934"/>
                            <wps:cNvCnPr>
                              <a:cxnSpLocks/>
                            </wps:cNvCnPr>
                            <wps:spPr>
                              <a:xfrm flipH="1" flipV="1">
                                <a:off x="132523" y="46323"/>
                                <a:ext cx="490807" cy="577007"/>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22962668" name="直接连接符 22962668"/>
                            <wps:cNvCnPr>
                              <a:cxnSpLocks/>
                            </wps:cNvCnPr>
                            <wps:spPr>
                              <a:xfrm flipV="1">
                                <a:off x="989443" y="0"/>
                                <a:ext cx="48092" cy="571907"/>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2030192581" name="直接连接符 2030192581"/>
                            <wps:cNvCnPr>
                              <a:cxnSpLocks/>
                            </wps:cNvCnPr>
                            <wps:spPr>
                              <a:xfrm flipH="1">
                                <a:off x="788452" y="636059"/>
                                <a:ext cx="195125" cy="0"/>
                              </a:xfrm>
                              <a:prstGeom prst="line">
                                <a:avLst/>
                              </a:prstGeom>
                              <a:ln w="6350">
                                <a:solidFill>
                                  <a:schemeClr val="tx1"/>
                                </a:solidFill>
                                <a:prstDash val="solid"/>
                                <a:headEnd type="none"/>
                                <a:tailEnd type="stealth" w="sm" len="med"/>
                              </a:ln>
                            </wps:spPr>
                            <wps:style>
                              <a:lnRef idx="1">
                                <a:schemeClr val="accent1"/>
                              </a:lnRef>
                              <a:fillRef idx="0">
                                <a:schemeClr val="accent1"/>
                              </a:fillRef>
                              <a:effectRef idx="0">
                                <a:schemeClr val="accent1"/>
                              </a:effectRef>
                              <a:fontRef idx="minor">
                                <a:schemeClr val="tx1"/>
                              </a:fontRef>
                            </wps:style>
                            <wps:bodyPr/>
                          </wps:wsp>
                        </wpg:grpSp>
                      </wpg:grpSp>
                      <wps:wsp>
                        <wps:cNvPr id="330008754" name="文本框 147"/>
                        <wps:cNvSpPr txBox="1"/>
                        <wps:spPr>
                          <a:xfrm>
                            <a:off x="-56477" y="23928"/>
                            <a:ext cx="313177" cy="199356"/>
                          </a:xfrm>
                          <a:prstGeom prst="rect">
                            <a:avLst/>
                          </a:prstGeom>
                        </wps:spPr>
                        <wps:txbx>
                          <w:txbxContent>
                            <w:p w14:paraId="4FD2AD07" w14:textId="48BD2072" w:rsidR="00D347BF" w:rsidRDefault="00D347BF" w:rsidP="00D347BF">
                              <w:r>
                                <w:rPr>
                                  <w:rFonts w:hint="eastAsia"/>
                                </w:rPr>
                                <w:t>波源</w:t>
                              </w:r>
                            </w:p>
                          </w:txbxContent>
                        </wps:txbx>
                        <wps:bodyPr vert="horz" wrap="none" lIns="36000" tIns="0" rIns="36000" bIns="0" anchor="t" anchorCtr="0" compatLnSpc="1">
                          <a:spAutoFit/>
                        </wps:bodyPr>
                      </wps:wsp>
                      <wps:wsp>
                        <wps:cNvPr id="2119458577" name="文本框 147"/>
                        <wps:cNvSpPr txBox="1"/>
                        <wps:spPr>
                          <a:xfrm>
                            <a:off x="644156" y="-18561"/>
                            <a:ext cx="682388" cy="199356"/>
                          </a:xfrm>
                          <a:prstGeom prst="rect">
                            <a:avLst/>
                          </a:prstGeom>
                        </wps:spPr>
                        <wps:txbx>
                          <w:txbxContent>
                            <w:p w14:paraId="21FAA32A" w14:textId="59A0BFAF" w:rsidR="00D347BF" w:rsidRDefault="00D347BF" w:rsidP="00D347BF">
                              <w:r>
                                <w:rPr>
                                  <w:rFonts w:hint="eastAsia"/>
                                </w:rPr>
                                <w:t>观察者位置</w:t>
                              </w:r>
                            </w:p>
                          </w:txbxContent>
                        </wps:txbx>
                        <wps:bodyPr vert="horz" wrap="none" lIns="36000" tIns="0" rIns="36000" bIns="0" anchor="t" anchorCtr="0" compatLnSpc="1">
                          <a:spAutoFit/>
                        </wps:bodyPr>
                      </wps:wsp>
                      <wps:wsp>
                        <wps:cNvPr id="1452362148" name="文本框 147"/>
                        <wps:cNvSpPr txBox="1"/>
                        <wps:spPr>
                          <a:xfrm>
                            <a:off x="707199" y="617718"/>
                            <a:ext cx="128571" cy="199356"/>
                          </a:xfrm>
                          <a:prstGeom prst="rect">
                            <a:avLst/>
                          </a:prstGeom>
                        </wps:spPr>
                        <wps:txbx>
                          <w:txbxContent>
                            <w:p w14:paraId="09FA40C9" w14:textId="5ADA064C" w:rsidR="00D347BF" w:rsidRPr="00D347BF" w:rsidRDefault="00D347BF" w:rsidP="00D347BF">
                              <w:pPr>
                                <w:rPr>
                                  <w:i/>
                                  <w:iCs/>
                                </w:rPr>
                              </w:pPr>
                              <w:r w:rsidRPr="00D347BF">
                                <w:rPr>
                                  <w:rFonts w:hint="eastAsia"/>
                                  <w:i/>
                                  <w:iCs/>
                                </w:rPr>
                                <w:t>u</w:t>
                              </w:r>
                            </w:p>
                          </w:txbxContent>
                        </wps:txbx>
                        <wps:bodyPr vert="horz" wrap="none" lIns="36000" tIns="0" rIns="36000" bIns="0" anchor="t" anchorCtr="0" compatLnSpc="1">
                          <a:spAutoFit/>
                        </wps:bodyPr>
                      </wps:wsp>
                    </wpg:wgp>
                  </a:graphicData>
                </a:graphic>
                <wp14:sizeRelH relativeFrom="margin">
                  <wp14:pctWidth>0</wp14:pctWidth>
                </wp14:sizeRelH>
                <wp14:sizeRelV relativeFrom="margin">
                  <wp14:pctHeight>0</wp14:pctHeight>
                </wp14:sizeRelV>
              </wp:anchor>
            </w:drawing>
          </mc:Choice>
          <mc:Fallback>
            <w:pict>
              <v:group w14:anchorId="755F7711" id="组合 240" o:spid="_x0000_s1496" style="position:absolute;left:0;text-align:left;margin-left:295.05pt;margin-top:6.95pt;width:117.9pt;height:120.8pt;z-index:251720704;mso-position-horizontal-relative:text;mso-position-vertical-relative:text;mso-width-relative:margin;mso-height-relative:margin" coordorigin="-564,-185" coordsize="13830,141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">
                <v:group id="组合 476" o:spid="_x0000_s1497" style="position:absolute;top:1897;width:12093;height:12091" coordsize="12721,127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">
                  <v:group id="组合 267624329" o:spid="_x0000_s1498" style="position:absolute;left:9819;top:5957;width:457;height:824" coordorigin="91095,4044" coordsize="21543,38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">
                    <v:shape id="任意多边形: 形状 854643272" o:spid="_x0000_s1499" style="position:absolute;left:91095;top:4044;width:21543;height:38810;visibility:visible;mso-wrap-style:none;v-text-anchor:middle" coordsize="2154339,38810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" path="m454575,2105446v77129,-124522,152400,-221165,78059,-446048c458293,1434515,-73249,1220783,8526,756149,90301,291515,469444,-61608,822566,9017v353122,70625,1172736,724830,1304692,1170879c2259214,1625945,1868921,1822949,1815024,2016237v-53897,193288,26020,208156,-11151,323385c1766702,2454851,1666341,2610968,1592000,2707612v-74341,96644,-193288,117088,-234176,211873c1316936,3014270,1380127,3161096,1346673,3276325v-33454,115229,-122664,234175,-189571,334536c1090195,3711222,1075327,3861764,945229,3878491,815132,3895218,493605,3830168,376517,3711222,259429,3592276,200885,3467754,253853,3254022e" filled="f" strokecolor="black [3213]" strokeweight=".5pt">
                      <v:stroke joinstyle="miter"/>
                      <v:path arrowok="t" o:connecttype="custom" o:connectlocs="454573,2105444;532632,1659397;8526,756148;822563,9017;2127249,1179895;1815016,2016235;1803865,2339620;1591993,2707610;1357818,2919483;1346667,3276322;1157097,3610858;945225,3878488;376515,3711219;253852,3254019" o:connectangles="0,0,0,0,0,0,0,0,0,0,0,0,0,0"/>
                    </v:shape>
                    <v:shape id="任意多边形: 形状 814375144" o:spid="_x0000_s1500" style="position:absolute;left:99767;top:11933;width:5751;height:19563;visibility:visible;mso-wrap-style:none;v-text-anchor:middle" coordsize="575152,1839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" path="m256478,c433968,192359,611458,384718,568712,691376,525966,998035,262983,1418993,,1839951e" filled="f" strokecolor="black [3213]" strokeweight=".5pt">
                      <v:stroke joinstyle="miter"/>
                      <v:path arrowok="t" o:connecttype="custom" o:connectlocs="256465,0;568682,735125;0,1956380" o:connectangles="0,0,0"/>
                    </v:shape>
                  </v:group>
                  <v:group id="组合 133265739" o:spid="_x0000_s1501" style="position:absolute;width:12721;height:12721" coordsize="12721,127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">
                    <v:group id="组合 692619510" o:spid="_x0000_s1502" style="position:absolute;width:12721;height:12721" coordsize="12721,127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">
                      <v:oval id="椭圆 174028811" o:spid="_x0000_s1503" style="position:absolute;left:4836;top:4836;width:3048;height:30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" filled="f" strokecolor="black [3213]" strokeweight=".5pt">
                        <v:stroke joinstyle="miter"/>
                        <v:textbox style="mso-fit-shape-to-text:t"/>
                      </v:oval>
                      <v:oval id="椭圆 1484069959" o:spid="_x0000_s1504" style="position:absolute;left:5582;top:5582;width:1556;height:15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" filled="f" strokecolor="black [3213]" strokeweight=".5pt">
                        <v:stroke joinstyle="miter"/>
                        <v:textbox style="mso-fit-shape-to-text:t"/>
                      </v:oval>
                      <v:oval id="椭圆 690851263" o:spid="_x0000_s1505" style="position:absolute;left:6180;top:6180;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" fillcolor="black [3213]" stroked="f" strokeweight=".5pt">
                        <v:stroke joinstyle="miter"/>
                        <o:lock v:ext="edit" aspectratio="t"/>
                        <v:textbox style="mso-fit-shape-to-text:t"/>
                      </v:oval>
                      <v:oval id="椭圆 971624420" o:spid="_x0000_s1506" style="position:absolute;left:4023;top:4023;width:4674;height:467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" filled="f" strokecolor="black [3213]" strokeweight=".5pt">
                        <v:stroke joinstyle="miter"/>
                        <v:textbox style="mso-fit-shape-to-text:t"/>
                      </v:oval>
                      <v:oval id="椭圆 1431969246" o:spid="_x0000_s1507" style="position:absolute;left:3233;top:3233;width:6254;height:625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" filled="f" strokecolor="black [3213]" strokeweight=".5pt">
                        <v:stroke joinstyle="miter"/>
                        <v:textbox style="mso-fit-shape-to-text:t"/>
                      </v:oval>
                      <v:oval id="椭圆 1719313135" o:spid="_x0000_s1508" style="position:absolute;left:2345;top:2345;width:8030;height:803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" filled="f" strokecolor="black [3213]" strokeweight=".5pt">
                        <v:stroke joinstyle="miter"/>
                        <v:textbox style="mso-fit-shape-to-text:t"/>
                      </v:oval>
                      <v:oval id="椭圆 1792266193" o:spid="_x0000_s1509" style="position:absolute;left:1626;top:1626;width:9469;height:946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" filled="f" strokecolor="black [3213]" strokeweight=".5pt">
                        <v:stroke joinstyle="miter"/>
                        <v:textbox style="mso-fit-shape-to-text:t"/>
                      </v:oval>
                      <v:oval id="椭圆 1849879133" o:spid="_x0000_s1510" style="position:absolute;left:886;top:886;width:10948;height:109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" filled="f" strokecolor="black [3213]" strokeweight=".5pt">
                        <v:stroke joinstyle="miter"/>
                        <v:textbox style="mso-fit-shape-to-text:t"/>
                      </v:oval>
                      <v:oval id="椭圆 1773575177" o:spid="_x0000_s1511" style="position:absolute;width:12721;height:1272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" filled="f" strokecolor="black [3213]" strokeweight=".5pt">
                        <v:stroke joinstyle="miter"/>
                        <v:textbox style="mso-fit-shape-to-text:t"/>
                      </v:oval>
                    </v:group>
                    <v:line id="直接连接符 1797398895" o:spid="_x0000_s1512" style="position:absolute;flip:x y;visibility:visible;mso-wrap-style:square" from="6644,6340" to="7884,6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" strokecolor="black [3213]" strokeweight=".5pt">
                      <v:stroke dashstyle="dash" joinstyle="miter"/>
                      <o:lock v:ext="edit" shapetype="f"/>
                    </v:line>
                    <v:line id="直接连接符 272501934" o:spid="_x0000_s1513" style="position:absolute;flip:x y;visibility:visible;mso-wrap-style:square" from="1325,463" to="6233,6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" strokecolor="black [3213]" strokeweight=".5pt">
                      <v:stroke joinstyle="miter"/>
                      <o:lock v:ext="edit" shapetype="f"/>
                    </v:line>
                    <v:line id="直接连接符 22962668" o:spid="_x0000_s1514" style="position:absolute;flip:y;visibility:visible;mso-wrap-style:square" from="9894,0" to="10375,5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" strokecolor="black [3213]" strokeweight=".5pt">
                      <v:stroke joinstyle="miter"/>
                      <o:lock v:ext="edit" shapetype="f"/>
                    </v:line>
                    <v:line id="直接连接符 2030192581" o:spid="_x0000_s1515" style="position:absolute;flip:x;visibility:visible;mso-wrap-style:square" from="7884,6360" to="9835,6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" strokecolor="black [3213]" strokeweight=".5pt">
                      <v:stroke endarrow="classic" endarrowwidth="narrow" joinstyle="miter"/>
                      <o:lock v:ext="edit" shapetype="f"/>
                    </v:line>
                  </v:group>
                </v:group>
                <v:shape id="文本框 147" o:spid="_x0000_s1516" type="#_x0000_t202" style="position:absolute;left:-564;top:239;width:3131;height:19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" filled="f" stroked="f">
                  <v:textbox style="mso-fit-shape-to-text:t" inset="1mm,0,1mm,0">
                    <w:txbxContent>
                      <w:p w14:paraId="4FD2AD07" w14:textId="48BD2072" w:rsidR="00D347BF" w:rsidRDefault="00D347BF" w:rsidP="00D347BF">
                        <w:r>
                          <w:rPr>
                            <w:rFonts w:hint="eastAsia"/>
                          </w:rPr>
                          <w:t>波源</w:t>
                        </w:r>
                      </w:p>
                    </w:txbxContent>
                  </v:textbox>
                </v:shape>
                <v:shape id="文本框 147" o:spid="_x0000_s1517" type="#_x0000_t202" style="position:absolute;left:6441;top:-185;width:6824;height:19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" filled="f" stroked="f">
                  <v:textbox style="mso-fit-shape-to-text:t" inset="1mm,0,1mm,0">
                    <w:txbxContent>
                      <w:p w14:paraId="21FAA32A" w14:textId="59A0BFAF" w:rsidR="00D347BF" w:rsidRDefault="00D347BF" w:rsidP="00D347BF">
                        <w:r>
                          <w:rPr>
                            <w:rFonts w:hint="eastAsia"/>
                          </w:rPr>
                          <w:t>观察者位置</w:t>
                        </w:r>
                      </w:p>
                    </w:txbxContent>
                  </v:textbox>
                </v:shape>
                <v:shape id="文本框 147" o:spid="_x0000_s1518" type="#_x0000_t202" style="position:absolute;left:7071;top:6177;width:1286;height:19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" filled="f" stroked="f">
                  <v:textbox style="mso-fit-shape-to-text:t" inset="1mm,0,1mm,0">
                    <w:txbxContent>
                      <w:p w14:paraId="09FA40C9" w14:textId="5ADA064C" w:rsidR="00D347BF" w:rsidRPr="00D347BF" w:rsidRDefault="00D347BF" w:rsidP="00D347BF">
                        <w:pPr>
                          <w:rPr>
                            <w:i/>
                            <w:iCs/>
                          </w:rPr>
                        </w:pPr>
                        <w:r w:rsidRPr="00D347BF">
                          <w:rPr>
                            <w:rFonts w:hint="eastAsia"/>
                            <w:i/>
                            <w:iCs/>
                          </w:rPr>
                          <w:t>u</w:t>
                        </w:r>
                      </w:p>
                    </w:txbxContent>
                  </v:textbox>
                </v:shape>
                <w10:wrap type="square"/>
              </v:group>
            </w:pict>
          </mc:Fallback>
        </mc:AlternateContent>
      </w:r>
      <w:r w:rsidR="001361D3">
        <w:t>3</w:t>
      </w:r>
      <w:r w:rsidR="001361D3">
        <w:t>．（证明）</w:t>
      </w:r>
      <w:r w:rsidR="001361D3">
        <w:rPr>
          <w:color w:val="000000"/>
        </w:rPr>
        <w:t>如图所示，在不流动的水面上有一波源，波源以</w:t>
      </w:r>
      <w:r w:rsidR="001361D3">
        <w:t>频率</w:t>
      </w:r>
      <w:r w:rsidR="001361D3">
        <w:rPr>
          <w:i/>
          <w:iCs/>
        </w:rPr>
        <w:t>f</w:t>
      </w:r>
      <w:r w:rsidR="001361D3">
        <w:rPr>
          <w:color w:val="000000"/>
          <w:lang w:val="zh-CN" w:bidi="zh-CN"/>
        </w:rPr>
        <w:t>垂直于水面做简谐运动，产生的水波以波速</w:t>
      </w:r>
      <w:r w:rsidR="001361D3" w:rsidRPr="0003365D">
        <w:rPr>
          <w:rFonts w:ascii="Book Antiqua" w:hAnsi="Book Antiqua"/>
          <w:i/>
          <w:iCs/>
        </w:rPr>
        <w:t>v</w:t>
      </w:r>
      <w:r w:rsidR="001361D3">
        <w:rPr>
          <w:color w:val="000000"/>
          <w:lang w:val="zh-CN" w:bidi="zh-CN"/>
        </w:rPr>
        <w:t>在水面上以一系列同心圆向四周传开，</w:t>
      </w:r>
      <w:r w:rsidR="001361D3">
        <w:t>实线表示波峰，相邻圆的半径之差为一个波长。若水面上有观察者以速率</w:t>
      </w:r>
      <w:r w:rsidR="001361D3">
        <w:rPr>
          <w:i/>
          <w:iCs/>
        </w:rPr>
        <w:t>u</w:t>
      </w:r>
      <w:r w:rsidR="001361D3">
        <w:t>向波源运动，试证明他观测到的水波频率</w:t>
      </w:r>
      <w:r w:rsidR="0003365D">
        <w:rPr>
          <w:rFonts w:hint="eastAsia"/>
        </w:rPr>
        <w:t xml:space="preserve"> </w:t>
      </w:r>
      <w:r w:rsidR="0003365D" w:rsidRPr="0003365D">
        <w:rPr>
          <w:rFonts w:hint="eastAsia"/>
          <w:i/>
          <w:iCs/>
        </w:rPr>
        <w:t>f</w:t>
      </w:r>
      <w:r w:rsidR="0003365D">
        <w:t>ʹ</w:t>
      </w:r>
      <w:r w:rsidR="0003365D">
        <w:rPr>
          <w:rFonts w:hint="eastAsia"/>
        </w:rPr>
        <w:t xml:space="preserve"> = </w:t>
      </w:r>
      <w:r w:rsidR="0003365D" w:rsidRPr="0003365D">
        <w:rPr>
          <w:rFonts w:hint="eastAsia"/>
          <w:i/>
          <w:iCs/>
        </w:rPr>
        <w:t>f</w:t>
      </w:r>
      <w:r w:rsidR="0003365D">
        <w:rPr>
          <w:rFonts w:hint="eastAsia"/>
        </w:rPr>
        <w:t xml:space="preserve">(1 + </w:t>
      </w:r>
      <w:r w:rsidR="0003365D">
        <w:fldChar w:fldCharType="begin"/>
      </w:r>
      <w:r w:rsidR="0003365D">
        <w:instrText xml:space="preserve"> </w:instrText>
      </w:r>
      <w:r w:rsidR="0003365D">
        <w:rPr>
          <w:rFonts w:hint="eastAsia"/>
        </w:rPr>
        <w:instrText>EQ \F(</w:instrText>
      </w:r>
      <w:r w:rsidR="0003365D" w:rsidRPr="0003365D">
        <w:rPr>
          <w:rFonts w:hint="eastAsia"/>
          <w:i/>
          <w:iCs/>
        </w:rPr>
        <w:instrText>u</w:instrText>
      </w:r>
      <w:r w:rsidR="0003365D">
        <w:rPr>
          <w:rFonts w:hint="eastAsia"/>
        </w:rPr>
        <w:instrText>,</w:instrText>
      </w:r>
      <w:r w:rsidR="0003365D" w:rsidRPr="0003365D">
        <w:rPr>
          <w:rFonts w:ascii="Book Antiqua" w:hAnsi="Book Antiqua"/>
          <w:i/>
          <w:iCs/>
        </w:rPr>
        <w:instrText>v</w:instrText>
      </w:r>
      <w:r w:rsidR="0003365D">
        <w:rPr>
          <w:rFonts w:hint="eastAsia"/>
        </w:rPr>
        <w:instrText>)</w:instrText>
      </w:r>
      <w:r w:rsidR="0003365D">
        <w:instrText xml:space="preserve"> </w:instrText>
      </w:r>
      <w:r w:rsidR="0003365D">
        <w:fldChar w:fldCharType="separate"/>
      </w:r>
      <w:r w:rsidR="0003365D">
        <w:fldChar w:fldCharType="end"/>
      </w:r>
      <w:r w:rsidR="0003365D">
        <w:rPr>
          <w:rFonts w:hint="eastAsia"/>
        </w:rPr>
        <w:t>)</w:t>
      </w:r>
      <w:r w:rsidR="004875D5">
        <w:rPr>
          <w:rFonts w:hint="eastAsia"/>
        </w:rPr>
        <w:t>。</w:t>
      </w:r>
    </w:p>
    <w:p w14:paraId="128C35BE" w14:textId="77777777" w:rsidR="004875D5" w:rsidRDefault="004875D5">
      <w:pPr>
        <w:widowControl/>
        <w:suppressAutoHyphens w:val="0"/>
        <w:spacing w:after="160" w:line="278" w:lineRule="auto"/>
        <w:jc w:val="left"/>
        <w:textAlignment w:val="auto"/>
        <w:rPr>
          <w:rFonts w:eastAsia="黑体"/>
          <w:sz w:val="32"/>
          <w:szCs w:val="32"/>
        </w:rPr>
      </w:pPr>
      <w:r>
        <w:rPr>
          <w:rFonts w:eastAsia="黑体"/>
          <w:sz w:val="32"/>
          <w:szCs w:val="32"/>
        </w:rPr>
        <w:br w:type="page"/>
      </w:r>
    </w:p>
    <w:p w14:paraId="6CDD3147" w14:textId="7ACC8160" w:rsidR="001361D3" w:rsidRDefault="001361D3" w:rsidP="004875D5">
      <w:pPr>
        <w:pStyle w:val="1"/>
      </w:pPr>
      <w:r>
        <w:lastRenderedPageBreak/>
        <w:t>高二物理试卷答案（</w:t>
      </w:r>
      <w:r>
        <w:t>25.6</w:t>
      </w:r>
      <w:r>
        <w:t>）</w:t>
      </w:r>
    </w:p>
    <w:p w14:paraId="7CB86980" w14:textId="77777777" w:rsidR="001361D3" w:rsidRDefault="001361D3" w:rsidP="004875D5">
      <w:pPr>
        <w:pStyle w:val="2"/>
      </w:pPr>
      <w:r>
        <w:t>一、人造地球卫星（</w:t>
      </w:r>
      <w:r>
        <w:t>15</w:t>
      </w:r>
      <w:r>
        <w:t>分）</w:t>
      </w:r>
    </w:p>
    <w:p w14:paraId="49B44551" w14:textId="77777777" w:rsidR="001361D3" w:rsidRDefault="001361D3" w:rsidP="001361D3">
      <w:r>
        <w:t>1</w:t>
      </w:r>
      <w:r>
        <w:t>．</w:t>
      </w:r>
      <w:r>
        <w:t>A</w:t>
      </w:r>
      <w:r>
        <w:t>（</w:t>
      </w:r>
      <w:r>
        <w:t>2</w:t>
      </w:r>
      <w:r>
        <w:t>分）、</w:t>
      </w:r>
      <w:r>
        <w:t>B</w:t>
      </w:r>
      <w:r>
        <w:t>（</w:t>
      </w:r>
      <w:r>
        <w:t>2</w:t>
      </w:r>
      <w:r>
        <w:t>分）</w:t>
      </w:r>
    </w:p>
    <w:p w14:paraId="23D40AF8" w14:textId="77777777" w:rsidR="001361D3" w:rsidRDefault="001361D3" w:rsidP="001361D3">
      <w:r>
        <w:t>2</w:t>
      </w:r>
      <w:r>
        <w:t>．</w:t>
      </w:r>
      <w:r>
        <w:rPr>
          <w:lang w:val="es-PY"/>
        </w:rPr>
        <w:t>C</w:t>
      </w:r>
      <w:r>
        <w:t>（</w:t>
      </w:r>
      <w:r>
        <w:t>4</w:t>
      </w:r>
      <w:r>
        <w:t>分）</w:t>
      </w:r>
    </w:p>
    <w:p w14:paraId="18B59E11" w14:textId="6380410D" w:rsidR="001361D3" w:rsidRDefault="001361D3" w:rsidP="001361D3">
      <w:r>
        <w:rPr>
          <w:lang w:val="es-PY"/>
        </w:rPr>
        <w:t>3</w:t>
      </w:r>
      <w:r>
        <w:rPr>
          <w:lang w:val="es-PY"/>
        </w:rPr>
        <w:t>．</w:t>
      </w:r>
      <w:r w:rsidR="004875D5">
        <w:rPr>
          <w:lang w:val="es-PY"/>
        </w:rPr>
        <w:fldChar w:fldCharType="begin"/>
      </w:r>
      <w:r w:rsidR="004875D5">
        <w:rPr>
          <w:lang w:val="es-PY"/>
        </w:rPr>
        <w:instrText xml:space="preserve"> </w:instrText>
      </w:r>
      <w:r w:rsidR="004875D5">
        <w:rPr>
          <w:rFonts w:hint="eastAsia"/>
          <w:lang w:val="es-PY"/>
        </w:rPr>
        <w:instrText>EQ \R(\F(</w:instrText>
      </w:r>
      <w:r w:rsidR="004875D5" w:rsidRPr="004875D5">
        <w:rPr>
          <w:rFonts w:hint="eastAsia"/>
          <w:i/>
          <w:iCs/>
          <w:lang w:val="es-PY"/>
        </w:rPr>
        <w:instrText>GM</w:instrText>
      </w:r>
      <w:r w:rsidR="004875D5">
        <w:rPr>
          <w:rFonts w:hint="eastAsia"/>
          <w:lang w:val="es-PY"/>
        </w:rPr>
        <w:instrText>,</w:instrText>
      </w:r>
      <w:r w:rsidR="004875D5" w:rsidRPr="004875D5">
        <w:rPr>
          <w:rFonts w:hint="eastAsia"/>
          <w:i/>
          <w:iCs/>
          <w:lang w:val="es-PY"/>
        </w:rPr>
        <w:instrText>R</w:instrText>
      </w:r>
      <w:r w:rsidR="004875D5">
        <w:rPr>
          <w:rFonts w:hint="eastAsia"/>
          <w:lang w:val="es-PY"/>
        </w:rPr>
        <w:instrText>))</w:instrText>
      </w:r>
      <w:r w:rsidR="004875D5">
        <w:rPr>
          <w:lang w:val="es-PY"/>
        </w:rPr>
        <w:instrText xml:space="preserve"> </w:instrText>
      </w:r>
      <w:r w:rsidR="004875D5">
        <w:rPr>
          <w:lang w:val="es-PY"/>
        </w:rPr>
        <w:fldChar w:fldCharType="separate"/>
      </w:r>
      <w:r w:rsidR="004875D5">
        <w:rPr>
          <w:lang w:val="es-PY"/>
        </w:rPr>
        <w:fldChar w:fldCharType="end"/>
      </w:r>
      <w:r>
        <w:rPr>
          <w:lang w:val="es-PY"/>
        </w:rPr>
        <w:t>（</w:t>
      </w:r>
      <w:r>
        <w:rPr>
          <w:lang w:val="es-PY"/>
        </w:rPr>
        <w:t>3</w:t>
      </w:r>
      <w:r>
        <w:t>分</w:t>
      </w:r>
      <w:r>
        <w:rPr>
          <w:lang w:val="es-PY"/>
        </w:rPr>
        <w:t>）</w:t>
      </w:r>
      <w:r>
        <w:rPr>
          <w:color w:val="FF0000"/>
          <w:lang w:val="es-PY"/>
        </w:rPr>
        <w:t>（出现物理量符号小写，得</w:t>
      </w:r>
      <w:r>
        <w:rPr>
          <w:color w:val="FF0000"/>
          <w:lang w:val="es-PY"/>
        </w:rPr>
        <w:t>2</w:t>
      </w:r>
      <w:r>
        <w:rPr>
          <w:color w:val="FF0000"/>
          <w:lang w:val="es-PY"/>
        </w:rPr>
        <w:t>分）</w:t>
      </w:r>
    </w:p>
    <w:p w14:paraId="0A7DC114" w14:textId="77777777" w:rsidR="001361D3" w:rsidRDefault="001361D3" w:rsidP="001361D3">
      <w:r>
        <w:rPr>
          <w:lang w:val="es-PY"/>
        </w:rPr>
        <w:t>4</w:t>
      </w:r>
      <w:r>
        <w:rPr>
          <w:lang w:val="es-PY"/>
        </w:rPr>
        <w:t>．</w:t>
      </w:r>
      <w:r>
        <w:rPr>
          <w:color w:val="000000"/>
          <w:lang w:val="es-PY"/>
        </w:rPr>
        <w:t>2</w:t>
      </w:r>
      <w:r>
        <w:rPr>
          <w:lang w:val="es-PY"/>
        </w:rPr>
        <w:t>（</w:t>
      </w:r>
      <w:r>
        <w:rPr>
          <w:lang w:val="es-PY"/>
        </w:rPr>
        <w:t>2</w:t>
      </w:r>
      <w:r>
        <w:t>分</w:t>
      </w:r>
      <w:r>
        <w:rPr>
          <w:lang w:val="es-PY"/>
        </w:rPr>
        <w:t>）</w:t>
      </w:r>
      <w:r>
        <w:rPr>
          <w:color w:val="000000"/>
          <w:lang w:val="es-PY"/>
        </w:rPr>
        <w:t>，</w:t>
      </w:r>
      <w:r>
        <w:rPr>
          <w:color w:val="000000"/>
          <w:lang w:val="es-PY"/>
        </w:rPr>
        <w:t>4</w:t>
      </w:r>
      <w:r w:rsidRPr="004875D5">
        <w:rPr>
          <w:rFonts w:ascii="Book Antiqua" w:hAnsi="Book Antiqua"/>
          <w:i/>
          <w:iCs/>
          <w:color w:val="000000"/>
          <w:lang w:val="es-PY"/>
        </w:rPr>
        <w:t>v</w:t>
      </w:r>
      <w:r>
        <w:rPr>
          <w:i/>
          <w:iCs/>
          <w:color w:val="000000"/>
          <w:lang w:val="es-PY"/>
        </w:rPr>
        <w:t>t</w:t>
      </w:r>
      <w:r>
        <w:rPr>
          <w:lang w:val="es-PY"/>
        </w:rPr>
        <w:t>（</w:t>
      </w:r>
      <w:r>
        <w:rPr>
          <w:lang w:val="es-PY"/>
        </w:rPr>
        <w:t>2</w:t>
      </w:r>
      <w:r>
        <w:t>分</w:t>
      </w:r>
      <w:r>
        <w:rPr>
          <w:lang w:val="es-PY"/>
        </w:rPr>
        <w:t>）</w:t>
      </w:r>
    </w:p>
    <w:p w14:paraId="1564DA02" w14:textId="77777777" w:rsidR="001361D3" w:rsidRDefault="001361D3" w:rsidP="004875D5">
      <w:pPr>
        <w:pStyle w:val="2"/>
      </w:pPr>
      <w:r>
        <w:t>二、钢梁结构探测仪</w:t>
      </w:r>
      <w:bookmarkStart w:id="33" w:name="_Hlk194692670"/>
      <w:r>
        <w:t>（</w:t>
      </w:r>
      <w:r>
        <w:t>16</w:t>
      </w:r>
      <w:r>
        <w:t>分）</w:t>
      </w:r>
      <w:bookmarkEnd w:id="33"/>
    </w:p>
    <w:p w14:paraId="590C4BFA" w14:textId="77777777" w:rsidR="001361D3" w:rsidRDefault="001361D3" w:rsidP="001361D3">
      <w:r>
        <w:t>1</w:t>
      </w:r>
      <w:r>
        <w:t>．</w:t>
      </w:r>
      <w:r>
        <w:t>A</w:t>
      </w:r>
      <w:r>
        <w:t>（</w:t>
      </w:r>
      <w:r>
        <w:t>2</w:t>
      </w:r>
      <w:r>
        <w:t>分），</w:t>
      </w:r>
      <w:r>
        <w:t>A</w:t>
      </w:r>
      <w:bookmarkStart w:id="34" w:name="_Hlk194434723"/>
      <w:r>
        <w:t>（</w:t>
      </w:r>
      <w:r>
        <w:t>2</w:t>
      </w:r>
      <w:r>
        <w:t>分）</w:t>
      </w:r>
      <w:bookmarkEnd w:id="34"/>
    </w:p>
    <w:p w14:paraId="47CB9A13" w14:textId="77777777" w:rsidR="001361D3" w:rsidRDefault="001361D3" w:rsidP="001361D3">
      <w:r>
        <w:t>2</w:t>
      </w:r>
      <w:r>
        <w:t>．</w:t>
      </w:r>
      <w:r>
        <w:t>BC</w:t>
      </w:r>
      <w:r>
        <w:t>（</w:t>
      </w:r>
      <w:r>
        <w:t>4</w:t>
      </w:r>
      <w:r>
        <w:t>分）</w:t>
      </w:r>
    </w:p>
    <w:p w14:paraId="68E2A617" w14:textId="77777777" w:rsidR="001361D3" w:rsidRDefault="001361D3" w:rsidP="001361D3">
      <w:r>
        <w:t>3</w:t>
      </w:r>
      <w:r>
        <w:t>．</w:t>
      </w:r>
      <w:r>
        <w:t>C</w:t>
      </w:r>
      <w:r>
        <w:t>（</w:t>
      </w:r>
      <w:r>
        <w:t>2</w:t>
      </w:r>
      <w:r>
        <w:t>分）</w:t>
      </w:r>
    </w:p>
    <w:p w14:paraId="5A0A9C5E" w14:textId="77777777" w:rsidR="001361D3" w:rsidRDefault="001361D3" w:rsidP="001361D3">
      <w:r>
        <w:t>4</w:t>
      </w:r>
      <w:r>
        <w:t>．（</w:t>
      </w:r>
      <w:r>
        <w:t>6</w:t>
      </w:r>
      <w:r>
        <w:t>分）</w:t>
      </w:r>
    </w:p>
    <w:p w14:paraId="641D9E15" w14:textId="77777777" w:rsidR="001361D3" w:rsidRDefault="001361D3" w:rsidP="001361D3">
      <w:r>
        <w:t>（</w:t>
      </w:r>
      <w:r>
        <w:t>1</w:t>
      </w:r>
      <w:r>
        <w:t>）</w:t>
      </w:r>
      <w:r>
        <w:t>A</w:t>
      </w:r>
      <w:bookmarkStart w:id="35" w:name="_Hlk194500549"/>
      <w:r>
        <w:t>（</w:t>
      </w:r>
      <w:r>
        <w:t>2</w:t>
      </w:r>
      <w:r>
        <w:t>分）</w:t>
      </w:r>
      <w:bookmarkEnd w:id="35"/>
    </w:p>
    <w:p w14:paraId="5F4686F6" w14:textId="561F3BB1" w:rsidR="001361D3" w:rsidRDefault="001361D3" w:rsidP="001361D3">
      <w:r>
        <w:t>（</w:t>
      </w:r>
      <w:r>
        <w:t>2</w:t>
      </w:r>
      <w:r>
        <w:t>）</w:t>
      </w:r>
      <w:r>
        <w:rPr>
          <w:szCs w:val="20"/>
        </w:rPr>
        <w:t>(5.0</w:t>
      </w:r>
      <w:r w:rsidR="004875D5">
        <w:rPr>
          <w:rFonts w:hint="eastAsia"/>
          <w:szCs w:val="20"/>
        </w:rPr>
        <w:t xml:space="preserve"> </w:t>
      </w:r>
      <w:r>
        <w:rPr>
          <w:szCs w:val="20"/>
        </w:rPr>
        <w:t>±</w:t>
      </w:r>
      <w:r w:rsidR="004875D5">
        <w:rPr>
          <w:rFonts w:hint="eastAsia"/>
          <w:szCs w:val="20"/>
        </w:rPr>
        <w:t xml:space="preserve"> </w:t>
      </w:r>
      <w:r>
        <w:rPr>
          <w:szCs w:val="20"/>
        </w:rPr>
        <w:t>0.1)×</w:t>
      </w:r>
      <w:r>
        <w:t>10</w:t>
      </w:r>
      <w:r w:rsidR="004875D5">
        <w:rPr>
          <w:vertAlign w:val="superscript"/>
        </w:rPr>
        <w:t>−</w:t>
      </w:r>
      <w:r>
        <w:rPr>
          <w:vertAlign w:val="superscript"/>
        </w:rPr>
        <w:t>3</w:t>
      </w:r>
      <w:r>
        <w:t>（或</w:t>
      </w:r>
      <w:r>
        <w:rPr>
          <w:color w:val="FF0000"/>
          <w:szCs w:val="20"/>
        </w:rPr>
        <w:t>5×</w:t>
      </w:r>
      <w:r>
        <w:rPr>
          <w:color w:val="FF0000"/>
        </w:rPr>
        <w:t>10</w:t>
      </w:r>
      <w:r w:rsidR="004875D5">
        <w:rPr>
          <w:vertAlign w:val="superscript"/>
        </w:rPr>
        <w:t>−</w:t>
      </w:r>
      <w:r>
        <w:rPr>
          <w:color w:val="FF0000"/>
          <w:vertAlign w:val="superscript"/>
        </w:rPr>
        <w:t>3</w:t>
      </w:r>
      <w:r>
        <w:t>）（</w:t>
      </w:r>
      <w:r>
        <w:t>2</w:t>
      </w:r>
      <w:r>
        <w:t>分）</w:t>
      </w:r>
      <w:r>
        <w:rPr>
          <w:szCs w:val="20"/>
        </w:rPr>
        <w:t>，</w:t>
      </w:r>
      <w:r>
        <w:rPr>
          <w:szCs w:val="20"/>
        </w:rPr>
        <w:t>(7.0</w:t>
      </w:r>
      <w:r w:rsidR="004875D5">
        <w:rPr>
          <w:rFonts w:hint="eastAsia"/>
          <w:szCs w:val="20"/>
        </w:rPr>
        <w:t xml:space="preserve"> </w:t>
      </w:r>
      <w:r>
        <w:rPr>
          <w:szCs w:val="20"/>
        </w:rPr>
        <w:t>±</w:t>
      </w:r>
      <w:r w:rsidR="004875D5">
        <w:rPr>
          <w:rFonts w:hint="eastAsia"/>
          <w:szCs w:val="20"/>
        </w:rPr>
        <w:t xml:space="preserve"> </w:t>
      </w:r>
      <w:r>
        <w:rPr>
          <w:szCs w:val="20"/>
        </w:rPr>
        <w:t>0.1)×</w:t>
      </w:r>
      <w:r>
        <w:t>10</w:t>
      </w:r>
      <w:r w:rsidR="004875D5">
        <w:rPr>
          <w:vertAlign w:val="superscript"/>
        </w:rPr>
        <w:t>−</w:t>
      </w:r>
      <w:r>
        <w:rPr>
          <w:vertAlign w:val="superscript"/>
        </w:rPr>
        <w:t>6</w:t>
      </w:r>
      <w:r>
        <w:t>（或</w:t>
      </w:r>
      <w:r>
        <w:rPr>
          <w:color w:val="FF0000"/>
          <w:szCs w:val="20"/>
        </w:rPr>
        <w:t>7×</w:t>
      </w:r>
      <w:r>
        <w:rPr>
          <w:color w:val="FF0000"/>
        </w:rPr>
        <w:t>10</w:t>
      </w:r>
      <w:r w:rsidR="004875D5">
        <w:rPr>
          <w:vertAlign w:val="superscript"/>
        </w:rPr>
        <w:t>−</w:t>
      </w:r>
      <w:r>
        <w:rPr>
          <w:color w:val="FF0000"/>
          <w:vertAlign w:val="superscript"/>
        </w:rPr>
        <w:t>6</w:t>
      </w:r>
      <w:r>
        <w:t>）（</w:t>
      </w:r>
      <w:r>
        <w:t>2</w:t>
      </w:r>
      <w:r>
        <w:t>分）</w:t>
      </w:r>
    </w:p>
    <w:p w14:paraId="2FB46475" w14:textId="77777777" w:rsidR="001361D3" w:rsidRDefault="001361D3" w:rsidP="004875D5">
      <w:pPr>
        <w:pStyle w:val="2"/>
      </w:pPr>
      <w:r>
        <w:t>三、家务劳动（</w:t>
      </w:r>
      <w:r>
        <w:t>15</w:t>
      </w:r>
      <w:r>
        <w:t>分）</w:t>
      </w:r>
    </w:p>
    <w:p w14:paraId="367EB538" w14:textId="77777777" w:rsidR="001361D3" w:rsidRDefault="001361D3" w:rsidP="001361D3">
      <w:r>
        <w:t>1</w:t>
      </w:r>
      <w:r>
        <w:t>．</w:t>
      </w:r>
      <w:r>
        <w:rPr>
          <w:lang w:val="pt-BR"/>
        </w:rPr>
        <w:t>（</w:t>
      </w:r>
      <w:r>
        <w:rPr>
          <w:lang w:val="pt-BR"/>
        </w:rPr>
        <w:t>4</w:t>
      </w:r>
      <w:r>
        <w:t>分</w:t>
      </w:r>
      <w:r>
        <w:rPr>
          <w:lang w:val="pt-BR"/>
        </w:rPr>
        <w:t>）</w:t>
      </w:r>
    </w:p>
    <w:p w14:paraId="35FB0195" w14:textId="77777777" w:rsidR="001361D3" w:rsidRDefault="001361D3" w:rsidP="001361D3">
      <w:r>
        <w:rPr>
          <w:lang w:val="pt-BR"/>
        </w:rPr>
        <w:t>（</w:t>
      </w:r>
      <w:r>
        <w:rPr>
          <w:lang w:val="pt-BR"/>
        </w:rPr>
        <w:t>1</w:t>
      </w:r>
      <w:r>
        <w:rPr>
          <w:lang w:val="pt-BR"/>
        </w:rPr>
        <w:t>）</w:t>
      </w:r>
      <w:r>
        <w:rPr>
          <w:lang w:val="pt-BR"/>
        </w:rPr>
        <w:t>B</w:t>
      </w:r>
      <w:r>
        <w:rPr>
          <w:lang w:val="pt-BR"/>
        </w:rPr>
        <w:t>（</w:t>
      </w:r>
      <w:r>
        <w:rPr>
          <w:lang w:val="pt-BR"/>
        </w:rPr>
        <w:t>2</w:t>
      </w:r>
      <w:r>
        <w:t>分</w:t>
      </w:r>
      <w:r>
        <w:rPr>
          <w:lang w:val="pt-BR"/>
        </w:rPr>
        <w:t>）</w:t>
      </w:r>
    </w:p>
    <w:p w14:paraId="79787B9B" w14:textId="77777777" w:rsidR="001361D3" w:rsidRDefault="001361D3" w:rsidP="001361D3">
      <w:r>
        <w:rPr>
          <w:lang w:val="pt-BR"/>
        </w:rPr>
        <w:t>（</w:t>
      </w:r>
      <w:r>
        <w:rPr>
          <w:lang w:val="pt-BR"/>
        </w:rPr>
        <w:t>2</w:t>
      </w:r>
      <w:r>
        <w:rPr>
          <w:lang w:val="pt-BR"/>
        </w:rPr>
        <w:t>）</w:t>
      </w:r>
      <w:r>
        <w:rPr>
          <w:lang w:val="pt-BR"/>
        </w:rPr>
        <w:t>30</w:t>
      </w:r>
      <w:r>
        <w:rPr>
          <w:lang w:val="pt-BR"/>
        </w:rPr>
        <w:t>（</w:t>
      </w:r>
      <w:r>
        <w:rPr>
          <w:lang w:val="pt-BR"/>
        </w:rPr>
        <w:t>2</w:t>
      </w:r>
      <w:r>
        <w:t>分</w:t>
      </w:r>
      <w:r>
        <w:rPr>
          <w:lang w:val="pt-BR"/>
        </w:rPr>
        <w:t>）</w:t>
      </w:r>
    </w:p>
    <w:p w14:paraId="1E2AD848" w14:textId="77777777" w:rsidR="001361D3" w:rsidRDefault="001361D3" w:rsidP="001361D3">
      <w:r>
        <w:rPr>
          <w:lang w:val="pt-BR"/>
        </w:rPr>
        <w:t>2</w:t>
      </w:r>
      <w:r>
        <w:rPr>
          <w:lang w:val="pt-BR"/>
        </w:rPr>
        <w:t>．</w:t>
      </w:r>
      <w:r>
        <w:rPr>
          <w:color w:val="000000"/>
          <w:lang w:val="pt-BR"/>
        </w:rPr>
        <w:t>D</w:t>
      </w:r>
      <w:r>
        <w:rPr>
          <w:lang w:val="pt-BR"/>
        </w:rPr>
        <w:t>（</w:t>
      </w:r>
      <w:r>
        <w:rPr>
          <w:lang w:val="pt-BR"/>
        </w:rPr>
        <w:t>3</w:t>
      </w:r>
      <w:r>
        <w:t>分</w:t>
      </w:r>
      <w:r>
        <w:rPr>
          <w:lang w:val="pt-BR"/>
        </w:rPr>
        <w:t>）</w:t>
      </w:r>
    </w:p>
    <w:p w14:paraId="6CB7F614" w14:textId="77777777" w:rsidR="001361D3" w:rsidRDefault="001361D3" w:rsidP="001361D3">
      <w:r>
        <w:rPr>
          <w:lang w:val="pt-BR"/>
        </w:rPr>
        <w:t>3</w:t>
      </w:r>
      <w:r>
        <w:rPr>
          <w:lang w:val="pt-BR"/>
        </w:rPr>
        <w:t>．（</w:t>
      </w:r>
      <w:r>
        <w:rPr>
          <w:lang w:val="pt-BR"/>
        </w:rPr>
        <w:t>8</w:t>
      </w:r>
      <w:r>
        <w:t>分</w:t>
      </w:r>
      <w:r>
        <w:rPr>
          <w:lang w:val="pt-BR"/>
        </w:rPr>
        <w:t>）</w:t>
      </w:r>
    </w:p>
    <w:p w14:paraId="686858BF" w14:textId="77777777" w:rsidR="001361D3" w:rsidRDefault="001361D3" w:rsidP="001361D3">
      <w:r>
        <w:rPr>
          <w:lang w:val="pt-BR"/>
        </w:rPr>
        <w:t>（</w:t>
      </w:r>
      <w:r>
        <w:rPr>
          <w:lang w:val="pt-BR"/>
        </w:rPr>
        <w:t>1</w:t>
      </w:r>
      <w:r>
        <w:rPr>
          <w:lang w:val="pt-BR"/>
        </w:rPr>
        <w:t>）</w:t>
      </w:r>
      <w:r>
        <w:rPr>
          <w:lang w:val="pt-BR"/>
        </w:rPr>
        <w:t>B</w:t>
      </w:r>
      <w:r>
        <w:rPr>
          <w:lang w:val="pt-BR"/>
        </w:rPr>
        <w:t>（</w:t>
      </w:r>
      <w:r>
        <w:rPr>
          <w:lang w:val="pt-BR"/>
        </w:rPr>
        <w:t>2</w:t>
      </w:r>
      <w:r>
        <w:t>分</w:t>
      </w:r>
      <w:r>
        <w:rPr>
          <w:lang w:val="pt-BR"/>
        </w:rPr>
        <w:t>），</w:t>
      </w:r>
      <w:r>
        <w:rPr>
          <w:lang w:val="pt-BR"/>
        </w:rPr>
        <w:t>103</w:t>
      </w:r>
      <w:r>
        <w:rPr>
          <w:lang w:val="pt-BR"/>
        </w:rPr>
        <w:t>（</w:t>
      </w:r>
      <w:r>
        <w:rPr>
          <w:lang w:val="pt-BR"/>
        </w:rPr>
        <w:t>1</w:t>
      </w:r>
      <w:r>
        <w:t>分</w:t>
      </w:r>
      <w:r>
        <w:rPr>
          <w:lang w:val="pt-BR"/>
        </w:rPr>
        <w:t>），</w:t>
      </w:r>
      <w:r w:rsidRPr="004875D5">
        <w:rPr>
          <w:lang w:val="pt-BR"/>
        </w:rPr>
        <w:t>S</w:t>
      </w:r>
      <w:r>
        <w:rPr>
          <w:vertAlign w:val="subscript"/>
          <w:lang w:val="pt-BR"/>
        </w:rPr>
        <w:t>2</w:t>
      </w:r>
      <w:r>
        <w:rPr>
          <w:lang w:val="pt-BR"/>
        </w:rPr>
        <w:t>（</w:t>
      </w:r>
      <w:r>
        <w:rPr>
          <w:lang w:val="pt-BR"/>
        </w:rPr>
        <w:t>1</w:t>
      </w:r>
      <w:r>
        <w:t>分</w:t>
      </w:r>
      <w:r>
        <w:rPr>
          <w:lang w:val="pt-BR"/>
        </w:rPr>
        <w:t>）</w:t>
      </w:r>
    </w:p>
    <w:p w14:paraId="06217E6B" w14:textId="77777777" w:rsidR="001361D3" w:rsidRDefault="001361D3" w:rsidP="001361D3">
      <w:r>
        <w:t>（</w:t>
      </w:r>
      <w:r>
        <w:t>2</w:t>
      </w:r>
      <w:r>
        <w:t>）</w:t>
      </w:r>
      <w:r>
        <w:t>4.4</w:t>
      </w:r>
      <w:r>
        <w:rPr>
          <w:lang w:val="pt-BR"/>
        </w:rPr>
        <w:t>（</w:t>
      </w:r>
      <w:r>
        <w:rPr>
          <w:lang w:val="pt-BR"/>
        </w:rPr>
        <w:t>2</w:t>
      </w:r>
      <w:r>
        <w:t>分</w:t>
      </w:r>
      <w:r>
        <w:rPr>
          <w:lang w:val="pt-BR"/>
        </w:rPr>
        <w:t>）</w:t>
      </w:r>
      <w:r>
        <w:t>，</w:t>
      </w:r>
      <w:r>
        <w:t>12</w:t>
      </w:r>
      <w:bookmarkStart w:id="36" w:name="OLE_LINK3"/>
      <w:r>
        <w:rPr>
          <w:lang w:val="pt-BR"/>
        </w:rPr>
        <w:t>（</w:t>
      </w:r>
      <w:r>
        <w:rPr>
          <w:lang w:val="pt-BR"/>
        </w:rPr>
        <w:t>2</w:t>
      </w:r>
      <w:r>
        <w:t>分</w:t>
      </w:r>
      <w:r>
        <w:rPr>
          <w:lang w:val="pt-BR"/>
        </w:rPr>
        <w:t>）</w:t>
      </w:r>
      <w:bookmarkEnd w:id="36"/>
    </w:p>
    <w:p w14:paraId="4DFB78FB" w14:textId="77777777" w:rsidR="001361D3" w:rsidRDefault="001361D3" w:rsidP="004875D5">
      <w:pPr>
        <w:pStyle w:val="2"/>
      </w:pPr>
      <w:r>
        <w:t>四、太阳能的利用（</w:t>
      </w:r>
      <w:r>
        <w:t>16</w:t>
      </w:r>
      <w:r>
        <w:t>分）</w:t>
      </w:r>
    </w:p>
    <w:p w14:paraId="435D122B" w14:textId="77777777" w:rsidR="001361D3" w:rsidRDefault="001361D3" w:rsidP="001361D3">
      <w:r>
        <w:t>1</w:t>
      </w:r>
      <w:r>
        <w:t>．</w:t>
      </w:r>
      <w:r>
        <w:t>A</w:t>
      </w:r>
      <w:r>
        <w:t>（</w:t>
      </w:r>
      <w:r>
        <w:t>2</w:t>
      </w:r>
      <w:r>
        <w:t>分）</w:t>
      </w:r>
    </w:p>
    <w:p w14:paraId="648EE56B" w14:textId="77777777" w:rsidR="001361D3" w:rsidRDefault="001361D3" w:rsidP="001361D3">
      <w:r>
        <w:t>2</w:t>
      </w:r>
      <w:r>
        <w:t>．</w:t>
      </w:r>
      <w:r>
        <w:rPr>
          <w:color w:val="373A3C"/>
        </w:rPr>
        <w:t>D</w:t>
      </w:r>
      <w:r>
        <w:t>（</w:t>
      </w:r>
      <w:r>
        <w:t>3</w:t>
      </w:r>
      <w:r>
        <w:t>分）</w:t>
      </w:r>
    </w:p>
    <w:p w14:paraId="590425FE" w14:textId="04CAC204" w:rsidR="001361D3" w:rsidRDefault="001361D3" w:rsidP="001361D3">
      <w:r>
        <w:t>3</w:t>
      </w:r>
      <w:r>
        <w:t>．</w:t>
      </w:r>
      <w:r>
        <w:t>24</w:t>
      </w:r>
      <w:bookmarkStart w:id="37" w:name="_Hlk194692565"/>
      <w:r>
        <w:t>（</w:t>
      </w:r>
      <w:r>
        <w:t>2</w:t>
      </w:r>
      <w:r>
        <w:t>分）</w:t>
      </w:r>
      <w:bookmarkEnd w:id="37"/>
      <w:r>
        <w:t>，</w:t>
      </w:r>
      <w:r w:rsidRPr="004875D5">
        <w:t>多个晶片并联后提供的电压远小于小灯的额定电压</w:t>
      </w:r>
      <w:r w:rsidRPr="004875D5">
        <w:t>1.5 V</w:t>
      </w:r>
      <w:r w:rsidRPr="004875D5">
        <w:t>（</w:t>
      </w:r>
      <w:r w:rsidRPr="004875D5">
        <w:t>3</w:t>
      </w:r>
      <w:r w:rsidRPr="004875D5">
        <w:t>分）</w:t>
      </w:r>
      <w:r>
        <w:rPr>
          <w:color w:val="FF0000"/>
        </w:rPr>
        <w:t>（漏</w:t>
      </w:r>
      <w:r w:rsidR="004875D5">
        <w:rPr>
          <w:rFonts w:hint="eastAsia"/>
          <w:color w:val="FF0000"/>
        </w:rPr>
        <w:t>“</w:t>
      </w:r>
      <w:r>
        <w:rPr>
          <w:color w:val="FF0000"/>
        </w:rPr>
        <w:t>远</w:t>
      </w:r>
      <w:r w:rsidR="004875D5">
        <w:rPr>
          <w:rFonts w:hint="eastAsia"/>
          <w:color w:val="FF0000"/>
        </w:rPr>
        <w:t>”</w:t>
      </w:r>
      <w:r>
        <w:rPr>
          <w:color w:val="FF0000"/>
        </w:rPr>
        <w:t>得</w:t>
      </w:r>
      <w:r>
        <w:rPr>
          <w:color w:val="FF0000"/>
        </w:rPr>
        <w:t>2</w:t>
      </w:r>
      <w:r>
        <w:rPr>
          <w:color w:val="FF0000"/>
        </w:rPr>
        <w:t>分）</w:t>
      </w:r>
      <w:r>
        <w:t>。</w:t>
      </w:r>
    </w:p>
    <w:p w14:paraId="0F325F3D" w14:textId="77777777" w:rsidR="001361D3" w:rsidRDefault="001361D3" w:rsidP="001361D3">
      <w:r>
        <w:t>4</w:t>
      </w:r>
      <w:r>
        <w:t>．</w:t>
      </w:r>
      <w:r>
        <w:t>15%</w:t>
      </w:r>
      <w:r>
        <w:t>（</w:t>
      </w:r>
      <w:r>
        <w:t>2</w:t>
      </w:r>
      <w:r>
        <w:t>分），</w:t>
      </w:r>
      <w:r>
        <w:t>4000</w:t>
      </w:r>
      <w:r>
        <w:t>（</w:t>
      </w:r>
      <w:r>
        <w:t>2</w:t>
      </w:r>
      <w:r>
        <w:t>分），</w:t>
      </w:r>
      <w:r>
        <w:t>300</w:t>
      </w:r>
      <w:bookmarkStart w:id="38" w:name="_Hlk194764299"/>
      <w:r>
        <w:t>（</w:t>
      </w:r>
      <w:r>
        <w:t>2</w:t>
      </w:r>
      <w:r>
        <w:t>分）</w:t>
      </w:r>
      <w:bookmarkEnd w:id="38"/>
    </w:p>
    <w:p w14:paraId="1A7C5219" w14:textId="77777777" w:rsidR="001361D3" w:rsidRDefault="001361D3" w:rsidP="001361D3"/>
    <w:p w14:paraId="2E663FA2" w14:textId="77777777" w:rsidR="001361D3" w:rsidRDefault="001361D3" w:rsidP="004875D5">
      <w:pPr>
        <w:pStyle w:val="2"/>
      </w:pPr>
      <w:r>
        <w:t>五、跳水运动（</w:t>
      </w:r>
      <w:r>
        <w:t>16</w:t>
      </w:r>
      <w:r>
        <w:t>分）</w:t>
      </w:r>
    </w:p>
    <w:p w14:paraId="23A3E652" w14:textId="77777777" w:rsidR="001361D3" w:rsidRDefault="001361D3" w:rsidP="001361D3">
      <w:r>
        <w:t>1</w:t>
      </w:r>
      <w:r>
        <w:t>．</w:t>
      </w:r>
      <w:r>
        <w:t>C</w:t>
      </w:r>
      <w:r>
        <w:rPr>
          <w:lang w:val="pt-BR"/>
        </w:rPr>
        <w:t>（</w:t>
      </w:r>
      <w:r>
        <w:rPr>
          <w:lang w:val="pt-BR"/>
        </w:rPr>
        <w:t>3</w:t>
      </w:r>
      <w:r>
        <w:t>分</w:t>
      </w:r>
      <w:r>
        <w:rPr>
          <w:lang w:val="pt-BR"/>
        </w:rPr>
        <w:t>）</w:t>
      </w:r>
    </w:p>
    <w:p w14:paraId="61C7A1AB" w14:textId="4FF5E7FC" w:rsidR="001361D3" w:rsidRDefault="001361D3" w:rsidP="001361D3">
      <w:r>
        <w:t>2</w:t>
      </w:r>
      <w:r>
        <w:t>．</w:t>
      </w:r>
      <w:r>
        <w:t>A</w:t>
      </w:r>
      <w:r>
        <w:rPr>
          <w:lang w:val="pt-BR"/>
        </w:rPr>
        <w:t>（</w:t>
      </w:r>
      <w:r>
        <w:rPr>
          <w:lang w:val="pt-BR"/>
        </w:rPr>
        <w:t>2</w:t>
      </w:r>
      <w:r>
        <w:t>分</w:t>
      </w:r>
      <w:r>
        <w:rPr>
          <w:lang w:val="pt-BR"/>
        </w:rPr>
        <w:t>），</w:t>
      </w:r>
      <w:r w:rsidR="004875D5">
        <w:rPr>
          <w:lang w:val="pt-BR"/>
        </w:rPr>
        <w:fldChar w:fldCharType="begin"/>
      </w:r>
      <w:r w:rsidR="004875D5">
        <w:rPr>
          <w:lang w:val="pt-BR"/>
        </w:rPr>
        <w:instrText xml:space="preserve"> </w:instrText>
      </w:r>
      <w:r w:rsidR="004875D5">
        <w:rPr>
          <w:rFonts w:hint="eastAsia"/>
          <w:lang w:val="pt-BR"/>
        </w:rPr>
        <w:instrText>EQ \R(</w:instrText>
      </w:r>
      <w:r w:rsidR="004875D5" w:rsidRPr="004875D5">
        <w:rPr>
          <w:rFonts w:ascii="Book Antiqua" w:hAnsi="Book Antiqua"/>
          <w:i/>
          <w:iCs/>
          <w:lang w:val="pt-BR"/>
        </w:rPr>
        <w:instrText>v</w:instrText>
      </w:r>
      <w:r w:rsidR="004875D5">
        <w:rPr>
          <w:rFonts w:hint="eastAsia"/>
          <w:vertAlign w:val="subscript"/>
          <w:lang w:val="pt-BR"/>
        </w:rPr>
        <w:instrText>0</w:instrText>
      </w:r>
      <w:r w:rsidR="004875D5">
        <w:rPr>
          <w:rFonts w:hint="eastAsia"/>
          <w:vertAlign w:val="superscript"/>
          <w:lang w:val="pt-BR"/>
        </w:rPr>
        <w:instrText>2</w:instrText>
      </w:r>
      <w:r w:rsidR="004875D5">
        <w:rPr>
          <w:rFonts w:hint="eastAsia"/>
          <w:lang w:val="pt-BR"/>
        </w:rPr>
        <w:instrText xml:space="preserve"> </w:instrText>
      </w:r>
      <w:r w:rsidR="004875D5">
        <w:rPr>
          <w:lang w:val="pt-BR"/>
        </w:rPr>
        <w:instrText>−</w:instrText>
      </w:r>
      <w:r w:rsidR="004875D5">
        <w:rPr>
          <w:rFonts w:hint="eastAsia"/>
          <w:lang w:val="pt-BR"/>
        </w:rPr>
        <w:instrText xml:space="preserve"> 2</w:instrText>
      </w:r>
      <w:r w:rsidR="004875D5" w:rsidRPr="004875D5">
        <w:rPr>
          <w:rFonts w:hint="eastAsia"/>
          <w:i/>
          <w:iCs/>
          <w:lang w:val="pt-BR"/>
        </w:rPr>
        <w:instrText>g</w:instrText>
      </w:r>
      <w:r w:rsidR="004875D5">
        <w:rPr>
          <w:rFonts w:hint="eastAsia"/>
          <w:lang w:val="pt-BR"/>
        </w:rPr>
        <w:instrText>(</w:instrText>
      </w:r>
      <w:r w:rsidR="004875D5" w:rsidRPr="004875D5">
        <w:rPr>
          <w:rFonts w:hint="eastAsia"/>
          <w:i/>
          <w:iCs/>
          <w:lang w:val="pt-BR"/>
        </w:rPr>
        <w:instrText>h</w:instrText>
      </w:r>
      <w:r w:rsidR="004875D5">
        <w:rPr>
          <w:rFonts w:hint="eastAsia"/>
          <w:vertAlign w:val="subscript"/>
          <w:lang w:val="pt-BR"/>
        </w:rPr>
        <w:instrText>2</w:instrText>
      </w:r>
      <w:r w:rsidR="004875D5">
        <w:rPr>
          <w:rFonts w:hint="eastAsia"/>
          <w:lang w:val="pt-BR"/>
        </w:rPr>
        <w:instrText xml:space="preserve"> </w:instrText>
      </w:r>
      <w:r w:rsidR="004875D5">
        <w:rPr>
          <w:lang w:val="pt-BR"/>
        </w:rPr>
        <w:instrText>−</w:instrText>
      </w:r>
      <w:r w:rsidR="004875D5">
        <w:rPr>
          <w:rFonts w:hint="eastAsia"/>
          <w:lang w:val="pt-BR"/>
        </w:rPr>
        <w:instrText xml:space="preserve"> </w:instrText>
      </w:r>
      <w:r w:rsidR="004875D5" w:rsidRPr="004875D5">
        <w:rPr>
          <w:rFonts w:hint="eastAsia"/>
          <w:i/>
          <w:iCs/>
          <w:lang w:val="pt-BR"/>
        </w:rPr>
        <w:instrText>h</w:instrText>
      </w:r>
      <w:r w:rsidR="004875D5">
        <w:rPr>
          <w:rFonts w:hint="eastAsia"/>
          <w:vertAlign w:val="subscript"/>
          <w:lang w:val="pt-BR"/>
        </w:rPr>
        <w:instrText>1</w:instrText>
      </w:r>
      <w:r w:rsidR="004875D5">
        <w:rPr>
          <w:rFonts w:hint="eastAsia"/>
          <w:lang w:val="pt-BR"/>
        </w:rPr>
        <w:instrText>))</w:instrText>
      </w:r>
      <w:r w:rsidR="004875D5">
        <w:rPr>
          <w:lang w:val="pt-BR"/>
        </w:rPr>
        <w:instrText xml:space="preserve"> </w:instrText>
      </w:r>
      <w:r w:rsidR="004875D5">
        <w:rPr>
          <w:lang w:val="pt-BR"/>
        </w:rPr>
        <w:fldChar w:fldCharType="separate"/>
      </w:r>
      <w:r w:rsidR="004875D5">
        <w:rPr>
          <w:lang w:val="pt-BR"/>
        </w:rPr>
        <w:fldChar w:fldCharType="end"/>
      </w:r>
      <w:r>
        <w:rPr>
          <w:lang w:val="pt-BR"/>
        </w:rPr>
        <w:t>（</w:t>
      </w:r>
      <w:r>
        <w:rPr>
          <w:lang w:val="pt-BR"/>
        </w:rPr>
        <w:t>2</w:t>
      </w:r>
      <w:r>
        <w:t>分</w:t>
      </w:r>
      <w:r>
        <w:rPr>
          <w:lang w:val="pt-BR"/>
        </w:rPr>
        <w:t>）</w:t>
      </w:r>
    </w:p>
    <w:p w14:paraId="4291FAB5" w14:textId="77777777" w:rsidR="001361D3" w:rsidRDefault="001361D3" w:rsidP="001361D3">
      <w:r>
        <w:t>3</w:t>
      </w:r>
      <w:r>
        <w:t>．</w:t>
      </w:r>
      <w:r>
        <w:rPr>
          <w:lang w:val="pt-BR"/>
        </w:rPr>
        <w:t>（</w:t>
      </w:r>
      <w:r>
        <w:rPr>
          <w:lang w:val="pt-BR"/>
        </w:rPr>
        <w:t>4</w:t>
      </w:r>
      <w:r>
        <w:t>分</w:t>
      </w:r>
      <w:r>
        <w:rPr>
          <w:lang w:val="pt-BR"/>
        </w:rPr>
        <w:t>）</w:t>
      </w:r>
    </w:p>
    <w:p w14:paraId="770DC08D" w14:textId="2FABAA22" w:rsidR="001361D3" w:rsidRDefault="001361D3" w:rsidP="004875D5">
      <w:r>
        <w:t>解：</w:t>
      </w:r>
      <w:r>
        <w:rPr>
          <w:lang w:val="pt-BR"/>
        </w:rPr>
        <w:t>将运动员在空中的运动过程分解为水平方向的匀速运动和竖直方向的竖直上抛运动</w:t>
      </w:r>
      <w:r>
        <w:t>。</w:t>
      </w:r>
    </w:p>
    <w:p w14:paraId="65A0E89E" w14:textId="77777777" w:rsidR="001361D3" w:rsidRDefault="001361D3" w:rsidP="001361D3">
      <w:r>
        <w:rPr>
          <w:lang w:val="pt-BR"/>
        </w:rPr>
        <w:t>在竖直方向上运动员只受重力，运动的加速度就是</w:t>
      </w:r>
      <w:r>
        <w:rPr>
          <w:i/>
          <w:iCs/>
          <w:lang w:val="pt-BR"/>
        </w:rPr>
        <w:t>g</w:t>
      </w:r>
      <w:r>
        <w:t>（</w:t>
      </w:r>
      <w:r>
        <w:t>1</w:t>
      </w:r>
      <w:r>
        <w:t>分）。</w:t>
      </w:r>
    </w:p>
    <w:p w14:paraId="6908D7ED" w14:textId="77777777" w:rsidR="001361D3" w:rsidRDefault="001361D3" w:rsidP="001361D3">
      <w:pPr>
        <w:rPr>
          <w:lang w:val="pt-BR"/>
        </w:rPr>
      </w:pPr>
      <w:bookmarkStart w:id="39" w:name="OLE_LINK6"/>
      <w:r>
        <w:rPr>
          <w:lang w:val="pt-BR"/>
        </w:rPr>
        <w:t>对于竖直方向的上升运动，有</w:t>
      </w:r>
    </w:p>
    <w:bookmarkEnd w:id="39"/>
    <w:p w14:paraId="135099D5" w14:textId="77777777" w:rsidR="001361D3" w:rsidRDefault="001361D3" w:rsidP="001361D3">
      <w:r>
        <w:object w:dxaOrig="1380" w:dyaOrig="624" w14:anchorId="0440BA36">
          <v:shape id="Object 3" o:spid="_x0000_i1025" type="#_x0000_t75" style="width:68.95pt;height:31.25pt;visibility:visible;mso-wrap-style:square" o:ole="">
            <v:imagedata r:id="rId25" o:title=""/>
          </v:shape>
          <o:OLEObject Type="Embed" ProgID="Equation.DSMT4" ShapeID="Object 3" DrawAspect="Content" ObjectID="_1812022937" r:id="rId26"/>
        </w:object>
      </w:r>
      <w:r>
        <w:t>，</w:t>
      </w:r>
      <w:r>
        <w:rPr>
          <w:lang w:val="pt-BR"/>
        </w:rPr>
        <w:t xml:space="preserve"> </w:t>
      </w:r>
      <w:r>
        <w:object w:dxaOrig="1535" w:dyaOrig="744" w14:anchorId="423451C7">
          <v:shape id="Object 4" o:spid="_x0000_i1026" type="#_x0000_t75" style="width:76.75pt;height:37.75pt;visibility:visible;mso-wrap-style:square" o:ole="">
            <v:imagedata r:id="rId27" o:title=""/>
          </v:shape>
          <o:OLEObject Type="Embed" ProgID="Equation.DSMT4" ShapeID="Object 4" DrawAspect="Content" ObjectID="_1812022938" r:id="rId28"/>
        </w:object>
      </w:r>
      <w:r>
        <w:t>（</w:t>
      </w:r>
      <w:r>
        <w:t>1</w:t>
      </w:r>
      <w:r>
        <w:t>分）</w:t>
      </w:r>
    </w:p>
    <w:p w14:paraId="162A4817" w14:textId="77777777" w:rsidR="001361D3" w:rsidRDefault="001361D3" w:rsidP="001361D3">
      <w:pPr>
        <w:rPr>
          <w:lang w:val="pt-BR"/>
        </w:rPr>
      </w:pPr>
      <w:r>
        <w:rPr>
          <w:lang w:val="pt-BR"/>
        </w:rPr>
        <w:t>对于竖直方向的下落运动，有</w:t>
      </w:r>
    </w:p>
    <w:p w14:paraId="6F1C474F" w14:textId="77777777" w:rsidR="001361D3" w:rsidRDefault="001361D3" w:rsidP="001361D3">
      <w:r>
        <w:object w:dxaOrig="1980" w:dyaOrig="624" w14:anchorId="6C3226EB">
          <v:shape id="Object 5" o:spid="_x0000_i1027" type="#_x0000_t75" style="width:98.45pt;height:31.25pt;visibility:visible;mso-wrap-style:square" o:ole="">
            <v:imagedata r:id="rId29" o:title=""/>
          </v:shape>
          <o:OLEObject Type="Embed" ProgID="Equation.DSMT4" ShapeID="Object 5" DrawAspect="Content" ObjectID="_1812022939" r:id="rId30"/>
        </w:object>
      </w:r>
      <w:r>
        <w:rPr>
          <w:lang w:val="pt-BR"/>
        </w:rPr>
        <w:t>，</w:t>
      </w:r>
      <w:r>
        <w:object w:dxaOrig="2004" w:dyaOrig="744" w14:anchorId="5B0BE73A">
          <v:shape id="Object 6" o:spid="_x0000_i1028" type="#_x0000_t75" style="width:100.2pt;height:37.75pt;visibility:visible;mso-wrap-style:square" o:ole="">
            <v:imagedata r:id="rId31" o:title=""/>
          </v:shape>
          <o:OLEObject Type="Embed" ProgID="Equation.DSMT4" ShapeID="Object 6" DrawAspect="Content" ObjectID="_1812022940" r:id="rId32"/>
        </w:object>
      </w:r>
      <w:r>
        <w:t>（</w:t>
      </w:r>
      <w:r>
        <w:t>1</w:t>
      </w:r>
      <w:r>
        <w:t>分）</w:t>
      </w:r>
    </w:p>
    <w:p w14:paraId="2AE8A14E" w14:textId="36864ED4" w:rsidR="001361D3" w:rsidRDefault="001361D3" w:rsidP="001361D3">
      <w:r>
        <w:rPr>
          <w:lang w:val="pt-BR"/>
        </w:rPr>
        <w:t>所以运动员空中运动的时间</w:t>
      </w:r>
      <w:r w:rsidR="004875D5">
        <w:rPr>
          <w:rFonts w:hint="eastAsia"/>
          <w:lang w:val="pt-BR"/>
        </w:rPr>
        <w:t xml:space="preserve"> </w:t>
      </w:r>
      <w:r w:rsidR="004875D5" w:rsidRPr="00C64B91">
        <w:rPr>
          <w:rFonts w:hint="eastAsia"/>
          <w:i/>
          <w:iCs/>
          <w:lang w:val="pt-BR"/>
        </w:rPr>
        <w:t>t</w:t>
      </w:r>
      <w:r w:rsidR="004875D5">
        <w:rPr>
          <w:rFonts w:hint="eastAsia"/>
          <w:lang w:val="pt-BR"/>
        </w:rPr>
        <w:t xml:space="preserve"> = </w:t>
      </w:r>
      <w:r w:rsidR="004875D5" w:rsidRPr="00C64B91">
        <w:rPr>
          <w:rFonts w:hint="eastAsia"/>
          <w:i/>
          <w:iCs/>
          <w:lang w:val="pt-BR"/>
        </w:rPr>
        <w:t>t</w:t>
      </w:r>
      <w:r w:rsidR="004875D5">
        <w:rPr>
          <w:rFonts w:hint="eastAsia"/>
          <w:vertAlign w:val="subscript"/>
          <w:lang w:val="pt-BR"/>
        </w:rPr>
        <w:t>1</w:t>
      </w:r>
      <w:r w:rsidR="004875D5">
        <w:rPr>
          <w:rFonts w:hint="eastAsia"/>
          <w:lang w:val="pt-BR"/>
        </w:rPr>
        <w:t xml:space="preserve"> + </w:t>
      </w:r>
      <w:r w:rsidR="004875D5" w:rsidRPr="00C64B91">
        <w:rPr>
          <w:rFonts w:hint="eastAsia"/>
          <w:i/>
          <w:iCs/>
          <w:lang w:val="pt-BR"/>
        </w:rPr>
        <w:t>t</w:t>
      </w:r>
      <w:r w:rsidR="004875D5">
        <w:rPr>
          <w:rFonts w:hint="eastAsia"/>
          <w:vertAlign w:val="subscript"/>
          <w:lang w:val="pt-BR"/>
        </w:rPr>
        <w:t>2</w:t>
      </w:r>
      <w:r w:rsidR="004875D5">
        <w:rPr>
          <w:rFonts w:hint="eastAsia"/>
          <w:lang w:val="pt-BR"/>
        </w:rPr>
        <w:t xml:space="preserve"> = </w:t>
      </w:r>
      <w:r w:rsidR="00C64B91">
        <w:rPr>
          <w:lang w:val="pt-BR"/>
        </w:rPr>
        <w:fldChar w:fldCharType="begin"/>
      </w:r>
      <w:r w:rsidR="00C64B91">
        <w:rPr>
          <w:lang w:val="pt-BR"/>
        </w:rPr>
        <w:instrText xml:space="preserve"> </w:instrText>
      </w:r>
      <w:r w:rsidR="00C64B91">
        <w:rPr>
          <w:rFonts w:hint="eastAsia"/>
          <w:lang w:val="pt-BR"/>
        </w:rPr>
        <w:instrText>EQ \R(\F(2(</w:instrText>
      </w:r>
      <w:r w:rsidR="00C64B91" w:rsidRPr="00C64B91">
        <w:rPr>
          <w:rFonts w:hint="eastAsia"/>
          <w:i/>
          <w:iCs/>
          <w:lang w:val="pt-BR"/>
        </w:rPr>
        <w:instrText>h</w:instrText>
      </w:r>
      <w:r w:rsidR="00C64B91">
        <w:rPr>
          <w:rFonts w:hint="eastAsia"/>
          <w:vertAlign w:val="subscript"/>
          <w:lang w:val="pt-BR"/>
        </w:rPr>
        <w:instrText>2</w:instrText>
      </w:r>
      <w:r w:rsidR="00C64B91">
        <w:rPr>
          <w:rFonts w:hint="eastAsia"/>
          <w:lang w:val="pt-BR"/>
        </w:rPr>
        <w:instrText xml:space="preserve"> </w:instrText>
      </w:r>
      <w:r w:rsidR="00C64B91">
        <w:rPr>
          <w:lang w:val="pt-BR"/>
        </w:rPr>
        <w:instrText>−</w:instrText>
      </w:r>
      <w:r w:rsidR="00C64B91">
        <w:rPr>
          <w:rFonts w:hint="eastAsia"/>
          <w:lang w:val="pt-BR"/>
        </w:rPr>
        <w:instrText xml:space="preserve"> </w:instrText>
      </w:r>
      <w:r w:rsidR="00C64B91" w:rsidRPr="00C64B91">
        <w:rPr>
          <w:rFonts w:hint="eastAsia"/>
          <w:i/>
          <w:iCs/>
          <w:lang w:val="pt-BR"/>
        </w:rPr>
        <w:instrText>h</w:instrText>
      </w:r>
      <w:r w:rsidR="00C64B91">
        <w:rPr>
          <w:rFonts w:hint="eastAsia"/>
          <w:vertAlign w:val="subscript"/>
          <w:lang w:val="pt-BR"/>
        </w:rPr>
        <w:instrText>1</w:instrText>
      </w:r>
      <w:r w:rsidR="00C64B91">
        <w:rPr>
          <w:rFonts w:hint="eastAsia"/>
          <w:lang w:val="pt-BR"/>
        </w:rPr>
        <w:instrText>),</w:instrText>
      </w:r>
      <w:r w:rsidR="00C64B91" w:rsidRPr="00C64B91">
        <w:rPr>
          <w:rFonts w:hint="eastAsia"/>
          <w:i/>
          <w:iCs/>
          <w:lang w:val="pt-BR"/>
        </w:rPr>
        <w:instrText>g</w:instrText>
      </w:r>
      <w:r w:rsidR="00C64B91">
        <w:rPr>
          <w:rFonts w:hint="eastAsia"/>
          <w:lang w:val="pt-BR"/>
        </w:rPr>
        <w:instrText>))</w:instrText>
      </w:r>
      <w:r w:rsidR="00C64B91">
        <w:rPr>
          <w:lang w:val="pt-BR"/>
        </w:rPr>
        <w:instrText xml:space="preserve"> </w:instrText>
      </w:r>
      <w:r w:rsidR="00C64B91">
        <w:rPr>
          <w:lang w:val="pt-BR"/>
        </w:rPr>
        <w:fldChar w:fldCharType="separate"/>
      </w:r>
      <w:r w:rsidR="00C64B91">
        <w:rPr>
          <w:lang w:val="pt-BR"/>
        </w:rPr>
        <w:fldChar w:fldCharType="end"/>
      </w:r>
      <w:r w:rsidR="00C64B91">
        <w:rPr>
          <w:rFonts w:hint="eastAsia"/>
          <w:lang w:val="pt-BR"/>
        </w:rPr>
        <w:t xml:space="preserve">+ </w:t>
      </w:r>
      <w:r w:rsidR="00C64B91">
        <w:rPr>
          <w:lang w:val="pt-BR"/>
        </w:rPr>
        <w:fldChar w:fldCharType="begin"/>
      </w:r>
      <w:r w:rsidR="00C64B91">
        <w:rPr>
          <w:lang w:val="pt-BR"/>
        </w:rPr>
        <w:instrText xml:space="preserve"> </w:instrText>
      </w:r>
      <w:r w:rsidR="00C64B91">
        <w:rPr>
          <w:rFonts w:hint="eastAsia"/>
          <w:lang w:val="pt-BR"/>
        </w:rPr>
        <w:instrText>EQ \R(\F(2(</w:instrText>
      </w:r>
      <w:r w:rsidR="00C64B91" w:rsidRPr="00C64B91">
        <w:rPr>
          <w:rFonts w:hint="eastAsia"/>
          <w:i/>
          <w:iCs/>
          <w:lang w:val="pt-BR"/>
        </w:rPr>
        <w:instrText>H</w:instrText>
      </w:r>
      <w:r w:rsidR="00C64B91">
        <w:rPr>
          <w:rFonts w:hint="eastAsia"/>
          <w:lang w:val="pt-BR"/>
        </w:rPr>
        <w:instrText xml:space="preserve"> + </w:instrText>
      </w:r>
      <w:r w:rsidR="00C64B91" w:rsidRPr="00C64B91">
        <w:rPr>
          <w:rFonts w:hint="eastAsia"/>
          <w:i/>
          <w:iCs/>
          <w:lang w:val="pt-BR"/>
        </w:rPr>
        <w:instrText>h</w:instrText>
      </w:r>
      <w:r w:rsidR="00C64B91">
        <w:rPr>
          <w:rFonts w:hint="eastAsia"/>
          <w:vertAlign w:val="subscript"/>
          <w:lang w:val="pt-BR"/>
        </w:rPr>
        <w:instrText>2</w:instrText>
      </w:r>
      <w:r w:rsidR="00C64B91">
        <w:rPr>
          <w:rFonts w:hint="eastAsia"/>
          <w:lang w:val="pt-BR"/>
        </w:rPr>
        <w:instrText xml:space="preserve"> </w:instrText>
      </w:r>
      <w:r w:rsidR="00C64B91">
        <w:rPr>
          <w:lang w:val="pt-BR"/>
        </w:rPr>
        <w:instrText>−</w:instrText>
      </w:r>
      <w:r w:rsidR="00C64B91">
        <w:rPr>
          <w:rFonts w:hint="eastAsia"/>
          <w:lang w:val="pt-BR"/>
        </w:rPr>
        <w:instrText xml:space="preserve"> </w:instrText>
      </w:r>
      <w:r w:rsidR="00C64B91" w:rsidRPr="00C64B91">
        <w:rPr>
          <w:rFonts w:hint="eastAsia"/>
          <w:i/>
          <w:iCs/>
          <w:lang w:val="pt-BR"/>
        </w:rPr>
        <w:instrText>h</w:instrText>
      </w:r>
      <w:r w:rsidR="00C64B91">
        <w:rPr>
          <w:rFonts w:hint="eastAsia"/>
          <w:vertAlign w:val="subscript"/>
          <w:lang w:val="pt-BR"/>
        </w:rPr>
        <w:instrText>1</w:instrText>
      </w:r>
      <w:r w:rsidR="00C64B91">
        <w:rPr>
          <w:rFonts w:hint="eastAsia"/>
          <w:lang w:val="pt-BR"/>
        </w:rPr>
        <w:instrText>),</w:instrText>
      </w:r>
      <w:r w:rsidR="00C64B91" w:rsidRPr="00C64B91">
        <w:rPr>
          <w:rFonts w:hint="eastAsia"/>
          <w:i/>
          <w:iCs/>
          <w:lang w:val="pt-BR"/>
        </w:rPr>
        <w:instrText>g</w:instrText>
      </w:r>
      <w:r w:rsidR="00C64B91">
        <w:rPr>
          <w:rFonts w:hint="eastAsia"/>
          <w:lang w:val="pt-BR"/>
        </w:rPr>
        <w:instrText>))</w:instrText>
      </w:r>
      <w:r w:rsidR="00C64B91">
        <w:rPr>
          <w:lang w:val="pt-BR"/>
        </w:rPr>
        <w:instrText xml:space="preserve"> </w:instrText>
      </w:r>
      <w:r w:rsidR="00C64B91">
        <w:rPr>
          <w:lang w:val="pt-BR"/>
        </w:rPr>
        <w:fldChar w:fldCharType="separate"/>
      </w:r>
      <w:r w:rsidR="00C64B91">
        <w:rPr>
          <w:lang w:val="pt-BR"/>
        </w:rPr>
        <w:fldChar w:fldCharType="end"/>
      </w:r>
      <w:r>
        <w:t>（</w:t>
      </w:r>
      <w:r>
        <w:t>1</w:t>
      </w:r>
      <w:r>
        <w:t>分）</w:t>
      </w:r>
    </w:p>
    <w:p w14:paraId="3980EDB3" w14:textId="77777777" w:rsidR="001361D3" w:rsidRDefault="001361D3" w:rsidP="001361D3">
      <w:r>
        <w:rPr>
          <w:lang w:val="pt-BR"/>
        </w:rPr>
        <w:t>4</w:t>
      </w:r>
      <w:r>
        <w:rPr>
          <w:lang w:val="pt-BR"/>
        </w:rPr>
        <w:t>．（</w:t>
      </w:r>
      <w:r>
        <w:rPr>
          <w:lang w:val="pt-BR"/>
        </w:rPr>
        <w:t>5</w:t>
      </w:r>
      <w:r>
        <w:t>分</w:t>
      </w:r>
      <w:r>
        <w:rPr>
          <w:lang w:val="pt-BR"/>
        </w:rPr>
        <w:t>）</w:t>
      </w:r>
    </w:p>
    <w:p w14:paraId="222BC6FE" w14:textId="77777777" w:rsidR="001361D3" w:rsidRDefault="001361D3" w:rsidP="001361D3">
      <w:r>
        <w:rPr>
          <w:lang w:val="pt-BR"/>
        </w:rPr>
        <w:t>（</w:t>
      </w:r>
      <w:r>
        <w:rPr>
          <w:lang w:val="pt-BR"/>
        </w:rPr>
        <w:t>1</w:t>
      </w:r>
      <w:r>
        <w:rPr>
          <w:lang w:val="pt-BR"/>
        </w:rPr>
        <w:t>）</w:t>
      </w:r>
      <w:r>
        <w:rPr>
          <w:lang w:val="pt-BR"/>
        </w:rPr>
        <w:t>D</w:t>
      </w:r>
      <w:r>
        <w:rPr>
          <w:lang w:val="pt-BR"/>
        </w:rPr>
        <w:t>（</w:t>
      </w:r>
      <w:r>
        <w:rPr>
          <w:lang w:val="pt-BR"/>
        </w:rPr>
        <w:t>3</w:t>
      </w:r>
      <w:r>
        <w:t>分</w:t>
      </w:r>
      <w:r>
        <w:rPr>
          <w:lang w:val="pt-BR"/>
        </w:rPr>
        <w:t>）</w:t>
      </w:r>
    </w:p>
    <w:p w14:paraId="047DC562" w14:textId="77777777" w:rsidR="001361D3" w:rsidRDefault="001361D3" w:rsidP="001361D3">
      <w:r>
        <w:rPr>
          <w:lang w:val="pt-BR"/>
        </w:rPr>
        <w:t>（</w:t>
      </w:r>
      <w:r>
        <w:rPr>
          <w:lang w:val="pt-BR"/>
        </w:rPr>
        <w:t>2</w:t>
      </w:r>
      <w:r>
        <w:rPr>
          <w:lang w:val="pt-BR"/>
        </w:rPr>
        <w:t>）</w:t>
      </w:r>
      <w:r>
        <w:rPr>
          <w:i/>
          <w:iCs/>
          <w:lang w:val="pt-BR"/>
        </w:rPr>
        <w:t>mgL</w:t>
      </w:r>
      <w:r>
        <w:rPr>
          <w:lang w:val="pt-BR"/>
        </w:rPr>
        <w:t>（</w:t>
      </w:r>
      <w:r>
        <w:rPr>
          <w:lang w:val="pt-BR"/>
        </w:rPr>
        <w:t>2</w:t>
      </w:r>
      <w:r>
        <w:t>分</w:t>
      </w:r>
      <w:r>
        <w:rPr>
          <w:lang w:val="pt-BR"/>
        </w:rPr>
        <w:t>）</w:t>
      </w:r>
    </w:p>
    <w:p w14:paraId="680A0289" w14:textId="2C9949E7" w:rsidR="001361D3" w:rsidRDefault="001361D3" w:rsidP="004875D5">
      <w:pPr>
        <w:pStyle w:val="2"/>
      </w:pPr>
      <w:r>
        <w:t>六、电容器（</w:t>
      </w:r>
      <w:r>
        <w:t>22</w:t>
      </w:r>
      <w:r w:rsidR="004875D5">
        <w:rPr>
          <w:rFonts w:hint="eastAsia"/>
        </w:rPr>
        <w:t>分</w:t>
      </w:r>
      <w:r>
        <w:t>）</w:t>
      </w:r>
    </w:p>
    <w:p w14:paraId="63103BFA" w14:textId="77777777" w:rsidR="001361D3" w:rsidRDefault="001361D3" w:rsidP="001361D3">
      <w:r>
        <w:t>1</w:t>
      </w:r>
      <w:r>
        <w:t>．（</w:t>
      </w:r>
      <w:r>
        <w:t>10</w:t>
      </w:r>
      <w:r>
        <w:t>分）</w:t>
      </w:r>
    </w:p>
    <w:p w14:paraId="00D9C97B" w14:textId="77777777" w:rsidR="001361D3" w:rsidRPr="004875D5" w:rsidRDefault="001361D3" w:rsidP="004875D5">
      <w:r w:rsidRPr="004875D5">
        <w:t>（</w:t>
      </w:r>
      <w:r w:rsidRPr="004875D5">
        <w:t>1</w:t>
      </w:r>
      <w:r w:rsidRPr="004875D5">
        <w:t>）</w:t>
      </w:r>
      <w:r w:rsidRPr="004875D5">
        <w:t>60</w:t>
      </w:r>
      <w:r w:rsidRPr="004875D5">
        <w:t>（</w:t>
      </w:r>
      <w:r w:rsidRPr="004875D5">
        <w:t>2</w:t>
      </w:r>
      <w:r w:rsidRPr="004875D5">
        <w:t>分）</w:t>
      </w:r>
      <w:r w:rsidRPr="004875D5">
        <w:rPr>
          <w:kern w:val="0"/>
        </w:rPr>
        <w:t>，</w:t>
      </w:r>
      <w:r w:rsidRPr="004875D5">
        <w:rPr>
          <w:kern w:val="0"/>
        </w:rPr>
        <w:t>3000</w:t>
      </w:r>
      <w:r w:rsidRPr="004875D5">
        <w:rPr>
          <w:kern w:val="0"/>
        </w:rPr>
        <w:t>（或</w:t>
      </w:r>
      <w:r w:rsidRPr="004875D5">
        <w:rPr>
          <w:kern w:val="0"/>
        </w:rPr>
        <w:t>3</w:t>
      </w:r>
      <w:r w:rsidRPr="004875D5">
        <w:rPr>
          <w:kern w:val="0"/>
        </w:rPr>
        <w:t>）</w:t>
      </w:r>
      <w:r w:rsidRPr="004875D5">
        <w:t>（</w:t>
      </w:r>
      <w:r w:rsidRPr="004875D5">
        <w:t>2</w:t>
      </w:r>
      <w:r w:rsidRPr="004875D5">
        <w:t>分）</w:t>
      </w:r>
      <w:r w:rsidRPr="004875D5">
        <w:rPr>
          <w:kern w:val="0"/>
        </w:rPr>
        <w:t>，</w:t>
      </w:r>
      <w:r w:rsidRPr="004875D5">
        <w:rPr>
          <w:kern w:val="0"/>
        </w:rPr>
        <w:t>B</w:t>
      </w:r>
      <w:r w:rsidRPr="004875D5">
        <w:t>（</w:t>
      </w:r>
      <w:r w:rsidRPr="004875D5">
        <w:t>2</w:t>
      </w:r>
      <w:r w:rsidRPr="004875D5">
        <w:t>分）</w:t>
      </w:r>
      <w:r w:rsidRPr="004875D5">
        <w:rPr>
          <w:kern w:val="0"/>
        </w:rPr>
        <w:t>，</w:t>
      </w:r>
    </w:p>
    <w:p w14:paraId="3E131720" w14:textId="0F4DA12D" w:rsidR="001361D3" w:rsidRPr="004875D5" w:rsidRDefault="001361D3" w:rsidP="004875D5">
      <w:r w:rsidRPr="004875D5">
        <w:t>（</w:t>
      </w:r>
      <w:r w:rsidRPr="004875D5">
        <w:t>2</w:t>
      </w:r>
      <w:r w:rsidRPr="004875D5">
        <w:t>）</w:t>
      </w:r>
      <w:r w:rsidRPr="004875D5">
        <w:t>A</w:t>
      </w:r>
      <w:r w:rsidRPr="004875D5">
        <w:t>（</w:t>
      </w:r>
      <w:r w:rsidRPr="004875D5">
        <w:t>2</w:t>
      </w:r>
      <w:r w:rsidRPr="004875D5">
        <w:t>分）</w:t>
      </w:r>
      <w:r w:rsidRPr="004875D5">
        <w:rPr>
          <w:kern w:val="0"/>
        </w:rPr>
        <w:t>，</w:t>
      </w:r>
      <w:r w:rsidR="004875D5">
        <w:rPr>
          <w:kern w:val="0"/>
        </w:rPr>
        <w:t>−</w:t>
      </w:r>
      <w:r w:rsidR="004875D5">
        <w:rPr>
          <w:rFonts w:hint="eastAsia"/>
          <w:kern w:val="0"/>
        </w:rPr>
        <w:t xml:space="preserve"> </w:t>
      </w:r>
      <w:r w:rsidRPr="004875D5">
        <w:rPr>
          <w:shd w:val="clear" w:color="auto" w:fill="FFFFFF"/>
        </w:rPr>
        <w:t>9×10</w:t>
      </w:r>
      <w:r w:rsidR="004875D5">
        <w:rPr>
          <w:shd w:val="clear" w:color="auto" w:fill="FFFFFF"/>
          <w:vertAlign w:val="superscript"/>
        </w:rPr>
        <w:t>−</w:t>
      </w:r>
      <w:r w:rsidRPr="004875D5">
        <w:rPr>
          <w:shd w:val="clear" w:color="auto" w:fill="FFFFFF"/>
          <w:vertAlign w:val="superscript"/>
        </w:rPr>
        <w:t>7</w:t>
      </w:r>
      <w:r w:rsidRPr="004875D5">
        <w:rPr>
          <w:kern w:val="0"/>
        </w:rPr>
        <w:t>（或</w:t>
      </w:r>
      <w:r w:rsidR="004875D5">
        <w:rPr>
          <w:rFonts w:hint="eastAsia"/>
          <w:kern w:val="0"/>
        </w:rPr>
        <w:t xml:space="preserve"> </w:t>
      </w:r>
      <w:r w:rsidR="004875D5">
        <w:rPr>
          <w:kern w:val="0"/>
        </w:rPr>
        <w:t>−</w:t>
      </w:r>
      <w:r w:rsidR="004875D5">
        <w:rPr>
          <w:rFonts w:hint="eastAsia"/>
          <w:kern w:val="0"/>
        </w:rPr>
        <w:t xml:space="preserve"> </w:t>
      </w:r>
      <w:r w:rsidRPr="004875D5">
        <w:rPr>
          <w:shd w:val="clear" w:color="auto" w:fill="FFFFFF"/>
        </w:rPr>
        <w:t>9×10</w:t>
      </w:r>
      <w:r w:rsidR="004875D5">
        <w:rPr>
          <w:shd w:val="clear" w:color="auto" w:fill="FFFFFF"/>
          <w:vertAlign w:val="superscript"/>
        </w:rPr>
        <w:t>−</w:t>
      </w:r>
      <w:r w:rsidRPr="004875D5">
        <w:rPr>
          <w:shd w:val="clear" w:color="auto" w:fill="FFFFFF"/>
          <w:vertAlign w:val="superscript"/>
        </w:rPr>
        <w:t>10</w:t>
      </w:r>
      <w:r w:rsidRPr="004875D5">
        <w:rPr>
          <w:kern w:val="0"/>
        </w:rPr>
        <w:t>）</w:t>
      </w:r>
      <w:r w:rsidRPr="004875D5">
        <w:t>（</w:t>
      </w:r>
      <w:r w:rsidRPr="004875D5">
        <w:t>2</w:t>
      </w:r>
      <w:r w:rsidRPr="004875D5">
        <w:t>分）（漏负号得</w:t>
      </w:r>
      <w:r w:rsidRPr="004875D5">
        <w:t>2</w:t>
      </w:r>
      <w:r w:rsidRPr="004875D5">
        <w:t>分）</w:t>
      </w:r>
    </w:p>
    <w:p w14:paraId="7D6AFD3D" w14:textId="34B77D29" w:rsidR="001361D3" w:rsidRDefault="001361D3" w:rsidP="001361D3">
      <w:r>
        <w:rPr>
          <w:color w:val="FF0000"/>
        </w:rPr>
        <w:t>（由于仅将</w:t>
      </w:r>
      <w:r>
        <w:rPr>
          <w:color w:val="FF0000"/>
        </w:rPr>
        <w:t>1pF</w:t>
      </w:r>
      <w:r w:rsidR="0003365D">
        <w:rPr>
          <w:color w:val="FF0000"/>
        </w:rPr>
        <w:t xml:space="preserve"> = </w:t>
      </w:r>
      <w:r>
        <w:rPr>
          <w:color w:val="FF0000"/>
        </w:rPr>
        <w:t>10</w:t>
      </w:r>
      <w:r w:rsidR="004875D5">
        <w:rPr>
          <w:color w:val="FF0000"/>
          <w:vertAlign w:val="superscript"/>
        </w:rPr>
        <w:t>−</w:t>
      </w:r>
      <w:r>
        <w:rPr>
          <w:color w:val="FF0000"/>
          <w:vertAlign w:val="superscript"/>
        </w:rPr>
        <w:t>12</w:t>
      </w:r>
      <w:r w:rsidR="006944BF">
        <w:rPr>
          <w:rFonts w:hint="eastAsia"/>
          <w:color w:val="FF0000"/>
        </w:rPr>
        <w:t xml:space="preserve"> </w:t>
      </w:r>
      <w:r>
        <w:rPr>
          <w:color w:val="FF0000"/>
        </w:rPr>
        <w:t>F</w:t>
      </w:r>
      <w:r>
        <w:rPr>
          <w:color w:val="FF0000"/>
          <w:kern w:val="0"/>
        </w:rPr>
        <w:t>，错记为</w:t>
      </w:r>
      <w:r>
        <w:rPr>
          <w:color w:val="FF0000"/>
        </w:rPr>
        <w:t>1pF</w:t>
      </w:r>
      <w:r w:rsidR="0003365D">
        <w:rPr>
          <w:color w:val="FF0000"/>
        </w:rPr>
        <w:t xml:space="preserve"> = </w:t>
      </w:r>
      <w:r>
        <w:rPr>
          <w:color w:val="FF0000"/>
        </w:rPr>
        <w:t>10</w:t>
      </w:r>
      <w:r w:rsidR="004875D5">
        <w:rPr>
          <w:color w:val="FF0000"/>
          <w:vertAlign w:val="superscript"/>
        </w:rPr>
        <w:t>−</w:t>
      </w:r>
      <w:r>
        <w:rPr>
          <w:color w:val="FF0000"/>
          <w:vertAlign w:val="superscript"/>
        </w:rPr>
        <w:t>9</w:t>
      </w:r>
      <w:r w:rsidR="006944BF">
        <w:rPr>
          <w:rFonts w:hint="eastAsia"/>
          <w:color w:val="FF0000"/>
        </w:rPr>
        <w:t xml:space="preserve"> </w:t>
      </w:r>
      <w:r>
        <w:rPr>
          <w:color w:val="FF0000"/>
        </w:rPr>
        <w:t>F</w:t>
      </w:r>
      <w:r>
        <w:rPr>
          <w:color w:val="FF0000"/>
        </w:rPr>
        <w:t>，算得第一空为</w:t>
      </w:r>
      <w:r>
        <w:rPr>
          <w:color w:val="FF0000"/>
        </w:rPr>
        <w:t>0.06</w:t>
      </w:r>
      <w:r>
        <w:rPr>
          <w:color w:val="FF0000"/>
        </w:rPr>
        <w:t>，而</w:t>
      </w:r>
      <w:r w:rsidR="002B3F8B">
        <w:rPr>
          <w:rFonts w:hint="eastAsia"/>
          <w:color w:val="FF0000"/>
        </w:rPr>
        <w:t>导致</w:t>
      </w:r>
      <w:r>
        <w:rPr>
          <w:color w:val="FF0000"/>
        </w:rPr>
        <w:t>后面二个填空结果错误，将不扣分。）</w:t>
      </w:r>
    </w:p>
    <w:p w14:paraId="0C8217EE" w14:textId="77777777" w:rsidR="001361D3" w:rsidRDefault="001361D3" w:rsidP="001361D3">
      <w:r>
        <w:t>2</w:t>
      </w:r>
      <w:r>
        <w:t>．（</w:t>
      </w:r>
      <w:r>
        <w:t>12</w:t>
      </w:r>
      <w:r>
        <w:t>分）</w:t>
      </w:r>
    </w:p>
    <w:p w14:paraId="75DCC838" w14:textId="77777777" w:rsidR="001361D3" w:rsidRDefault="001361D3" w:rsidP="001361D3">
      <w:r>
        <w:rPr>
          <w:color w:val="373A3C"/>
          <w:kern w:val="0"/>
        </w:rPr>
        <w:t>（</w:t>
      </w:r>
      <w:r>
        <w:rPr>
          <w:color w:val="373A3C"/>
          <w:kern w:val="0"/>
        </w:rPr>
        <w:t>1</w:t>
      </w:r>
      <w:r>
        <w:rPr>
          <w:color w:val="373A3C"/>
          <w:kern w:val="0"/>
        </w:rPr>
        <w:t>）</w:t>
      </w:r>
      <w:r>
        <w:rPr>
          <w:color w:val="373A3C"/>
          <w:kern w:val="0"/>
        </w:rPr>
        <w:t>B</w:t>
      </w:r>
      <w:r>
        <w:t>（</w:t>
      </w:r>
      <w:r>
        <w:t>3</w:t>
      </w:r>
      <w:r>
        <w:t>分）</w:t>
      </w:r>
    </w:p>
    <w:p w14:paraId="31FA067A" w14:textId="77777777" w:rsidR="001361D3" w:rsidRDefault="001361D3" w:rsidP="001361D3">
      <w:r>
        <w:rPr>
          <w:color w:val="373A3C"/>
          <w:kern w:val="0"/>
        </w:rPr>
        <w:t>（</w:t>
      </w:r>
      <w:r>
        <w:rPr>
          <w:color w:val="373A3C"/>
          <w:kern w:val="0"/>
        </w:rPr>
        <w:t>2</w:t>
      </w:r>
      <w:r>
        <w:rPr>
          <w:color w:val="373A3C"/>
          <w:kern w:val="0"/>
        </w:rPr>
        <w:t>）</w:t>
      </w:r>
      <w:bookmarkStart w:id="40" w:name="OLE_LINK13"/>
      <w:r>
        <w:rPr>
          <w:color w:val="373A3C"/>
          <w:kern w:val="0"/>
        </w:rPr>
        <w:t>0</w:t>
      </w:r>
      <w:r>
        <w:t>（</w:t>
      </w:r>
      <w:r>
        <w:t>2</w:t>
      </w:r>
      <w:r>
        <w:t>分</w:t>
      </w:r>
      <w:bookmarkEnd w:id="40"/>
      <w:r>
        <w:t>）</w:t>
      </w:r>
    </w:p>
    <w:p w14:paraId="5FD75328" w14:textId="77777777" w:rsidR="001361D3" w:rsidRDefault="001361D3" w:rsidP="001361D3">
      <w:r>
        <w:rPr>
          <w:color w:val="373A3C"/>
          <w:kern w:val="0"/>
        </w:rPr>
        <w:t>（</w:t>
      </w:r>
      <w:r>
        <w:rPr>
          <w:color w:val="373A3C"/>
          <w:kern w:val="0"/>
        </w:rPr>
        <w:t>3</w:t>
      </w:r>
      <w:r>
        <w:rPr>
          <w:color w:val="373A3C"/>
          <w:kern w:val="0"/>
        </w:rPr>
        <w:t>）</w:t>
      </w:r>
      <w:r>
        <w:t>B</w:t>
      </w:r>
      <w:r>
        <w:t>（</w:t>
      </w:r>
      <w:r>
        <w:t>2</w:t>
      </w:r>
      <w:r>
        <w:t>分）</w:t>
      </w:r>
      <w:r>
        <w:rPr>
          <w:color w:val="373A3C"/>
          <w:kern w:val="0"/>
        </w:rPr>
        <w:t>，</w:t>
      </w:r>
      <w:r>
        <w:t>B</w:t>
      </w:r>
      <w:r>
        <w:t>（</w:t>
      </w:r>
      <w:r>
        <w:t>2</w:t>
      </w:r>
      <w:r>
        <w:t>分）</w:t>
      </w:r>
      <w:r>
        <w:rPr>
          <w:color w:val="373A3C"/>
          <w:kern w:val="0"/>
        </w:rPr>
        <w:t>，</w:t>
      </w:r>
      <w:r>
        <w:t>4.7</w:t>
      </w:r>
      <w:r>
        <w:t>（</w:t>
      </w:r>
      <w:r>
        <w:t>3</w:t>
      </w:r>
      <w:r>
        <w:t>分）</w:t>
      </w:r>
    </w:p>
    <w:p w14:paraId="629E0164" w14:textId="77777777" w:rsidR="001361D3" w:rsidRDefault="001361D3" w:rsidP="001361D3"/>
    <w:p w14:paraId="62A84DB1" w14:textId="77777777" w:rsidR="001361D3" w:rsidRDefault="001361D3" w:rsidP="004875D5">
      <w:pPr>
        <w:pStyle w:val="1"/>
      </w:pPr>
      <w:r>
        <w:t>附加题（加试物理的学生做）</w:t>
      </w:r>
    </w:p>
    <w:p w14:paraId="6DB95C82" w14:textId="77777777" w:rsidR="001361D3" w:rsidRDefault="001361D3" w:rsidP="004875D5">
      <w:pPr>
        <w:pStyle w:val="2"/>
      </w:pPr>
      <w:r>
        <w:t>七、登船训练（</w:t>
      </w:r>
      <w:r>
        <w:t>7</w:t>
      </w:r>
      <w:r>
        <w:t>分）</w:t>
      </w:r>
    </w:p>
    <w:p w14:paraId="7B1EE5ED" w14:textId="77777777" w:rsidR="001361D3" w:rsidRDefault="001361D3" w:rsidP="001361D3">
      <w:r>
        <w:t>1</w:t>
      </w:r>
      <w:r>
        <w:t>．</w:t>
      </w:r>
      <w:r>
        <w:t>120</w:t>
      </w:r>
      <w:r>
        <w:t>（</w:t>
      </w:r>
      <w:r>
        <w:t>2</w:t>
      </w:r>
      <w:r>
        <w:t>分）</w:t>
      </w:r>
    </w:p>
    <w:p w14:paraId="6B67BB4B" w14:textId="77777777" w:rsidR="001361D3" w:rsidRDefault="001361D3" w:rsidP="001361D3">
      <w:r>
        <w:t>2</w:t>
      </w:r>
      <w:r>
        <w:t>．</w:t>
      </w:r>
      <w:r>
        <w:t>0.25</w:t>
      </w:r>
      <w:r>
        <w:t>（</w:t>
      </w:r>
      <w:r>
        <w:t>2</w:t>
      </w:r>
      <w:r>
        <w:t>分）</w:t>
      </w:r>
    </w:p>
    <w:p w14:paraId="05891261" w14:textId="497A8BE0" w:rsidR="001361D3" w:rsidRDefault="001361D3" w:rsidP="001361D3">
      <w:r>
        <w:t>3</w:t>
      </w:r>
      <w:r>
        <w:t>．</w:t>
      </w:r>
      <w:r w:rsidR="004875D5">
        <w:t>−</w:t>
      </w:r>
      <w:r w:rsidR="004875D5">
        <w:rPr>
          <w:rFonts w:hint="eastAsia"/>
        </w:rPr>
        <w:t xml:space="preserve"> </w:t>
      </w:r>
      <w:r>
        <w:t>105</w:t>
      </w:r>
      <w:r>
        <w:t>（</w:t>
      </w:r>
      <w:r>
        <w:t>3</w:t>
      </w:r>
      <w:r>
        <w:t>分）</w:t>
      </w:r>
      <w:r>
        <w:rPr>
          <w:color w:val="FF0000"/>
        </w:rPr>
        <w:t>（漏负号得</w:t>
      </w:r>
      <w:r>
        <w:rPr>
          <w:color w:val="FF0000"/>
        </w:rPr>
        <w:t>2</w:t>
      </w:r>
      <w:r>
        <w:rPr>
          <w:color w:val="FF0000"/>
        </w:rPr>
        <w:t>分）</w:t>
      </w:r>
    </w:p>
    <w:p w14:paraId="7692B687" w14:textId="77777777" w:rsidR="001361D3" w:rsidRDefault="001361D3" w:rsidP="001361D3"/>
    <w:p w14:paraId="75714815" w14:textId="77777777" w:rsidR="001361D3" w:rsidRDefault="001361D3" w:rsidP="004875D5">
      <w:pPr>
        <w:pStyle w:val="2"/>
      </w:pPr>
      <w:r>
        <w:t>八、波动现象（</w:t>
      </w:r>
      <w:r>
        <w:t>13</w:t>
      </w:r>
      <w:r>
        <w:t>分）</w:t>
      </w:r>
    </w:p>
    <w:p w14:paraId="15E75554" w14:textId="77777777" w:rsidR="001361D3" w:rsidRDefault="001361D3" w:rsidP="001361D3">
      <w:r>
        <w:t>1</w:t>
      </w:r>
      <w:r>
        <w:t>．干涉（</w:t>
      </w:r>
      <w:r>
        <w:t>2</w:t>
      </w:r>
      <w:r>
        <w:t>分），</w:t>
      </w:r>
      <w:r>
        <w:t>A</w:t>
      </w:r>
      <w:r>
        <w:t>（</w:t>
      </w:r>
      <w:r>
        <w:t>2</w:t>
      </w:r>
      <w:r>
        <w:t>分）</w:t>
      </w:r>
    </w:p>
    <w:p w14:paraId="66C12931" w14:textId="77777777" w:rsidR="001361D3" w:rsidRDefault="001361D3" w:rsidP="001361D3">
      <w:r>
        <w:t>2</w:t>
      </w:r>
      <w:r>
        <w:t>．</w:t>
      </w:r>
      <w:r>
        <w:rPr>
          <w:bCs/>
          <w:color w:val="000000"/>
        </w:rPr>
        <w:t>2.5</w:t>
      </w:r>
      <w:r>
        <w:t>（</w:t>
      </w:r>
      <w:r>
        <w:t>2</w:t>
      </w:r>
      <w:r>
        <w:t>分）</w:t>
      </w:r>
      <w:r>
        <w:rPr>
          <w:bCs/>
          <w:color w:val="000000"/>
        </w:rPr>
        <w:t>，</w:t>
      </w:r>
      <w:r>
        <w:rPr>
          <w:bCs/>
          <w:color w:val="000000"/>
        </w:rPr>
        <w:t>2</w:t>
      </w:r>
      <w:r>
        <w:rPr>
          <w:bCs/>
          <w:color w:val="000000"/>
        </w:rPr>
        <w:t>或</w:t>
      </w:r>
      <w:r>
        <w:rPr>
          <w:bCs/>
          <w:color w:val="000000"/>
        </w:rPr>
        <w:t>3</w:t>
      </w:r>
      <w:r>
        <w:t>（</w:t>
      </w:r>
      <w:r>
        <w:t>3</w:t>
      </w:r>
      <w:r>
        <w:t>分）</w:t>
      </w:r>
      <w:r>
        <w:rPr>
          <w:color w:val="FF0000"/>
        </w:rPr>
        <w:t>（漏</w:t>
      </w:r>
      <w:r>
        <w:rPr>
          <w:color w:val="FF0000"/>
        </w:rPr>
        <w:t>2</w:t>
      </w:r>
      <w:r>
        <w:rPr>
          <w:color w:val="FF0000"/>
        </w:rPr>
        <w:t>或</w:t>
      </w:r>
      <w:r>
        <w:rPr>
          <w:color w:val="FF0000"/>
        </w:rPr>
        <w:t>3</w:t>
      </w:r>
      <w:r>
        <w:rPr>
          <w:color w:val="FF0000"/>
        </w:rPr>
        <w:t>得</w:t>
      </w:r>
      <w:bookmarkStart w:id="41" w:name="OLE_LINK7"/>
      <w:r>
        <w:rPr>
          <w:color w:val="FF0000"/>
        </w:rPr>
        <w:t>2</w:t>
      </w:r>
      <w:r>
        <w:rPr>
          <w:color w:val="FF0000"/>
        </w:rPr>
        <w:t>分</w:t>
      </w:r>
      <w:bookmarkEnd w:id="41"/>
      <w:r>
        <w:rPr>
          <w:color w:val="FF0000"/>
        </w:rPr>
        <w:t>）</w:t>
      </w:r>
    </w:p>
    <w:p w14:paraId="49BBFDB2" w14:textId="394F437E" w:rsidR="001361D3" w:rsidRDefault="001361D3" w:rsidP="006944BF">
      <w:r>
        <w:t>3</w:t>
      </w:r>
      <w:r>
        <w:t>．</w:t>
      </w:r>
      <w:bookmarkStart w:id="42" w:name="OLE_LINK9"/>
      <w:r>
        <w:t>（</w:t>
      </w:r>
      <w:r>
        <w:t>4</w:t>
      </w:r>
      <w:r>
        <w:t>分）</w:t>
      </w:r>
      <w:bookmarkEnd w:id="42"/>
      <w:r>
        <w:t>证明：设水波的波长为</w:t>
      </w:r>
      <w:r w:rsidR="004875D5">
        <w:rPr>
          <w:rFonts w:hint="eastAsia"/>
        </w:rPr>
        <w:t xml:space="preserve"> </w:t>
      </w:r>
      <w:r w:rsidRPr="006944BF">
        <w:rPr>
          <w:i/>
          <w:iCs/>
        </w:rPr>
        <w:t>λ</w:t>
      </w:r>
      <w:r>
        <w:t>，有</w:t>
      </w:r>
      <w:r w:rsidR="006944BF">
        <w:rPr>
          <w:rFonts w:hint="eastAsia"/>
        </w:rPr>
        <w:t xml:space="preserve"> </w:t>
      </w:r>
      <w:r w:rsidR="006944BF" w:rsidRPr="006944BF">
        <w:rPr>
          <w:rFonts w:hint="eastAsia"/>
          <w:i/>
          <w:iCs/>
        </w:rPr>
        <w:t>f</w:t>
      </w:r>
      <w:r w:rsidR="006944BF">
        <w:rPr>
          <w:rFonts w:hint="eastAsia"/>
        </w:rPr>
        <w:t xml:space="preserve"> = </w:t>
      </w:r>
      <w:r w:rsidR="006944BF">
        <w:fldChar w:fldCharType="begin"/>
      </w:r>
      <w:r w:rsidR="006944BF">
        <w:instrText xml:space="preserve"> </w:instrText>
      </w:r>
      <w:r w:rsidR="006944BF">
        <w:rPr>
          <w:rFonts w:hint="eastAsia"/>
        </w:rPr>
        <w:instrText>EQ \F(</w:instrText>
      </w:r>
      <w:r w:rsidR="006944BF" w:rsidRPr="006944BF">
        <w:rPr>
          <w:rFonts w:ascii="Book Antiqua" w:hAnsi="Book Antiqua"/>
          <w:i/>
          <w:iCs/>
        </w:rPr>
        <w:instrText>v</w:instrText>
      </w:r>
      <w:r w:rsidR="006944BF">
        <w:rPr>
          <w:rFonts w:hint="eastAsia"/>
        </w:rPr>
        <w:instrText>,</w:instrText>
      </w:r>
      <w:r w:rsidR="006944BF" w:rsidRPr="006944BF">
        <w:rPr>
          <w:i/>
          <w:iCs/>
        </w:rPr>
        <w:instrText>λ</w:instrText>
      </w:r>
      <w:r w:rsidR="006944BF">
        <w:rPr>
          <w:rFonts w:hint="eastAsia"/>
        </w:rPr>
        <w:instrText>)</w:instrText>
      </w:r>
      <w:r w:rsidR="006944BF">
        <w:instrText xml:space="preserve"> </w:instrText>
      </w:r>
      <w:r w:rsidR="006944BF">
        <w:fldChar w:fldCharType="separate"/>
      </w:r>
      <w:r w:rsidR="006944BF">
        <w:fldChar w:fldCharType="end"/>
      </w:r>
      <w:r>
        <w:t>（</w:t>
      </w:r>
      <w:r>
        <w:t>2</w:t>
      </w:r>
      <w:r>
        <w:t>分）</w:t>
      </w:r>
    </w:p>
    <w:p w14:paraId="4C006935" w14:textId="1CFA7B3E" w:rsidR="001361D3" w:rsidRDefault="001361D3" w:rsidP="001361D3">
      <w:r>
        <w:t>观察者观测到的波长仍为</w:t>
      </w:r>
      <w:r w:rsidR="004875D5">
        <w:rPr>
          <w:rFonts w:hint="eastAsia"/>
        </w:rPr>
        <w:t xml:space="preserve"> </w:t>
      </w:r>
      <w:r w:rsidRPr="006944BF">
        <w:rPr>
          <w:i/>
          <w:iCs/>
        </w:rPr>
        <w:t>λ</w:t>
      </w:r>
      <w:r>
        <w:t>（</w:t>
      </w:r>
      <w:r>
        <w:t>1</w:t>
      </w:r>
      <w:r>
        <w:t>分），则</w:t>
      </w:r>
      <w:r w:rsidR="006944BF">
        <w:rPr>
          <w:rFonts w:hint="eastAsia"/>
        </w:rPr>
        <w:t xml:space="preserve"> </w:t>
      </w:r>
      <w:r w:rsidR="006944BF" w:rsidRPr="006944BF">
        <w:rPr>
          <w:rFonts w:hint="eastAsia"/>
          <w:i/>
          <w:iCs/>
        </w:rPr>
        <w:t>f</w:t>
      </w:r>
      <w:r w:rsidR="006944BF">
        <w:rPr>
          <w:rFonts w:hint="eastAsia"/>
        </w:rPr>
        <w:t xml:space="preserve"> = </w:t>
      </w:r>
      <w:r w:rsidR="006944BF">
        <w:fldChar w:fldCharType="begin"/>
      </w:r>
      <w:r w:rsidR="006944BF">
        <w:instrText xml:space="preserve"> </w:instrText>
      </w:r>
      <w:r w:rsidR="006944BF">
        <w:rPr>
          <w:rFonts w:hint="eastAsia"/>
        </w:rPr>
        <w:instrText>EQ \F(</w:instrText>
      </w:r>
      <w:r w:rsidR="006944BF" w:rsidRPr="006944BF">
        <w:rPr>
          <w:rFonts w:ascii="Book Antiqua" w:hAnsi="Book Antiqua"/>
          <w:i/>
          <w:iCs/>
        </w:rPr>
        <w:instrText>v</w:instrText>
      </w:r>
      <w:r w:rsidR="006944BF">
        <w:instrText>ʹ</w:instrText>
      </w:r>
      <w:r w:rsidR="006944BF">
        <w:rPr>
          <w:rFonts w:hint="eastAsia"/>
        </w:rPr>
        <w:instrText>,</w:instrText>
      </w:r>
      <w:r w:rsidR="006944BF" w:rsidRPr="006944BF">
        <w:rPr>
          <w:i/>
          <w:iCs/>
        </w:rPr>
        <w:instrText>λ</w:instrText>
      </w:r>
      <w:r w:rsidR="006944BF">
        <w:rPr>
          <w:rFonts w:hint="eastAsia"/>
        </w:rPr>
        <w:instrText>)</w:instrText>
      </w:r>
      <w:r w:rsidR="006944BF">
        <w:instrText xml:space="preserve"> </w:instrText>
      </w:r>
      <w:r w:rsidR="006944BF">
        <w:fldChar w:fldCharType="separate"/>
      </w:r>
      <w:r w:rsidR="006944BF">
        <w:fldChar w:fldCharType="end"/>
      </w:r>
      <w:r>
        <w:t>，</w:t>
      </w:r>
    </w:p>
    <w:p w14:paraId="46D10466" w14:textId="054CDE24" w:rsidR="001361D3" w:rsidRDefault="001361D3" w:rsidP="001361D3">
      <w:r>
        <w:t>观察者观测到的波速</w:t>
      </w:r>
      <w:r w:rsidR="004875D5">
        <w:rPr>
          <w:rFonts w:hint="eastAsia"/>
        </w:rPr>
        <w:t xml:space="preserve"> </w:t>
      </w:r>
      <w:r w:rsidR="004875D5" w:rsidRPr="006944BF">
        <w:rPr>
          <w:rFonts w:ascii="Book Antiqua" w:hAnsi="Book Antiqua"/>
          <w:i/>
          <w:iCs/>
        </w:rPr>
        <w:t>v</w:t>
      </w:r>
      <w:r w:rsidR="004875D5">
        <w:t>ʹ</w:t>
      </w:r>
      <w:r w:rsidR="004875D5">
        <w:rPr>
          <w:rFonts w:hint="eastAsia"/>
        </w:rPr>
        <w:t xml:space="preserve"> = </w:t>
      </w:r>
      <w:r w:rsidR="004875D5" w:rsidRPr="006944BF">
        <w:rPr>
          <w:rFonts w:ascii="Book Antiqua" w:hAnsi="Book Antiqua"/>
          <w:i/>
          <w:iCs/>
        </w:rPr>
        <w:t>v</w:t>
      </w:r>
      <w:r w:rsidR="004875D5">
        <w:rPr>
          <w:rFonts w:hint="eastAsia"/>
        </w:rPr>
        <w:t xml:space="preserve"> + </w:t>
      </w:r>
      <w:r w:rsidR="004875D5" w:rsidRPr="006944BF">
        <w:rPr>
          <w:rFonts w:hint="eastAsia"/>
          <w:i/>
          <w:iCs/>
        </w:rPr>
        <w:t>u</w:t>
      </w:r>
      <w:r>
        <w:t>（</w:t>
      </w:r>
      <w:r>
        <w:t>1</w:t>
      </w:r>
      <w:r>
        <w:t>分）</w:t>
      </w:r>
    </w:p>
    <w:p w14:paraId="66E55EC4" w14:textId="4DFDA86B" w:rsidR="00237C9D" w:rsidRDefault="001361D3" w:rsidP="004875D5">
      <w:r>
        <w:lastRenderedPageBreak/>
        <w:t>由上面三式，可推得</w:t>
      </w:r>
      <w:r w:rsidR="006944BF">
        <w:rPr>
          <w:rFonts w:hint="eastAsia"/>
        </w:rPr>
        <w:t xml:space="preserve"> </w:t>
      </w:r>
      <w:r w:rsidR="006944BF" w:rsidRPr="006944BF">
        <w:rPr>
          <w:rFonts w:hint="eastAsia"/>
          <w:i/>
          <w:iCs/>
        </w:rPr>
        <w:t>f</w:t>
      </w:r>
      <w:r w:rsidR="006944BF">
        <w:t>ʹ</w:t>
      </w:r>
      <w:r w:rsidR="006944BF">
        <w:rPr>
          <w:rFonts w:hint="eastAsia"/>
        </w:rPr>
        <w:t xml:space="preserve"> = </w:t>
      </w:r>
      <w:r w:rsidR="006944BF" w:rsidRPr="006944BF">
        <w:rPr>
          <w:rFonts w:hint="eastAsia"/>
          <w:i/>
          <w:iCs/>
        </w:rPr>
        <w:t>f</w:t>
      </w:r>
      <w:r w:rsidR="006944BF">
        <w:rPr>
          <w:rFonts w:hint="eastAsia"/>
        </w:rPr>
        <w:t xml:space="preserve">(1 + </w:t>
      </w:r>
      <w:r w:rsidR="006944BF">
        <w:fldChar w:fldCharType="begin"/>
      </w:r>
      <w:r w:rsidR="006944BF">
        <w:instrText xml:space="preserve"> </w:instrText>
      </w:r>
      <w:r w:rsidR="006944BF">
        <w:rPr>
          <w:rFonts w:hint="eastAsia"/>
        </w:rPr>
        <w:instrText>EQ \F(</w:instrText>
      </w:r>
      <w:r w:rsidR="006944BF" w:rsidRPr="0003365D">
        <w:rPr>
          <w:rFonts w:hint="eastAsia"/>
          <w:i/>
          <w:iCs/>
        </w:rPr>
        <w:instrText>u</w:instrText>
      </w:r>
      <w:r w:rsidR="006944BF">
        <w:rPr>
          <w:rFonts w:hint="eastAsia"/>
        </w:rPr>
        <w:instrText>,</w:instrText>
      </w:r>
      <w:r w:rsidR="006944BF" w:rsidRPr="0003365D">
        <w:rPr>
          <w:rFonts w:ascii="Book Antiqua" w:hAnsi="Book Antiqua"/>
          <w:i/>
          <w:iCs/>
        </w:rPr>
        <w:instrText>v</w:instrText>
      </w:r>
      <w:r w:rsidR="006944BF">
        <w:rPr>
          <w:rFonts w:hint="eastAsia"/>
        </w:rPr>
        <w:instrText>)</w:instrText>
      </w:r>
      <w:r w:rsidR="006944BF">
        <w:instrText xml:space="preserve"> </w:instrText>
      </w:r>
      <w:r w:rsidR="006944BF">
        <w:fldChar w:fldCharType="separate"/>
      </w:r>
      <w:r w:rsidR="006944BF">
        <w:fldChar w:fldCharType="end"/>
      </w:r>
      <w:r w:rsidR="006944BF">
        <w:rPr>
          <w:rFonts w:hint="eastAsia"/>
        </w:rPr>
        <w:t>)</w:t>
      </w:r>
    </w:p>
    <w:sectPr w:rsidR="00237C9D" w:rsidSect="001361D3">
      <w:footerReference w:type="default" r:id="rId33"/>
      <w:pgSz w:w="11906" w:h="16838"/>
      <w:pgMar w:top="1440" w:right="1800" w:bottom="1440" w:left="1800" w:header="851" w:footer="992" w:gutter="0"/>
      <w:cols w:space="720"/>
      <w:docGrid w:type="lines" w:linePitch="34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 w:author="physics" w:date="2025-06-14T09:36:00Z" w:initials="phy">
    <w:p w14:paraId="0997B8EF" w14:textId="19091FB8" w:rsidR="004875D5" w:rsidRDefault="004875D5" w:rsidP="004875D5">
      <w:r>
        <w:rPr>
          <w:rStyle w:val="af2"/>
        </w:rPr>
        <w:annotationRef/>
      </w:r>
      <w:r>
        <w:t>1</w:t>
      </w:r>
      <w:r>
        <w:t>．</w:t>
      </w:r>
      <w:r>
        <w:t>A</w:t>
      </w:r>
      <w:r>
        <w:t>、</w:t>
      </w:r>
      <w:r>
        <w:t>B</w:t>
      </w:r>
    </w:p>
    <w:p w14:paraId="1C9E5004" w14:textId="2DDDB63D" w:rsidR="004875D5" w:rsidRDefault="004875D5" w:rsidP="004875D5">
      <w:r>
        <w:t>2</w:t>
      </w:r>
      <w:r>
        <w:t>．</w:t>
      </w:r>
      <w:r>
        <w:rPr>
          <w:lang w:val="es-PY"/>
        </w:rPr>
        <w:t>C</w:t>
      </w:r>
    </w:p>
    <w:p w14:paraId="00705CDC" w14:textId="3218FEB5" w:rsidR="004875D5" w:rsidRDefault="004875D5" w:rsidP="004875D5">
      <w:r>
        <w:rPr>
          <w:lang w:val="es-PY"/>
        </w:rPr>
        <w:t>3</w:t>
      </w:r>
      <w:r>
        <w:rPr>
          <w:lang w:val="es-PY"/>
        </w:rPr>
        <w:t>．</w:t>
      </w:r>
      <w:r>
        <w:rPr>
          <w:lang w:val="es-PY"/>
        </w:rPr>
        <w:fldChar w:fldCharType="begin"/>
      </w:r>
      <w:r>
        <w:rPr>
          <w:lang w:val="es-PY"/>
        </w:rPr>
        <w:instrText xml:space="preserve"> </w:instrText>
      </w:r>
      <w:r>
        <w:rPr>
          <w:rFonts w:hint="eastAsia"/>
          <w:lang w:val="es-PY"/>
        </w:rPr>
        <w:instrText>EQ \R(\F(</w:instrText>
      </w:r>
      <w:r w:rsidRPr="004875D5">
        <w:rPr>
          <w:rFonts w:hint="eastAsia"/>
          <w:i/>
          <w:iCs/>
          <w:lang w:val="es-PY"/>
        </w:rPr>
        <w:instrText>GM</w:instrText>
      </w:r>
      <w:r>
        <w:rPr>
          <w:rFonts w:hint="eastAsia"/>
          <w:lang w:val="es-PY"/>
        </w:rPr>
        <w:instrText>,</w:instrText>
      </w:r>
      <w:r w:rsidRPr="004875D5">
        <w:rPr>
          <w:rFonts w:hint="eastAsia"/>
          <w:i/>
          <w:iCs/>
          <w:lang w:val="es-PY"/>
        </w:rPr>
        <w:instrText>R</w:instrText>
      </w:r>
      <w:r>
        <w:rPr>
          <w:rFonts w:hint="eastAsia"/>
          <w:lang w:val="es-PY"/>
        </w:rPr>
        <w:instrText>))</w:instrText>
      </w:r>
      <w:r>
        <w:rPr>
          <w:lang w:val="es-PY"/>
        </w:rPr>
        <w:instrText xml:space="preserve"> </w:instrText>
      </w:r>
      <w:r>
        <w:rPr>
          <w:lang w:val="es-PY"/>
        </w:rPr>
        <w:fldChar w:fldCharType="separate"/>
      </w:r>
      <w:r>
        <w:rPr>
          <w:lang w:val="es-PY"/>
        </w:rPr>
        <w:fldChar w:fldCharType="end"/>
      </w:r>
    </w:p>
    <w:p w14:paraId="71A70842" w14:textId="33A21206" w:rsidR="004875D5" w:rsidRDefault="004875D5" w:rsidP="004875D5">
      <w:r>
        <w:rPr>
          <w:lang w:val="es-PY"/>
        </w:rPr>
        <w:t>4</w:t>
      </w:r>
      <w:r>
        <w:rPr>
          <w:lang w:val="es-PY"/>
        </w:rPr>
        <w:t>．</w:t>
      </w:r>
      <w:r>
        <w:rPr>
          <w:color w:val="000000"/>
          <w:lang w:val="es-PY"/>
        </w:rPr>
        <w:t>2</w:t>
      </w:r>
      <w:r>
        <w:rPr>
          <w:color w:val="000000"/>
          <w:lang w:val="es-PY"/>
        </w:rPr>
        <w:t>，</w:t>
      </w:r>
      <w:r>
        <w:rPr>
          <w:color w:val="000000"/>
          <w:lang w:val="es-PY"/>
        </w:rPr>
        <w:t>4</w:t>
      </w:r>
      <w:r w:rsidRPr="004875D5">
        <w:rPr>
          <w:rFonts w:ascii="Book Antiqua" w:hAnsi="Book Antiqua"/>
          <w:i/>
          <w:iCs/>
          <w:color w:val="000000"/>
          <w:lang w:val="es-PY"/>
        </w:rPr>
        <w:t>v</w:t>
      </w:r>
      <w:r>
        <w:rPr>
          <w:i/>
          <w:iCs/>
          <w:color w:val="000000"/>
          <w:lang w:val="es-PY"/>
        </w:rPr>
        <w:t>t</w:t>
      </w:r>
    </w:p>
    <w:p w14:paraId="5ABFA31F" w14:textId="32356022" w:rsidR="004875D5" w:rsidRDefault="004875D5">
      <w:pPr>
        <w:pStyle w:val="af3"/>
      </w:pPr>
      <w:r>
        <w:rPr>
          <w:rFonts w:hint="eastAsia"/>
        </w:rPr>
        <w:t>2024</w:t>
      </w:r>
      <w:r>
        <w:rPr>
          <w:rFonts w:hint="eastAsia"/>
        </w:rPr>
        <w:t>学年宝山会考模拟</w:t>
      </w:r>
      <w:r>
        <w:rPr>
          <w:rFonts w:hint="eastAsia"/>
        </w:rPr>
        <w:t>1</w:t>
      </w:r>
    </w:p>
  </w:comment>
  <w:comment w:id="4" w:author="physics" w:date="2025-06-14T09:36:00Z" w:initials="phy">
    <w:p w14:paraId="00270DFF" w14:textId="1D468CBD" w:rsidR="004875D5" w:rsidRDefault="004875D5" w:rsidP="004875D5">
      <w:r>
        <w:rPr>
          <w:rStyle w:val="af2"/>
        </w:rPr>
        <w:annotationRef/>
      </w:r>
      <w:r>
        <w:t>1</w:t>
      </w:r>
      <w:r>
        <w:t>．</w:t>
      </w:r>
      <w:r>
        <w:t>A</w:t>
      </w:r>
      <w:r>
        <w:t>，</w:t>
      </w:r>
      <w:r>
        <w:t>A</w:t>
      </w:r>
    </w:p>
    <w:p w14:paraId="75509E9D" w14:textId="107467B0" w:rsidR="004875D5" w:rsidRDefault="004875D5" w:rsidP="004875D5">
      <w:r>
        <w:t>2</w:t>
      </w:r>
      <w:r>
        <w:t>．</w:t>
      </w:r>
      <w:r>
        <w:t>BC</w:t>
      </w:r>
    </w:p>
    <w:p w14:paraId="30E1E8F8" w14:textId="5CBA8DD9" w:rsidR="004875D5" w:rsidRDefault="004875D5" w:rsidP="004875D5">
      <w:r>
        <w:t>3</w:t>
      </w:r>
      <w:r>
        <w:t>．</w:t>
      </w:r>
      <w:r>
        <w:t>C</w:t>
      </w:r>
    </w:p>
    <w:p w14:paraId="295B2E2C" w14:textId="3177F5A0" w:rsidR="004875D5" w:rsidRDefault="004875D5" w:rsidP="004875D5">
      <w:r>
        <w:t>4</w:t>
      </w:r>
      <w:r>
        <w:t>．（</w:t>
      </w:r>
      <w:r>
        <w:t>1</w:t>
      </w:r>
      <w:r>
        <w:t>）</w:t>
      </w:r>
      <w:r>
        <w:t>A</w:t>
      </w:r>
    </w:p>
    <w:p w14:paraId="2A07153E" w14:textId="7EE26FF6" w:rsidR="004875D5" w:rsidRDefault="004875D5" w:rsidP="004875D5">
      <w:r>
        <w:t>（</w:t>
      </w:r>
      <w:r>
        <w:t>2</w:t>
      </w:r>
      <w:r>
        <w:t>）</w:t>
      </w:r>
      <w:r>
        <w:rPr>
          <w:szCs w:val="20"/>
        </w:rPr>
        <w:t>(5.0</w:t>
      </w:r>
      <w:r>
        <w:rPr>
          <w:rFonts w:hint="eastAsia"/>
          <w:szCs w:val="20"/>
        </w:rPr>
        <w:t xml:space="preserve"> </w:t>
      </w:r>
      <w:r>
        <w:rPr>
          <w:szCs w:val="20"/>
        </w:rPr>
        <w:t>±</w:t>
      </w:r>
      <w:r>
        <w:rPr>
          <w:rFonts w:hint="eastAsia"/>
          <w:szCs w:val="20"/>
        </w:rPr>
        <w:t xml:space="preserve"> </w:t>
      </w:r>
      <w:r>
        <w:rPr>
          <w:szCs w:val="20"/>
        </w:rPr>
        <w:t>0.1)×</w:t>
      </w:r>
      <w:r>
        <w:t>10</w:t>
      </w:r>
      <w:r>
        <w:rPr>
          <w:vertAlign w:val="superscript"/>
        </w:rPr>
        <w:t>−3</w:t>
      </w:r>
      <w:r>
        <w:rPr>
          <w:szCs w:val="20"/>
        </w:rPr>
        <w:t>，</w:t>
      </w:r>
      <w:r>
        <w:rPr>
          <w:szCs w:val="20"/>
        </w:rPr>
        <w:t>(7.0</w:t>
      </w:r>
      <w:r>
        <w:rPr>
          <w:rFonts w:hint="eastAsia"/>
          <w:szCs w:val="20"/>
        </w:rPr>
        <w:t xml:space="preserve"> </w:t>
      </w:r>
      <w:r>
        <w:rPr>
          <w:szCs w:val="20"/>
        </w:rPr>
        <w:t>±</w:t>
      </w:r>
      <w:r>
        <w:rPr>
          <w:rFonts w:hint="eastAsia"/>
          <w:szCs w:val="20"/>
        </w:rPr>
        <w:t xml:space="preserve"> </w:t>
      </w:r>
      <w:r>
        <w:rPr>
          <w:szCs w:val="20"/>
        </w:rPr>
        <w:t>0.1)×</w:t>
      </w:r>
      <w:r>
        <w:t>10</w:t>
      </w:r>
      <w:r>
        <w:rPr>
          <w:vertAlign w:val="superscript"/>
        </w:rPr>
        <w:t>−6</w:t>
      </w:r>
    </w:p>
    <w:p w14:paraId="0D421F81" w14:textId="73A0A097" w:rsidR="004875D5" w:rsidRDefault="004875D5">
      <w:pPr>
        <w:pStyle w:val="af3"/>
      </w:pPr>
      <w:r>
        <w:rPr>
          <w:rFonts w:hint="eastAsia"/>
        </w:rPr>
        <w:t>2024</w:t>
      </w:r>
      <w:r>
        <w:rPr>
          <w:rFonts w:hint="eastAsia"/>
        </w:rPr>
        <w:t>学年宝山会考模拟</w:t>
      </w:r>
      <w:r>
        <w:rPr>
          <w:rFonts w:hint="eastAsia"/>
        </w:rPr>
        <w:t>2</w:t>
      </w:r>
    </w:p>
  </w:comment>
  <w:comment w:id="11" w:author="physics" w:date="2025-06-14T09:36:00Z" w:initials="phy">
    <w:p w14:paraId="22FC7AE5" w14:textId="7C80B1B5" w:rsidR="004875D5" w:rsidRDefault="004875D5" w:rsidP="004875D5">
      <w:r>
        <w:rPr>
          <w:rStyle w:val="af2"/>
        </w:rPr>
        <w:annotationRef/>
      </w:r>
      <w:r>
        <w:t>1</w:t>
      </w:r>
      <w:r>
        <w:t>．</w:t>
      </w:r>
      <w:r>
        <w:rPr>
          <w:lang w:val="pt-BR"/>
        </w:rPr>
        <w:t>（</w:t>
      </w:r>
      <w:r>
        <w:rPr>
          <w:lang w:val="pt-BR"/>
        </w:rPr>
        <w:t>1</w:t>
      </w:r>
      <w:r>
        <w:rPr>
          <w:lang w:val="pt-BR"/>
        </w:rPr>
        <w:t>）</w:t>
      </w:r>
      <w:r>
        <w:rPr>
          <w:lang w:val="pt-BR"/>
        </w:rPr>
        <w:t>B</w:t>
      </w:r>
      <w:r>
        <w:rPr>
          <w:lang w:val="pt-BR"/>
        </w:rPr>
        <w:tab/>
      </w:r>
      <w:r>
        <w:rPr>
          <w:lang w:val="pt-BR"/>
        </w:rPr>
        <w:t>（</w:t>
      </w:r>
      <w:r>
        <w:rPr>
          <w:lang w:val="pt-BR"/>
        </w:rPr>
        <w:t>2</w:t>
      </w:r>
      <w:r>
        <w:rPr>
          <w:lang w:val="pt-BR"/>
        </w:rPr>
        <w:t>）</w:t>
      </w:r>
      <w:r>
        <w:rPr>
          <w:lang w:val="pt-BR"/>
        </w:rPr>
        <w:t>30</w:t>
      </w:r>
    </w:p>
    <w:p w14:paraId="4B036B0C" w14:textId="702E720C" w:rsidR="004875D5" w:rsidRDefault="004875D5" w:rsidP="004875D5">
      <w:r>
        <w:rPr>
          <w:lang w:val="pt-BR"/>
        </w:rPr>
        <w:t>2</w:t>
      </w:r>
      <w:r>
        <w:rPr>
          <w:lang w:val="pt-BR"/>
        </w:rPr>
        <w:t>．</w:t>
      </w:r>
      <w:r>
        <w:rPr>
          <w:color w:val="000000"/>
          <w:lang w:val="pt-BR"/>
        </w:rPr>
        <w:t>D</w:t>
      </w:r>
    </w:p>
    <w:p w14:paraId="5DD55A65" w14:textId="722A79D5" w:rsidR="004875D5" w:rsidRDefault="004875D5" w:rsidP="004875D5">
      <w:r>
        <w:rPr>
          <w:lang w:val="pt-BR"/>
        </w:rPr>
        <w:t>3</w:t>
      </w:r>
      <w:r>
        <w:rPr>
          <w:lang w:val="pt-BR"/>
        </w:rPr>
        <w:t>．（</w:t>
      </w:r>
      <w:r>
        <w:rPr>
          <w:lang w:val="pt-BR"/>
        </w:rPr>
        <w:t>1</w:t>
      </w:r>
      <w:r>
        <w:rPr>
          <w:lang w:val="pt-BR"/>
        </w:rPr>
        <w:t>）</w:t>
      </w:r>
      <w:r>
        <w:rPr>
          <w:lang w:val="pt-BR"/>
        </w:rPr>
        <w:t>B</w:t>
      </w:r>
      <w:r>
        <w:rPr>
          <w:lang w:val="pt-BR"/>
        </w:rPr>
        <w:t>，</w:t>
      </w:r>
      <w:r>
        <w:rPr>
          <w:lang w:val="pt-BR"/>
        </w:rPr>
        <w:t>103</w:t>
      </w:r>
      <w:r>
        <w:rPr>
          <w:lang w:val="pt-BR"/>
        </w:rPr>
        <w:t>，</w:t>
      </w:r>
      <w:r w:rsidRPr="004875D5">
        <w:rPr>
          <w:lang w:val="pt-BR"/>
        </w:rPr>
        <w:t>S</w:t>
      </w:r>
      <w:r>
        <w:rPr>
          <w:vertAlign w:val="subscript"/>
          <w:lang w:val="pt-BR"/>
        </w:rPr>
        <w:t>2</w:t>
      </w:r>
    </w:p>
    <w:p w14:paraId="7CED7C22" w14:textId="5003CA44" w:rsidR="004875D5" w:rsidRDefault="004875D5" w:rsidP="004875D5">
      <w:r>
        <w:t>（</w:t>
      </w:r>
      <w:r>
        <w:t>2</w:t>
      </w:r>
      <w:r>
        <w:t>）</w:t>
      </w:r>
      <w:r>
        <w:t>4.4</w:t>
      </w:r>
      <w:r>
        <w:t>，</w:t>
      </w:r>
      <w:r>
        <w:t>12</w:t>
      </w:r>
    </w:p>
    <w:p w14:paraId="45889873" w14:textId="06C2DEE4" w:rsidR="004875D5" w:rsidRDefault="004875D5">
      <w:pPr>
        <w:pStyle w:val="af3"/>
      </w:pPr>
      <w:r>
        <w:rPr>
          <w:rFonts w:hint="eastAsia"/>
        </w:rPr>
        <w:t>2024</w:t>
      </w:r>
      <w:r>
        <w:rPr>
          <w:rFonts w:hint="eastAsia"/>
        </w:rPr>
        <w:t>学年宝山会考模拟</w:t>
      </w:r>
      <w:r>
        <w:rPr>
          <w:rFonts w:hint="eastAsia"/>
        </w:rPr>
        <w:t>3</w:t>
      </w:r>
    </w:p>
  </w:comment>
  <w:comment w:id="19" w:author="physics" w:date="2025-06-14T09:36:00Z" w:initials="phy">
    <w:p w14:paraId="2C150861" w14:textId="19D9CB04" w:rsidR="004875D5" w:rsidRDefault="004875D5" w:rsidP="004875D5">
      <w:r>
        <w:rPr>
          <w:rStyle w:val="af2"/>
        </w:rPr>
        <w:annotationRef/>
      </w:r>
      <w:r>
        <w:t>1</w:t>
      </w:r>
      <w:r>
        <w:t>．</w:t>
      </w:r>
      <w:r>
        <w:t>A</w:t>
      </w:r>
    </w:p>
    <w:p w14:paraId="3DEF326D" w14:textId="534E1FEF" w:rsidR="004875D5" w:rsidRDefault="004875D5" w:rsidP="004875D5">
      <w:r>
        <w:t>2</w:t>
      </w:r>
      <w:r>
        <w:t>．</w:t>
      </w:r>
      <w:r>
        <w:rPr>
          <w:color w:val="373A3C"/>
        </w:rPr>
        <w:t>D</w:t>
      </w:r>
    </w:p>
    <w:p w14:paraId="1C6E5A7D" w14:textId="279BAA1C" w:rsidR="004875D5" w:rsidRDefault="004875D5" w:rsidP="004875D5">
      <w:r>
        <w:t>3</w:t>
      </w:r>
      <w:r>
        <w:t>．</w:t>
      </w:r>
      <w:r>
        <w:t>24</w:t>
      </w:r>
      <w:r>
        <w:t>，</w:t>
      </w:r>
      <w:r w:rsidRPr="004875D5">
        <w:t>多个晶片并联后提供的电压远小于小灯的额定电压</w:t>
      </w:r>
      <w:r w:rsidRPr="004875D5">
        <w:t>1.5 V</w:t>
      </w:r>
    </w:p>
    <w:p w14:paraId="50922D8C" w14:textId="5FB4659E" w:rsidR="004875D5" w:rsidRDefault="004875D5" w:rsidP="004875D5">
      <w:r>
        <w:t>4</w:t>
      </w:r>
      <w:r>
        <w:t>．</w:t>
      </w:r>
      <w:r>
        <w:t>15%</w:t>
      </w:r>
      <w:r>
        <w:t>，</w:t>
      </w:r>
      <w:r>
        <w:t>4000</w:t>
      </w:r>
      <w:r>
        <w:t>，</w:t>
      </w:r>
      <w:r>
        <w:t>300</w:t>
      </w:r>
    </w:p>
    <w:p w14:paraId="69DD8B70" w14:textId="74C5259B" w:rsidR="004875D5" w:rsidRDefault="004875D5">
      <w:pPr>
        <w:pStyle w:val="af3"/>
      </w:pPr>
      <w:r>
        <w:rPr>
          <w:rFonts w:hint="eastAsia"/>
        </w:rPr>
        <w:t>2024</w:t>
      </w:r>
      <w:r>
        <w:rPr>
          <w:rFonts w:hint="eastAsia"/>
        </w:rPr>
        <w:t>学年宝山会考模拟</w:t>
      </w:r>
      <w:r>
        <w:rPr>
          <w:rFonts w:hint="eastAsia"/>
        </w:rPr>
        <w:t>4</w:t>
      </w:r>
    </w:p>
  </w:comment>
  <w:comment w:id="22" w:author="physics" w:date="2025-06-14T09:37:00Z" w:initials="phy">
    <w:p w14:paraId="6518A63E" w14:textId="77777777" w:rsidR="00B31420" w:rsidRDefault="004875D5" w:rsidP="00B31420">
      <w:r>
        <w:rPr>
          <w:rStyle w:val="af2"/>
        </w:rPr>
        <w:annotationRef/>
      </w:r>
      <w:r w:rsidR="00B31420">
        <w:t>1</w:t>
      </w:r>
      <w:r w:rsidR="00B31420">
        <w:t>．</w:t>
      </w:r>
      <w:r w:rsidR="00B31420">
        <w:t>C</w:t>
      </w:r>
    </w:p>
    <w:p w14:paraId="7DAE888A" w14:textId="77777777" w:rsidR="00B31420" w:rsidRDefault="00B31420" w:rsidP="00B31420">
      <w:r>
        <w:t>2</w:t>
      </w:r>
      <w:r>
        <w:t>．</w:t>
      </w:r>
      <w:r>
        <w:t>A</w:t>
      </w:r>
      <w:r>
        <w:rPr>
          <w:lang w:val="pt-BR"/>
        </w:rPr>
        <w:t>，</w:t>
      </w:r>
      <w:r>
        <w:rPr>
          <w:lang w:val="pt-BR"/>
        </w:rPr>
        <w:fldChar w:fldCharType="begin"/>
      </w:r>
      <w:r>
        <w:rPr>
          <w:lang w:val="pt-BR"/>
        </w:rPr>
        <w:instrText xml:space="preserve"> </w:instrText>
      </w:r>
      <w:r>
        <w:rPr>
          <w:rFonts w:hint="eastAsia"/>
          <w:lang w:val="pt-BR"/>
        </w:rPr>
        <w:instrText>EQ \R(</w:instrText>
      </w:r>
      <w:r w:rsidRPr="004875D5">
        <w:rPr>
          <w:rFonts w:ascii="Book Antiqua" w:hAnsi="Book Antiqua"/>
          <w:i/>
          <w:iCs/>
          <w:lang w:val="pt-BR"/>
        </w:rPr>
        <w:instrText>v</w:instrText>
      </w:r>
      <w:r>
        <w:rPr>
          <w:rFonts w:hint="eastAsia"/>
          <w:vertAlign w:val="subscript"/>
          <w:lang w:val="pt-BR"/>
        </w:rPr>
        <w:instrText>0</w:instrText>
      </w:r>
      <w:r>
        <w:rPr>
          <w:rFonts w:hint="eastAsia"/>
          <w:vertAlign w:val="superscript"/>
          <w:lang w:val="pt-BR"/>
        </w:rPr>
        <w:instrText>2</w:instrText>
      </w:r>
      <w:r>
        <w:rPr>
          <w:rFonts w:hint="eastAsia"/>
          <w:lang w:val="pt-BR"/>
        </w:rPr>
        <w:instrText xml:space="preserve"> </w:instrText>
      </w:r>
      <w:r>
        <w:rPr>
          <w:lang w:val="pt-BR"/>
        </w:rPr>
        <w:instrText>−</w:instrText>
      </w:r>
      <w:r>
        <w:rPr>
          <w:rFonts w:hint="eastAsia"/>
          <w:lang w:val="pt-BR"/>
        </w:rPr>
        <w:instrText xml:space="preserve"> 2</w:instrText>
      </w:r>
      <w:r w:rsidRPr="004875D5">
        <w:rPr>
          <w:rFonts w:hint="eastAsia"/>
          <w:i/>
          <w:iCs/>
          <w:lang w:val="pt-BR"/>
        </w:rPr>
        <w:instrText>g</w:instrText>
      </w:r>
      <w:r>
        <w:rPr>
          <w:rFonts w:hint="eastAsia"/>
          <w:lang w:val="pt-BR"/>
        </w:rPr>
        <w:instrText>(</w:instrText>
      </w:r>
      <w:r w:rsidRPr="004875D5">
        <w:rPr>
          <w:rFonts w:hint="eastAsia"/>
          <w:i/>
          <w:iCs/>
          <w:lang w:val="pt-BR"/>
        </w:rPr>
        <w:instrText>h</w:instrText>
      </w:r>
      <w:r>
        <w:rPr>
          <w:rFonts w:hint="eastAsia"/>
          <w:vertAlign w:val="subscript"/>
          <w:lang w:val="pt-BR"/>
        </w:rPr>
        <w:instrText>2</w:instrText>
      </w:r>
      <w:r>
        <w:rPr>
          <w:rFonts w:hint="eastAsia"/>
          <w:lang w:val="pt-BR"/>
        </w:rPr>
        <w:instrText xml:space="preserve"> </w:instrText>
      </w:r>
      <w:r>
        <w:rPr>
          <w:lang w:val="pt-BR"/>
        </w:rPr>
        <w:instrText>−</w:instrText>
      </w:r>
      <w:r>
        <w:rPr>
          <w:rFonts w:hint="eastAsia"/>
          <w:lang w:val="pt-BR"/>
        </w:rPr>
        <w:instrText xml:space="preserve"> </w:instrText>
      </w:r>
      <w:r w:rsidRPr="004875D5">
        <w:rPr>
          <w:rFonts w:hint="eastAsia"/>
          <w:i/>
          <w:iCs/>
          <w:lang w:val="pt-BR"/>
        </w:rPr>
        <w:instrText>h</w:instrText>
      </w:r>
      <w:r>
        <w:rPr>
          <w:rFonts w:hint="eastAsia"/>
          <w:vertAlign w:val="subscript"/>
          <w:lang w:val="pt-BR"/>
        </w:rPr>
        <w:instrText>1</w:instrText>
      </w:r>
      <w:r>
        <w:rPr>
          <w:rFonts w:hint="eastAsia"/>
          <w:lang w:val="pt-BR"/>
        </w:rPr>
        <w:instrText>))</w:instrText>
      </w:r>
      <w:r>
        <w:rPr>
          <w:lang w:val="pt-BR"/>
        </w:rPr>
        <w:instrText xml:space="preserve"> </w:instrText>
      </w:r>
      <w:r>
        <w:rPr>
          <w:lang w:val="pt-BR"/>
        </w:rPr>
        <w:fldChar w:fldCharType="separate"/>
      </w:r>
      <w:r>
        <w:rPr>
          <w:lang w:val="pt-BR"/>
        </w:rPr>
        <w:fldChar w:fldCharType="end"/>
      </w:r>
    </w:p>
    <w:p w14:paraId="2BB9052E" w14:textId="77777777" w:rsidR="00B31420" w:rsidRDefault="00B31420" w:rsidP="00B31420">
      <w:r>
        <w:t>3</w:t>
      </w:r>
      <w:r>
        <w:t>．</w:t>
      </w:r>
      <w:r w:rsidRPr="00C64B91">
        <w:rPr>
          <w:rFonts w:hint="eastAsia"/>
          <w:i/>
          <w:iCs/>
          <w:lang w:val="pt-BR"/>
        </w:rPr>
        <w:t>t</w:t>
      </w:r>
      <w:r>
        <w:rPr>
          <w:rFonts w:hint="eastAsia"/>
          <w:lang w:val="pt-BR"/>
        </w:rPr>
        <w:t xml:space="preserve"> = </w:t>
      </w:r>
      <w:r>
        <w:rPr>
          <w:lang w:val="pt-BR"/>
        </w:rPr>
        <w:fldChar w:fldCharType="begin"/>
      </w:r>
      <w:r>
        <w:rPr>
          <w:lang w:val="pt-BR"/>
        </w:rPr>
        <w:instrText xml:space="preserve"> </w:instrText>
      </w:r>
      <w:r>
        <w:rPr>
          <w:rFonts w:hint="eastAsia"/>
          <w:lang w:val="pt-BR"/>
        </w:rPr>
        <w:instrText>EQ \R(\F(2(</w:instrText>
      </w:r>
      <w:r w:rsidRPr="00C64B91">
        <w:rPr>
          <w:rFonts w:hint="eastAsia"/>
          <w:i/>
          <w:iCs/>
          <w:lang w:val="pt-BR"/>
        </w:rPr>
        <w:instrText>h</w:instrText>
      </w:r>
      <w:r>
        <w:rPr>
          <w:rFonts w:hint="eastAsia"/>
          <w:vertAlign w:val="subscript"/>
          <w:lang w:val="pt-BR"/>
        </w:rPr>
        <w:instrText>2</w:instrText>
      </w:r>
      <w:r>
        <w:rPr>
          <w:rFonts w:hint="eastAsia"/>
          <w:lang w:val="pt-BR"/>
        </w:rPr>
        <w:instrText xml:space="preserve"> </w:instrText>
      </w:r>
      <w:r>
        <w:rPr>
          <w:lang w:val="pt-BR"/>
        </w:rPr>
        <w:instrText>−</w:instrText>
      </w:r>
      <w:r>
        <w:rPr>
          <w:rFonts w:hint="eastAsia"/>
          <w:lang w:val="pt-BR"/>
        </w:rPr>
        <w:instrText xml:space="preserve"> </w:instrText>
      </w:r>
      <w:r w:rsidRPr="00C64B91">
        <w:rPr>
          <w:rFonts w:hint="eastAsia"/>
          <w:i/>
          <w:iCs/>
          <w:lang w:val="pt-BR"/>
        </w:rPr>
        <w:instrText>h</w:instrText>
      </w:r>
      <w:r>
        <w:rPr>
          <w:rFonts w:hint="eastAsia"/>
          <w:vertAlign w:val="subscript"/>
          <w:lang w:val="pt-BR"/>
        </w:rPr>
        <w:instrText>1</w:instrText>
      </w:r>
      <w:r>
        <w:rPr>
          <w:rFonts w:hint="eastAsia"/>
          <w:lang w:val="pt-BR"/>
        </w:rPr>
        <w:instrText>),</w:instrText>
      </w:r>
      <w:r w:rsidRPr="00C64B91">
        <w:rPr>
          <w:rFonts w:hint="eastAsia"/>
          <w:i/>
          <w:iCs/>
          <w:lang w:val="pt-BR"/>
        </w:rPr>
        <w:instrText>g</w:instrText>
      </w:r>
      <w:r>
        <w:rPr>
          <w:rFonts w:hint="eastAsia"/>
          <w:lang w:val="pt-BR"/>
        </w:rPr>
        <w:instrText>))</w:instrText>
      </w:r>
      <w:r>
        <w:rPr>
          <w:lang w:val="pt-BR"/>
        </w:rPr>
        <w:instrText xml:space="preserve"> </w:instrText>
      </w:r>
      <w:r>
        <w:rPr>
          <w:lang w:val="pt-BR"/>
        </w:rPr>
        <w:fldChar w:fldCharType="separate"/>
      </w:r>
      <w:r>
        <w:rPr>
          <w:lang w:val="pt-BR"/>
        </w:rPr>
        <w:fldChar w:fldCharType="end"/>
      </w:r>
      <w:r>
        <w:rPr>
          <w:rFonts w:hint="eastAsia"/>
          <w:lang w:val="pt-BR"/>
        </w:rPr>
        <w:t xml:space="preserve">+ </w:t>
      </w:r>
      <w:r>
        <w:rPr>
          <w:lang w:val="pt-BR"/>
        </w:rPr>
        <w:fldChar w:fldCharType="begin"/>
      </w:r>
      <w:r>
        <w:rPr>
          <w:lang w:val="pt-BR"/>
        </w:rPr>
        <w:instrText xml:space="preserve"> </w:instrText>
      </w:r>
      <w:r>
        <w:rPr>
          <w:rFonts w:hint="eastAsia"/>
          <w:lang w:val="pt-BR"/>
        </w:rPr>
        <w:instrText>EQ \R(\F(2(</w:instrText>
      </w:r>
      <w:r w:rsidRPr="00C64B91">
        <w:rPr>
          <w:rFonts w:hint="eastAsia"/>
          <w:i/>
          <w:iCs/>
          <w:lang w:val="pt-BR"/>
        </w:rPr>
        <w:instrText>H</w:instrText>
      </w:r>
      <w:r>
        <w:rPr>
          <w:rFonts w:hint="eastAsia"/>
          <w:lang w:val="pt-BR"/>
        </w:rPr>
        <w:instrText xml:space="preserve"> + </w:instrText>
      </w:r>
      <w:r w:rsidRPr="00C64B91">
        <w:rPr>
          <w:rFonts w:hint="eastAsia"/>
          <w:i/>
          <w:iCs/>
          <w:lang w:val="pt-BR"/>
        </w:rPr>
        <w:instrText>h</w:instrText>
      </w:r>
      <w:r>
        <w:rPr>
          <w:rFonts w:hint="eastAsia"/>
          <w:vertAlign w:val="subscript"/>
          <w:lang w:val="pt-BR"/>
        </w:rPr>
        <w:instrText>2</w:instrText>
      </w:r>
      <w:r>
        <w:rPr>
          <w:rFonts w:hint="eastAsia"/>
          <w:lang w:val="pt-BR"/>
        </w:rPr>
        <w:instrText xml:space="preserve"> </w:instrText>
      </w:r>
      <w:r>
        <w:rPr>
          <w:lang w:val="pt-BR"/>
        </w:rPr>
        <w:instrText>−</w:instrText>
      </w:r>
      <w:r>
        <w:rPr>
          <w:rFonts w:hint="eastAsia"/>
          <w:lang w:val="pt-BR"/>
        </w:rPr>
        <w:instrText xml:space="preserve"> </w:instrText>
      </w:r>
      <w:r w:rsidRPr="00C64B91">
        <w:rPr>
          <w:rFonts w:hint="eastAsia"/>
          <w:i/>
          <w:iCs/>
          <w:lang w:val="pt-BR"/>
        </w:rPr>
        <w:instrText>h</w:instrText>
      </w:r>
      <w:r>
        <w:rPr>
          <w:rFonts w:hint="eastAsia"/>
          <w:vertAlign w:val="subscript"/>
          <w:lang w:val="pt-BR"/>
        </w:rPr>
        <w:instrText>1</w:instrText>
      </w:r>
      <w:r>
        <w:rPr>
          <w:rFonts w:hint="eastAsia"/>
          <w:lang w:val="pt-BR"/>
        </w:rPr>
        <w:instrText>),</w:instrText>
      </w:r>
      <w:r w:rsidRPr="00C64B91">
        <w:rPr>
          <w:rFonts w:hint="eastAsia"/>
          <w:i/>
          <w:iCs/>
          <w:lang w:val="pt-BR"/>
        </w:rPr>
        <w:instrText>g</w:instrText>
      </w:r>
      <w:r>
        <w:rPr>
          <w:rFonts w:hint="eastAsia"/>
          <w:lang w:val="pt-BR"/>
        </w:rPr>
        <w:instrText>))</w:instrText>
      </w:r>
      <w:r>
        <w:rPr>
          <w:lang w:val="pt-BR"/>
        </w:rPr>
        <w:instrText xml:space="preserve"> </w:instrText>
      </w:r>
      <w:r>
        <w:rPr>
          <w:lang w:val="pt-BR"/>
        </w:rPr>
        <w:fldChar w:fldCharType="separate"/>
      </w:r>
      <w:r>
        <w:rPr>
          <w:lang w:val="pt-BR"/>
        </w:rPr>
        <w:fldChar w:fldCharType="end"/>
      </w:r>
    </w:p>
    <w:p w14:paraId="734CD1C7" w14:textId="740870AD" w:rsidR="00B31420" w:rsidRDefault="00B31420" w:rsidP="00B31420">
      <w:pPr>
        <w:pStyle w:val="af3"/>
      </w:pPr>
      <w:r>
        <w:rPr>
          <w:lang w:val="pt-BR"/>
        </w:rPr>
        <w:t>4</w:t>
      </w:r>
      <w:r>
        <w:rPr>
          <w:lang w:val="pt-BR"/>
        </w:rPr>
        <w:t>．（</w:t>
      </w:r>
      <w:r>
        <w:rPr>
          <w:lang w:val="pt-BR"/>
        </w:rPr>
        <w:t>1</w:t>
      </w:r>
      <w:r>
        <w:rPr>
          <w:lang w:val="pt-BR"/>
        </w:rPr>
        <w:t>）</w:t>
      </w:r>
      <w:r>
        <w:rPr>
          <w:lang w:val="pt-BR"/>
        </w:rPr>
        <w:t>D</w:t>
      </w:r>
      <w:r>
        <w:rPr>
          <w:lang w:val="pt-BR"/>
        </w:rPr>
        <w:tab/>
      </w:r>
      <w:r>
        <w:rPr>
          <w:lang w:val="pt-BR"/>
        </w:rPr>
        <w:t>（</w:t>
      </w:r>
      <w:r>
        <w:rPr>
          <w:lang w:val="pt-BR"/>
        </w:rPr>
        <w:t>2</w:t>
      </w:r>
      <w:r>
        <w:rPr>
          <w:lang w:val="pt-BR"/>
        </w:rPr>
        <w:t>）</w:t>
      </w:r>
      <w:r>
        <w:rPr>
          <w:i/>
          <w:iCs/>
          <w:lang w:val="pt-BR"/>
        </w:rPr>
        <w:t>mgL</w:t>
      </w:r>
    </w:p>
    <w:p w14:paraId="64CDDDF7" w14:textId="6AB9C1CD" w:rsidR="004875D5" w:rsidRDefault="004875D5">
      <w:pPr>
        <w:pStyle w:val="af3"/>
      </w:pPr>
      <w:r>
        <w:rPr>
          <w:rFonts w:hint="eastAsia"/>
        </w:rPr>
        <w:t>2024</w:t>
      </w:r>
      <w:r>
        <w:rPr>
          <w:rFonts w:hint="eastAsia"/>
        </w:rPr>
        <w:t>学年宝山会考模拟</w:t>
      </w:r>
      <w:r>
        <w:rPr>
          <w:rFonts w:hint="eastAsia"/>
        </w:rPr>
        <w:t>5</w:t>
      </w:r>
    </w:p>
  </w:comment>
  <w:comment w:id="25" w:author="physics" w:date="2025-06-14T09:37:00Z" w:initials="phy">
    <w:p w14:paraId="082BC54F" w14:textId="77777777" w:rsidR="00B31420" w:rsidRPr="004875D5" w:rsidRDefault="004875D5" w:rsidP="00B31420">
      <w:r>
        <w:rPr>
          <w:rStyle w:val="af2"/>
        </w:rPr>
        <w:annotationRef/>
      </w:r>
      <w:r w:rsidR="00B31420">
        <w:t>1</w:t>
      </w:r>
      <w:r w:rsidR="00B31420">
        <w:t>．</w:t>
      </w:r>
      <w:r w:rsidR="00B31420" w:rsidRPr="004875D5">
        <w:t>（</w:t>
      </w:r>
      <w:r w:rsidR="00B31420" w:rsidRPr="004875D5">
        <w:t>1</w:t>
      </w:r>
      <w:r w:rsidR="00B31420" w:rsidRPr="004875D5">
        <w:t>）</w:t>
      </w:r>
      <w:r w:rsidR="00B31420" w:rsidRPr="004875D5">
        <w:t>60</w:t>
      </w:r>
      <w:r w:rsidR="00B31420" w:rsidRPr="004875D5">
        <w:rPr>
          <w:kern w:val="0"/>
        </w:rPr>
        <w:t>，</w:t>
      </w:r>
      <w:r w:rsidR="00B31420" w:rsidRPr="004875D5">
        <w:rPr>
          <w:kern w:val="0"/>
        </w:rPr>
        <w:t>3000</w:t>
      </w:r>
      <w:r w:rsidR="00B31420" w:rsidRPr="004875D5">
        <w:rPr>
          <w:kern w:val="0"/>
        </w:rPr>
        <w:t>，</w:t>
      </w:r>
      <w:r w:rsidR="00B31420" w:rsidRPr="004875D5">
        <w:rPr>
          <w:kern w:val="0"/>
        </w:rPr>
        <w:t>B</w:t>
      </w:r>
    </w:p>
    <w:p w14:paraId="123D18EF" w14:textId="77777777" w:rsidR="00B31420" w:rsidRDefault="00B31420" w:rsidP="00B31420">
      <w:r w:rsidRPr="004875D5">
        <w:t>（</w:t>
      </w:r>
      <w:r w:rsidRPr="004875D5">
        <w:t>2</w:t>
      </w:r>
      <w:r w:rsidRPr="004875D5">
        <w:t>）</w:t>
      </w:r>
      <w:r w:rsidRPr="004875D5">
        <w:t>A</w:t>
      </w:r>
      <w:r w:rsidRPr="004875D5">
        <w:rPr>
          <w:kern w:val="0"/>
        </w:rPr>
        <w:t>，</w:t>
      </w:r>
      <w:r>
        <w:rPr>
          <w:kern w:val="0"/>
        </w:rPr>
        <w:t>−</w:t>
      </w:r>
      <w:r w:rsidRPr="002B3F8B">
        <w:rPr>
          <w:rFonts w:hint="eastAsia"/>
        </w:rPr>
        <w:t xml:space="preserve"> </w:t>
      </w:r>
      <w:r w:rsidRPr="002B3F8B">
        <w:t>9×10</w:t>
      </w:r>
      <w:r w:rsidRPr="002B3F8B">
        <w:rPr>
          <w:vertAlign w:val="superscript"/>
        </w:rPr>
        <w:t>−7</w:t>
      </w:r>
      <w:r w:rsidRPr="002B3F8B">
        <w:t>（或</w:t>
      </w:r>
      <w:r w:rsidRPr="002B3F8B">
        <w:rPr>
          <w:rFonts w:hint="eastAsia"/>
        </w:rPr>
        <w:t xml:space="preserve"> </w:t>
      </w:r>
      <w:r w:rsidRPr="002B3F8B">
        <w:t>−</w:t>
      </w:r>
      <w:r w:rsidRPr="002B3F8B">
        <w:rPr>
          <w:rFonts w:hint="eastAsia"/>
        </w:rPr>
        <w:t xml:space="preserve"> </w:t>
      </w:r>
      <w:r w:rsidRPr="002B3F8B">
        <w:t>9×10</w:t>
      </w:r>
      <w:r w:rsidRPr="002B3F8B">
        <w:rPr>
          <w:vertAlign w:val="superscript"/>
        </w:rPr>
        <w:t>−10</w:t>
      </w:r>
      <w:r w:rsidRPr="002B3F8B">
        <w:t>）</w:t>
      </w:r>
    </w:p>
    <w:p w14:paraId="02656DA3" w14:textId="70C8B619" w:rsidR="00B31420" w:rsidRDefault="00B31420" w:rsidP="00C703BC">
      <w:r>
        <w:t>2</w:t>
      </w:r>
      <w:r>
        <w:t>．</w:t>
      </w:r>
      <w:r>
        <w:rPr>
          <w:color w:val="373A3C"/>
          <w:kern w:val="0"/>
        </w:rPr>
        <w:t>（</w:t>
      </w:r>
      <w:r>
        <w:rPr>
          <w:color w:val="373A3C"/>
          <w:kern w:val="0"/>
        </w:rPr>
        <w:t>1</w:t>
      </w:r>
      <w:r>
        <w:rPr>
          <w:color w:val="373A3C"/>
          <w:kern w:val="0"/>
        </w:rPr>
        <w:t>）</w:t>
      </w:r>
      <w:r>
        <w:rPr>
          <w:color w:val="373A3C"/>
          <w:kern w:val="0"/>
        </w:rPr>
        <w:t>B</w:t>
      </w:r>
      <w:r w:rsidR="00C703BC">
        <w:rPr>
          <w:color w:val="373A3C"/>
          <w:kern w:val="0"/>
        </w:rPr>
        <w:tab/>
      </w:r>
      <w:r>
        <w:rPr>
          <w:color w:val="373A3C"/>
          <w:kern w:val="0"/>
        </w:rPr>
        <w:t>（</w:t>
      </w:r>
      <w:r>
        <w:rPr>
          <w:color w:val="373A3C"/>
          <w:kern w:val="0"/>
        </w:rPr>
        <w:t>2</w:t>
      </w:r>
      <w:r>
        <w:rPr>
          <w:color w:val="373A3C"/>
          <w:kern w:val="0"/>
        </w:rPr>
        <w:t>）</w:t>
      </w:r>
      <w:r>
        <w:rPr>
          <w:color w:val="373A3C"/>
          <w:kern w:val="0"/>
        </w:rPr>
        <w:t>0</w:t>
      </w:r>
      <w:r w:rsidR="00C703BC">
        <w:rPr>
          <w:color w:val="373A3C"/>
          <w:kern w:val="0"/>
        </w:rPr>
        <w:tab/>
      </w:r>
      <w:r>
        <w:rPr>
          <w:color w:val="373A3C"/>
          <w:kern w:val="0"/>
        </w:rPr>
        <w:t>（</w:t>
      </w:r>
      <w:r>
        <w:rPr>
          <w:color w:val="373A3C"/>
          <w:kern w:val="0"/>
        </w:rPr>
        <w:t>3</w:t>
      </w:r>
      <w:r>
        <w:rPr>
          <w:color w:val="373A3C"/>
          <w:kern w:val="0"/>
        </w:rPr>
        <w:t>）</w:t>
      </w:r>
      <w:r>
        <w:t>B</w:t>
      </w:r>
      <w:r>
        <w:rPr>
          <w:color w:val="373A3C"/>
          <w:kern w:val="0"/>
        </w:rPr>
        <w:t>，</w:t>
      </w:r>
      <w:r>
        <w:t>B</w:t>
      </w:r>
      <w:r>
        <w:rPr>
          <w:color w:val="373A3C"/>
          <w:kern w:val="0"/>
        </w:rPr>
        <w:t>，</w:t>
      </w:r>
      <w:r>
        <w:t>4.7</w:t>
      </w:r>
    </w:p>
    <w:p w14:paraId="2FF9D0B5" w14:textId="590726B9" w:rsidR="004875D5" w:rsidRDefault="004875D5">
      <w:pPr>
        <w:pStyle w:val="af3"/>
      </w:pPr>
      <w:r>
        <w:rPr>
          <w:rFonts w:hint="eastAsia"/>
        </w:rPr>
        <w:t>2024</w:t>
      </w:r>
      <w:r>
        <w:rPr>
          <w:rFonts w:hint="eastAsia"/>
        </w:rPr>
        <w:t>学年宝山会考模拟</w:t>
      </w:r>
      <w:r>
        <w:rPr>
          <w:rFonts w:hint="eastAsia"/>
        </w:rPr>
        <w:t>6</w:t>
      </w:r>
    </w:p>
  </w:comment>
  <w:comment w:id="30" w:author="physics" w:date="2025-06-14T09:35:00Z" w:initials="phy">
    <w:p w14:paraId="4B39146A" w14:textId="43F867ED" w:rsidR="004875D5" w:rsidRDefault="004875D5" w:rsidP="004875D5">
      <w:r>
        <w:rPr>
          <w:rStyle w:val="af2"/>
        </w:rPr>
        <w:annotationRef/>
      </w:r>
      <w:r>
        <w:t>1</w:t>
      </w:r>
      <w:r>
        <w:t>．</w:t>
      </w:r>
      <w:r>
        <w:t>120</w:t>
      </w:r>
    </w:p>
    <w:p w14:paraId="67D0F268" w14:textId="7ED2E396" w:rsidR="004875D5" w:rsidRDefault="004875D5" w:rsidP="004875D5">
      <w:r>
        <w:t>2</w:t>
      </w:r>
      <w:r>
        <w:t>．</w:t>
      </w:r>
      <w:r>
        <w:t>0.25</w:t>
      </w:r>
    </w:p>
    <w:p w14:paraId="55F0800F" w14:textId="43391E00" w:rsidR="004875D5" w:rsidRDefault="004875D5" w:rsidP="004875D5">
      <w:r>
        <w:t>3</w:t>
      </w:r>
      <w:r>
        <w:t>．</w:t>
      </w:r>
      <w:r>
        <w:t>−</w:t>
      </w:r>
      <w:r>
        <w:rPr>
          <w:rFonts w:hint="eastAsia"/>
        </w:rPr>
        <w:t xml:space="preserve"> </w:t>
      </w:r>
      <w:r>
        <w:t>105</w:t>
      </w:r>
    </w:p>
    <w:p w14:paraId="70AB960E" w14:textId="55D9A653" w:rsidR="004875D5" w:rsidRDefault="004875D5">
      <w:pPr>
        <w:pStyle w:val="af3"/>
      </w:pPr>
      <w:r>
        <w:rPr>
          <w:rFonts w:hint="eastAsia"/>
        </w:rPr>
        <w:t>2024</w:t>
      </w:r>
      <w:r>
        <w:rPr>
          <w:rFonts w:hint="eastAsia"/>
        </w:rPr>
        <w:t>学年宝山会考模拟</w:t>
      </w:r>
      <w:r>
        <w:rPr>
          <w:rFonts w:hint="eastAsia"/>
        </w:rPr>
        <w:t>7</w:t>
      </w:r>
    </w:p>
  </w:comment>
  <w:comment w:id="32" w:author="physics" w:date="2025-06-14T09:37:00Z" w:initials="phy">
    <w:p w14:paraId="232AE612" w14:textId="75F0CB77" w:rsidR="006944BF" w:rsidRDefault="004875D5" w:rsidP="006944BF">
      <w:r>
        <w:rPr>
          <w:rStyle w:val="af2"/>
        </w:rPr>
        <w:annotationRef/>
      </w:r>
      <w:r w:rsidR="006944BF">
        <w:t>1</w:t>
      </w:r>
      <w:r w:rsidR="006944BF">
        <w:t>．干涉，</w:t>
      </w:r>
      <w:r w:rsidR="006944BF">
        <w:t>A</w:t>
      </w:r>
    </w:p>
    <w:p w14:paraId="3FC9132F" w14:textId="121AB6BD" w:rsidR="006944BF" w:rsidRDefault="006944BF" w:rsidP="006944BF">
      <w:r>
        <w:t>2</w:t>
      </w:r>
      <w:r>
        <w:t>．</w:t>
      </w:r>
      <w:r>
        <w:rPr>
          <w:bCs/>
          <w:color w:val="000000"/>
        </w:rPr>
        <w:t>2.5</w:t>
      </w:r>
      <w:r>
        <w:rPr>
          <w:bCs/>
          <w:color w:val="000000"/>
        </w:rPr>
        <w:t>，</w:t>
      </w:r>
      <w:r>
        <w:rPr>
          <w:bCs/>
          <w:color w:val="000000"/>
        </w:rPr>
        <w:t>2</w:t>
      </w:r>
      <w:r>
        <w:rPr>
          <w:bCs/>
          <w:color w:val="000000"/>
        </w:rPr>
        <w:t>或</w:t>
      </w:r>
      <w:r>
        <w:rPr>
          <w:bCs/>
          <w:color w:val="000000"/>
        </w:rPr>
        <w:t>3</w:t>
      </w:r>
    </w:p>
    <w:p w14:paraId="1FF1D954" w14:textId="6B845B03" w:rsidR="006944BF" w:rsidRDefault="006944BF" w:rsidP="006944BF">
      <w:r>
        <w:t>3</w:t>
      </w:r>
      <w:r>
        <w:t>．证明：设水波的波长为</w:t>
      </w:r>
      <w:r>
        <w:rPr>
          <w:rFonts w:hint="eastAsia"/>
        </w:rPr>
        <w:t xml:space="preserve"> </w:t>
      </w:r>
      <w:r w:rsidRPr="006944BF">
        <w:rPr>
          <w:i/>
          <w:iCs/>
        </w:rPr>
        <w:t>λ</w:t>
      </w:r>
      <w:r>
        <w:t>，有</w:t>
      </w:r>
      <w:r>
        <w:rPr>
          <w:rFonts w:hint="eastAsia"/>
        </w:rPr>
        <w:t xml:space="preserve"> </w:t>
      </w:r>
      <w:r w:rsidRPr="006944BF">
        <w:rPr>
          <w:rFonts w:hint="eastAsia"/>
          <w:i/>
          <w:iCs/>
        </w:rPr>
        <w:t>f</w:t>
      </w:r>
      <w:r>
        <w:rPr>
          <w:rFonts w:hint="eastAsia"/>
        </w:rPr>
        <w:t xml:space="preserve"> = </w:t>
      </w:r>
      <w:r>
        <w:fldChar w:fldCharType="begin"/>
      </w:r>
      <w:r>
        <w:instrText xml:space="preserve"> </w:instrText>
      </w:r>
      <w:r>
        <w:rPr>
          <w:rFonts w:hint="eastAsia"/>
        </w:rPr>
        <w:instrText>EQ \F(</w:instrText>
      </w:r>
      <w:r w:rsidRPr="006944BF">
        <w:rPr>
          <w:rFonts w:ascii="Book Antiqua" w:hAnsi="Book Antiqua"/>
          <w:i/>
          <w:iCs/>
        </w:rPr>
        <w:instrText>v</w:instrText>
      </w:r>
      <w:r>
        <w:rPr>
          <w:rFonts w:hint="eastAsia"/>
        </w:rPr>
        <w:instrText>,</w:instrText>
      </w:r>
      <w:r w:rsidRPr="006944BF">
        <w:rPr>
          <w:i/>
          <w:iCs/>
        </w:rPr>
        <w:instrText>λ</w:instrText>
      </w:r>
      <w:r>
        <w:rPr>
          <w:rFonts w:hint="eastAsia"/>
        </w:rPr>
        <w:instrText>)</w:instrText>
      </w:r>
      <w:r>
        <w:instrText xml:space="preserve"> </w:instrText>
      </w:r>
      <w:r>
        <w:fldChar w:fldCharType="separate"/>
      </w:r>
      <w:r>
        <w:fldChar w:fldCharType="end"/>
      </w:r>
    </w:p>
    <w:p w14:paraId="1C2B2A88" w14:textId="14ECC364" w:rsidR="006944BF" w:rsidRDefault="006944BF" w:rsidP="006944BF">
      <w:r>
        <w:t>观察者观测到的波长仍为</w:t>
      </w:r>
      <w:r>
        <w:rPr>
          <w:rFonts w:hint="eastAsia"/>
        </w:rPr>
        <w:t xml:space="preserve"> </w:t>
      </w:r>
      <w:r w:rsidRPr="006944BF">
        <w:rPr>
          <w:i/>
          <w:iCs/>
        </w:rPr>
        <w:t>λ</w:t>
      </w:r>
      <w:r>
        <w:t>，则</w:t>
      </w:r>
      <w:r>
        <w:rPr>
          <w:rFonts w:hint="eastAsia"/>
        </w:rPr>
        <w:t xml:space="preserve"> </w:t>
      </w:r>
      <w:r w:rsidRPr="006944BF">
        <w:rPr>
          <w:rFonts w:hint="eastAsia"/>
          <w:i/>
          <w:iCs/>
        </w:rPr>
        <w:t>f</w:t>
      </w:r>
      <w:r>
        <w:rPr>
          <w:rFonts w:hint="eastAsia"/>
        </w:rPr>
        <w:t xml:space="preserve"> = </w:t>
      </w:r>
      <w:r>
        <w:fldChar w:fldCharType="begin"/>
      </w:r>
      <w:r>
        <w:instrText xml:space="preserve"> </w:instrText>
      </w:r>
      <w:r>
        <w:rPr>
          <w:rFonts w:hint="eastAsia"/>
        </w:rPr>
        <w:instrText>EQ \F(</w:instrText>
      </w:r>
      <w:r w:rsidRPr="006944BF">
        <w:rPr>
          <w:rFonts w:ascii="Book Antiqua" w:hAnsi="Book Antiqua"/>
          <w:i/>
          <w:iCs/>
        </w:rPr>
        <w:instrText>v</w:instrText>
      </w:r>
      <w:r>
        <w:instrText>ʹ</w:instrText>
      </w:r>
      <w:r>
        <w:rPr>
          <w:rFonts w:hint="eastAsia"/>
        </w:rPr>
        <w:instrText>,</w:instrText>
      </w:r>
      <w:r w:rsidRPr="006944BF">
        <w:rPr>
          <w:i/>
          <w:iCs/>
        </w:rPr>
        <w:instrText>λ</w:instrText>
      </w:r>
      <w:r>
        <w:rPr>
          <w:rFonts w:hint="eastAsia"/>
        </w:rPr>
        <w:instrText>)</w:instrText>
      </w:r>
      <w:r>
        <w:instrText xml:space="preserve"> </w:instrText>
      </w:r>
      <w:r>
        <w:fldChar w:fldCharType="separate"/>
      </w:r>
      <w:r>
        <w:fldChar w:fldCharType="end"/>
      </w:r>
      <w:r>
        <w:t>，</w:t>
      </w:r>
    </w:p>
    <w:p w14:paraId="3F0B7408" w14:textId="1B8F7506" w:rsidR="006944BF" w:rsidRDefault="006944BF" w:rsidP="006944BF">
      <w:r>
        <w:t>观察者观测到的波速</w:t>
      </w:r>
      <w:r>
        <w:rPr>
          <w:rFonts w:hint="eastAsia"/>
        </w:rPr>
        <w:t xml:space="preserve"> </w:t>
      </w:r>
      <w:r w:rsidRPr="006944BF">
        <w:rPr>
          <w:rFonts w:ascii="Book Antiqua" w:hAnsi="Book Antiqua"/>
          <w:i/>
          <w:iCs/>
        </w:rPr>
        <w:t>v</w:t>
      </w:r>
      <w:r>
        <w:t>ʹ</w:t>
      </w:r>
      <w:r>
        <w:rPr>
          <w:rFonts w:hint="eastAsia"/>
        </w:rPr>
        <w:t xml:space="preserve"> = </w:t>
      </w:r>
      <w:r w:rsidRPr="006944BF">
        <w:rPr>
          <w:rFonts w:ascii="Book Antiqua" w:hAnsi="Book Antiqua"/>
          <w:i/>
          <w:iCs/>
        </w:rPr>
        <w:t>v</w:t>
      </w:r>
      <w:r>
        <w:rPr>
          <w:rFonts w:hint="eastAsia"/>
        </w:rPr>
        <w:t xml:space="preserve"> + </w:t>
      </w:r>
      <w:r w:rsidRPr="006944BF">
        <w:rPr>
          <w:rFonts w:hint="eastAsia"/>
          <w:i/>
          <w:iCs/>
        </w:rPr>
        <w:t>u</w:t>
      </w:r>
    </w:p>
    <w:p w14:paraId="356F1B77" w14:textId="77777777" w:rsidR="006944BF" w:rsidRDefault="006944BF" w:rsidP="006944BF">
      <w:r>
        <w:t>由上面三式，可推得</w:t>
      </w:r>
      <w:r>
        <w:rPr>
          <w:rFonts w:hint="eastAsia"/>
        </w:rPr>
        <w:t xml:space="preserve"> </w:t>
      </w:r>
      <w:r w:rsidRPr="006944BF">
        <w:rPr>
          <w:rFonts w:hint="eastAsia"/>
          <w:i/>
          <w:iCs/>
        </w:rPr>
        <w:t>f</w:t>
      </w:r>
      <w:r>
        <w:t>ʹ</w:t>
      </w:r>
      <w:r>
        <w:rPr>
          <w:rFonts w:hint="eastAsia"/>
        </w:rPr>
        <w:t xml:space="preserve"> = </w:t>
      </w:r>
      <w:r w:rsidRPr="006944BF">
        <w:rPr>
          <w:rFonts w:hint="eastAsia"/>
          <w:i/>
          <w:iCs/>
        </w:rPr>
        <w:t>f</w:t>
      </w:r>
      <w:r>
        <w:rPr>
          <w:rFonts w:hint="eastAsia"/>
        </w:rPr>
        <w:t xml:space="preserve">(1 + </w:t>
      </w:r>
      <w:r>
        <w:fldChar w:fldCharType="begin"/>
      </w:r>
      <w:r>
        <w:instrText xml:space="preserve"> </w:instrText>
      </w:r>
      <w:r>
        <w:rPr>
          <w:rFonts w:hint="eastAsia"/>
        </w:rPr>
        <w:instrText>EQ \F(</w:instrText>
      </w:r>
      <w:r w:rsidRPr="0003365D">
        <w:rPr>
          <w:rFonts w:hint="eastAsia"/>
          <w:i/>
          <w:iCs/>
        </w:rPr>
        <w:instrText>u</w:instrText>
      </w:r>
      <w:r>
        <w:rPr>
          <w:rFonts w:hint="eastAsia"/>
        </w:rPr>
        <w:instrText>,</w:instrText>
      </w:r>
      <w:r w:rsidRPr="0003365D">
        <w:rPr>
          <w:rFonts w:ascii="Book Antiqua" w:hAnsi="Book Antiqua"/>
          <w:i/>
          <w:iCs/>
        </w:rPr>
        <w:instrText>v</w:instrText>
      </w:r>
      <w:r>
        <w:rPr>
          <w:rFonts w:hint="eastAsia"/>
        </w:rPr>
        <w:instrText>)</w:instrText>
      </w:r>
      <w:r>
        <w:instrText xml:space="preserve"> </w:instrText>
      </w:r>
      <w:r>
        <w:fldChar w:fldCharType="separate"/>
      </w:r>
      <w:r>
        <w:fldChar w:fldCharType="end"/>
      </w:r>
      <w:r>
        <w:rPr>
          <w:rFonts w:hint="eastAsia"/>
        </w:rPr>
        <w:t>)</w:t>
      </w:r>
    </w:p>
    <w:p w14:paraId="19CEB0B8" w14:textId="340FDAE2" w:rsidR="004875D5" w:rsidRDefault="004875D5">
      <w:pPr>
        <w:pStyle w:val="af3"/>
      </w:pPr>
      <w:r>
        <w:rPr>
          <w:rFonts w:hint="eastAsia"/>
        </w:rPr>
        <w:t>2024</w:t>
      </w:r>
      <w:r>
        <w:rPr>
          <w:rFonts w:hint="eastAsia"/>
        </w:rPr>
        <w:t>学年宝山会考模拟</w:t>
      </w:r>
      <w:r>
        <w:rPr>
          <w:rFonts w:hint="eastAsia"/>
        </w:rPr>
        <w:t>8</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5ABFA31F" w15:done="0"/>
  <w15:commentEx w15:paraId="0D421F81" w15:done="0"/>
  <w15:commentEx w15:paraId="45889873" w15:done="0"/>
  <w15:commentEx w15:paraId="69DD8B70" w15:done="0"/>
  <w15:commentEx w15:paraId="64CDDDF7" w15:done="0"/>
  <w15:commentEx w15:paraId="2FF9D0B5" w15:done="0"/>
  <w15:commentEx w15:paraId="70AB960E" w15:done="0"/>
  <w15:commentEx w15:paraId="19CEB0B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7865E86D" w16cex:dateUtc="2025-06-14T01:36:00Z"/>
  <w16cex:commentExtensible w16cex:durableId="56C6BBD0" w16cex:dateUtc="2025-06-14T01:36:00Z"/>
  <w16cex:commentExtensible w16cex:durableId="4ECB2DC5" w16cex:dateUtc="2025-06-14T01:36:00Z"/>
  <w16cex:commentExtensible w16cex:durableId="0A697088" w16cex:dateUtc="2025-06-14T01:36:00Z"/>
  <w16cex:commentExtensible w16cex:durableId="41374C70" w16cex:dateUtc="2025-06-14T01:37:00Z"/>
  <w16cex:commentExtensible w16cex:durableId="53236351" w16cex:dateUtc="2025-06-14T01:37:00Z"/>
  <w16cex:commentExtensible w16cex:durableId="2E8E9410" w16cex:dateUtc="2025-06-14T01:35:00Z"/>
  <w16cex:commentExtensible w16cex:durableId="15775434" w16cex:dateUtc="2025-06-14T01:3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5ABFA31F" w16cid:durableId="7865E86D"/>
  <w16cid:commentId w16cid:paraId="0D421F81" w16cid:durableId="56C6BBD0"/>
  <w16cid:commentId w16cid:paraId="45889873" w16cid:durableId="4ECB2DC5"/>
  <w16cid:commentId w16cid:paraId="69DD8B70" w16cid:durableId="0A697088"/>
  <w16cid:commentId w16cid:paraId="64CDDDF7" w16cid:durableId="41374C70"/>
  <w16cid:commentId w16cid:paraId="2FF9D0B5" w16cid:durableId="53236351"/>
  <w16cid:commentId w16cid:paraId="70AB960E" w16cid:durableId="2E8E9410"/>
  <w16cid:commentId w16cid:paraId="19CEB0B8" w16cid:durableId="15775434"/>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FFB2A1F" w14:textId="77777777" w:rsidR="00D87514" w:rsidRDefault="00D87514" w:rsidP="001E4F14">
      <w:r>
        <w:separator/>
      </w:r>
    </w:p>
  </w:endnote>
  <w:endnote w:type="continuationSeparator" w:id="0">
    <w:p w14:paraId="77E96638" w14:textId="77777777" w:rsidR="00D87514" w:rsidRDefault="00D87514" w:rsidP="001E4F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DF6E65" w14:textId="3F6BD065" w:rsidR="00931E20" w:rsidRDefault="00000000" w:rsidP="001E4F14">
    <w:pPr>
      <w:pStyle w:val="ae"/>
      <w:jc w:val="center"/>
    </w:pPr>
    <w:r>
      <w:rPr>
        <w:b/>
      </w:rPr>
      <w:t>2024</w:t>
    </w:r>
    <w:r>
      <w:rPr>
        <w:b/>
      </w:rPr>
      <w:t>学年第二学期期末高二年级物理学科等级考质量监测试卷</w:t>
    </w:r>
    <w:r>
      <w:rPr>
        <w:b/>
      </w:rPr>
      <w:t xml:space="preserve"> </w:t>
    </w:r>
    <w:r>
      <w:rPr>
        <w:lang w:val="zh-CN"/>
      </w:rPr>
      <w:t xml:space="preserve">        </w:t>
    </w:r>
    <w:r>
      <w:rPr>
        <w:b/>
      </w:rPr>
      <w:t>第</w:t>
    </w:r>
    <w:r>
      <w:rPr>
        <w:b/>
      </w:rPr>
      <w:fldChar w:fldCharType="begin"/>
    </w:r>
    <w:r>
      <w:rPr>
        <w:b/>
      </w:rPr>
      <w:instrText xml:space="preserve"> PAGE </w:instrText>
    </w:r>
    <w:r>
      <w:rPr>
        <w:b/>
      </w:rPr>
      <w:fldChar w:fldCharType="separate"/>
    </w:r>
    <w:r>
      <w:rPr>
        <w:b/>
      </w:rPr>
      <w:t>1</w:t>
    </w:r>
    <w:r>
      <w:rPr>
        <w:b/>
      </w:rPr>
      <w:fldChar w:fldCharType="end"/>
    </w:r>
    <w:r>
      <w:rPr>
        <w:b/>
        <w:lang w:val="zh-CN"/>
      </w:rPr>
      <w:t>页共</w:t>
    </w:r>
    <w:r>
      <w:rPr>
        <w:b/>
      </w:rPr>
      <w:fldChar w:fldCharType="begin"/>
    </w:r>
    <w:r>
      <w:rPr>
        <w:b/>
      </w:rPr>
      <w:instrText xml:space="preserve"> NUMPAGES </w:instrText>
    </w:r>
    <w:r>
      <w:rPr>
        <w:b/>
      </w:rPr>
      <w:fldChar w:fldCharType="separate"/>
    </w:r>
    <w:r>
      <w:rPr>
        <w:b/>
      </w:rPr>
      <w:t>6</w:t>
    </w:r>
    <w:r>
      <w:rPr>
        <w:b/>
      </w:rPr>
      <w:fldChar w:fldCharType="end"/>
    </w:r>
    <w:r>
      <w:rPr>
        <w:b/>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B37F64E" w14:textId="77777777" w:rsidR="00D87514" w:rsidRDefault="00D87514" w:rsidP="001E4F14">
      <w:r>
        <w:separator/>
      </w:r>
    </w:p>
  </w:footnote>
  <w:footnote w:type="continuationSeparator" w:id="0">
    <w:p w14:paraId="1471B0B5" w14:textId="77777777" w:rsidR="00D87514" w:rsidRDefault="00D87514" w:rsidP="001E4F14">
      <w:r>
        <w:continuationSeparator/>
      </w:r>
    </w:p>
  </w:footnote>
</w:footnotes>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2"/>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361D3"/>
    <w:rsid w:val="0003365D"/>
    <w:rsid w:val="000623A7"/>
    <w:rsid w:val="00072988"/>
    <w:rsid w:val="000A784A"/>
    <w:rsid w:val="000E662A"/>
    <w:rsid w:val="00120EB2"/>
    <w:rsid w:val="001361D3"/>
    <w:rsid w:val="001E4F14"/>
    <w:rsid w:val="00201447"/>
    <w:rsid w:val="00223769"/>
    <w:rsid w:val="00237C9D"/>
    <w:rsid w:val="0028074C"/>
    <w:rsid w:val="002B3F8B"/>
    <w:rsid w:val="002C03FE"/>
    <w:rsid w:val="002D747C"/>
    <w:rsid w:val="003336EC"/>
    <w:rsid w:val="00340C4E"/>
    <w:rsid w:val="0035670F"/>
    <w:rsid w:val="003D54FF"/>
    <w:rsid w:val="003F21F2"/>
    <w:rsid w:val="004875D5"/>
    <w:rsid w:val="00491020"/>
    <w:rsid w:val="004A0C7A"/>
    <w:rsid w:val="005175A4"/>
    <w:rsid w:val="00580029"/>
    <w:rsid w:val="0058062E"/>
    <w:rsid w:val="005F50EF"/>
    <w:rsid w:val="006944BF"/>
    <w:rsid w:val="0069708D"/>
    <w:rsid w:val="006E046F"/>
    <w:rsid w:val="0073178F"/>
    <w:rsid w:val="0078616D"/>
    <w:rsid w:val="007E5798"/>
    <w:rsid w:val="00887858"/>
    <w:rsid w:val="0089350F"/>
    <w:rsid w:val="0090193F"/>
    <w:rsid w:val="00931E20"/>
    <w:rsid w:val="00997881"/>
    <w:rsid w:val="009A04EA"/>
    <w:rsid w:val="00A32956"/>
    <w:rsid w:val="00A357C8"/>
    <w:rsid w:val="00A84AB9"/>
    <w:rsid w:val="00B25C8F"/>
    <w:rsid w:val="00B31420"/>
    <w:rsid w:val="00C64B91"/>
    <w:rsid w:val="00C703BC"/>
    <w:rsid w:val="00D347BF"/>
    <w:rsid w:val="00D610E6"/>
    <w:rsid w:val="00D656C5"/>
    <w:rsid w:val="00D87514"/>
    <w:rsid w:val="00EA0282"/>
    <w:rsid w:val="00F16FBF"/>
    <w:rsid w:val="00F25D78"/>
    <w:rsid w:val="00FA6543"/>
    <w:rsid w:val="00FB0E0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439903"/>
  <w15:chartTrackingRefBased/>
  <w15:docId w15:val="{FB1C4F43-E19A-40B3-86FA-D937F9B26A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3365D"/>
    <w:pPr>
      <w:widowControl w:val="0"/>
      <w:suppressAutoHyphens/>
      <w:spacing w:after="0" w:line="240" w:lineRule="auto"/>
      <w:jc w:val="both"/>
      <w:textAlignment w:val="baseline"/>
    </w:pPr>
    <w:rPr>
      <w:rFonts w:ascii="Times New Roman" w:eastAsia="宋体" w:hAnsi="Times New Roman" w:cs="Times New Roman"/>
      <w:kern w:val="3"/>
      <w:sz w:val="21"/>
      <w14:ligatures w14:val="none"/>
    </w:rPr>
  </w:style>
  <w:style w:type="paragraph" w:styleId="1">
    <w:name w:val="heading 1"/>
    <w:basedOn w:val="a"/>
    <w:next w:val="a"/>
    <w:link w:val="10"/>
    <w:uiPriority w:val="9"/>
    <w:qFormat/>
    <w:rsid w:val="00FA6543"/>
    <w:pPr>
      <w:keepNext/>
      <w:keepLines/>
      <w:spacing w:before="100" w:after="100"/>
      <w:jc w:val="center"/>
      <w:outlineLvl w:val="0"/>
    </w:pPr>
    <w:rPr>
      <w:rFonts w:eastAsia="黑体" w:cstheme="majorBidi"/>
      <w:sz w:val="32"/>
      <w:szCs w:val="48"/>
    </w:rPr>
  </w:style>
  <w:style w:type="paragraph" w:styleId="2">
    <w:name w:val="heading 2"/>
    <w:basedOn w:val="a"/>
    <w:next w:val="a"/>
    <w:link w:val="20"/>
    <w:uiPriority w:val="9"/>
    <w:unhideWhenUsed/>
    <w:qFormat/>
    <w:rsid w:val="001E4F14"/>
    <w:pPr>
      <w:keepNext/>
      <w:keepLines/>
      <w:suppressAutoHyphens w:val="0"/>
      <w:spacing w:before="100" w:after="100"/>
      <w:jc w:val="center"/>
      <w:textAlignment w:val="auto"/>
      <w:outlineLvl w:val="1"/>
    </w:pPr>
    <w:rPr>
      <w:rFonts w:eastAsia="黑体" w:cstheme="majorBidi"/>
      <w:color w:val="000000" w:themeColor="text1"/>
      <w:kern w:val="2"/>
      <w:sz w:val="24"/>
      <w:szCs w:val="40"/>
      <w14:ligatures w14:val="standardContextual"/>
    </w:rPr>
  </w:style>
  <w:style w:type="paragraph" w:styleId="3">
    <w:name w:val="heading 3"/>
    <w:basedOn w:val="a"/>
    <w:next w:val="a"/>
    <w:link w:val="30"/>
    <w:uiPriority w:val="9"/>
    <w:semiHidden/>
    <w:unhideWhenUsed/>
    <w:qFormat/>
    <w:rsid w:val="001361D3"/>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1361D3"/>
    <w:pPr>
      <w:keepNext/>
      <w:keepLines/>
      <w:spacing w:before="80" w:after="40"/>
      <w:outlineLvl w:val="3"/>
    </w:pPr>
    <w:rPr>
      <w:rFonts w:asciiTheme="minorHAnsi" w:eastAsiaTheme="minorEastAsia" w:hAnsiTheme="minorHAnsi" w:cstheme="majorBidi"/>
      <w:color w:val="0F4761" w:themeColor="accent1" w:themeShade="BF"/>
      <w:sz w:val="28"/>
      <w:szCs w:val="28"/>
    </w:rPr>
  </w:style>
  <w:style w:type="paragraph" w:styleId="5">
    <w:name w:val="heading 5"/>
    <w:basedOn w:val="a"/>
    <w:next w:val="a"/>
    <w:link w:val="50"/>
    <w:uiPriority w:val="9"/>
    <w:semiHidden/>
    <w:unhideWhenUsed/>
    <w:qFormat/>
    <w:rsid w:val="001361D3"/>
    <w:pPr>
      <w:keepNext/>
      <w:keepLines/>
      <w:spacing w:before="80" w:after="40"/>
      <w:outlineLvl w:val="4"/>
    </w:pPr>
    <w:rPr>
      <w:rFonts w:asciiTheme="minorHAnsi" w:eastAsiaTheme="minorEastAsia" w:hAnsiTheme="minorHAnsi" w:cstheme="majorBidi"/>
      <w:color w:val="0F4761" w:themeColor="accent1" w:themeShade="BF"/>
      <w:sz w:val="24"/>
    </w:rPr>
  </w:style>
  <w:style w:type="paragraph" w:styleId="6">
    <w:name w:val="heading 6"/>
    <w:basedOn w:val="a"/>
    <w:next w:val="a"/>
    <w:link w:val="60"/>
    <w:uiPriority w:val="9"/>
    <w:semiHidden/>
    <w:unhideWhenUsed/>
    <w:qFormat/>
    <w:rsid w:val="001361D3"/>
    <w:pPr>
      <w:keepNext/>
      <w:keepLines/>
      <w:spacing w:before="40"/>
      <w:outlineLvl w:val="5"/>
    </w:pPr>
    <w:rPr>
      <w:rFonts w:asciiTheme="minorHAnsi" w:eastAsiaTheme="minorEastAsia" w:hAnsiTheme="minorHAnsi" w:cstheme="majorBidi"/>
      <w:b/>
      <w:bCs/>
      <w:color w:val="0F4761" w:themeColor="accent1" w:themeShade="BF"/>
    </w:rPr>
  </w:style>
  <w:style w:type="paragraph" w:styleId="7">
    <w:name w:val="heading 7"/>
    <w:basedOn w:val="a"/>
    <w:next w:val="a"/>
    <w:link w:val="70"/>
    <w:uiPriority w:val="9"/>
    <w:semiHidden/>
    <w:unhideWhenUsed/>
    <w:qFormat/>
    <w:rsid w:val="001361D3"/>
    <w:pPr>
      <w:keepNext/>
      <w:keepLines/>
      <w:spacing w:before="40"/>
      <w:outlineLvl w:val="6"/>
    </w:pPr>
    <w:rPr>
      <w:rFonts w:asciiTheme="minorHAnsi" w:eastAsiaTheme="minorEastAsia" w:hAnsiTheme="minorHAnsi" w:cstheme="majorBidi"/>
      <w:b/>
      <w:bCs/>
      <w:color w:val="595959" w:themeColor="text1" w:themeTint="A6"/>
    </w:rPr>
  </w:style>
  <w:style w:type="paragraph" w:styleId="8">
    <w:name w:val="heading 8"/>
    <w:basedOn w:val="a"/>
    <w:next w:val="a"/>
    <w:link w:val="80"/>
    <w:uiPriority w:val="9"/>
    <w:semiHidden/>
    <w:unhideWhenUsed/>
    <w:qFormat/>
    <w:rsid w:val="001361D3"/>
    <w:pPr>
      <w:keepNext/>
      <w:keepLines/>
      <w:outlineLvl w:val="7"/>
    </w:pPr>
    <w:rPr>
      <w:rFonts w:asciiTheme="minorHAnsi" w:eastAsiaTheme="minorEastAsia" w:hAnsiTheme="minorHAnsi" w:cstheme="majorBidi"/>
      <w:color w:val="595959" w:themeColor="text1" w:themeTint="A6"/>
    </w:rPr>
  </w:style>
  <w:style w:type="paragraph" w:styleId="9">
    <w:name w:val="heading 9"/>
    <w:basedOn w:val="a"/>
    <w:next w:val="a"/>
    <w:link w:val="90"/>
    <w:uiPriority w:val="9"/>
    <w:semiHidden/>
    <w:unhideWhenUsed/>
    <w:qFormat/>
    <w:rsid w:val="001361D3"/>
    <w:pPr>
      <w:keepNext/>
      <w:keepLines/>
      <w:outlineLvl w:val="8"/>
    </w:pPr>
    <w:rPr>
      <w:rFonts w:asciiTheme="minorHAnsi" w:eastAsiaTheme="majorEastAsia" w:hAnsiTheme="minorHAnsi" w:cstheme="majorBidi"/>
      <w:color w:val="595959" w:themeColor="text1" w:themeTint="A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A6543"/>
    <w:rPr>
      <w:rFonts w:ascii="Times New Roman" w:eastAsia="黑体" w:hAnsi="Times New Roman" w:cstheme="majorBidi"/>
      <w:sz w:val="32"/>
      <w:szCs w:val="48"/>
    </w:rPr>
  </w:style>
  <w:style w:type="character" w:customStyle="1" w:styleId="20">
    <w:name w:val="标题 2 字符"/>
    <w:basedOn w:val="a0"/>
    <w:link w:val="2"/>
    <w:uiPriority w:val="9"/>
    <w:rsid w:val="001E4F14"/>
    <w:rPr>
      <w:rFonts w:ascii="Times New Roman" w:eastAsia="黑体" w:hAnsi="Times New Roman" w:cstheme="majorBidi"/>
      <w:color w:val="000000" w:themeColor="text1"/>
      <w:sz w:val="24"/>
      <w:szCs w:val="40"/>
    </w:rPr>
  </w:style>
  <w:style w:type="character" w:customStyle="1" w:styleId="30">
    <w:name w:val="标题 3 字符"/>
    <w:basedOn w:val="a0"/>
    <w:link w:val="3"/>
    <w:uiPriority w:val="9"/>
    <w:semiHidden/>
    <w:rsid w:val="001361D3"/>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1361D3"/>
    <w:rPr>
      <w:rFonts w:cstheme="majorBidi"/>
      <w:color w:val="0F4761" w:themeColor="accent1" w:themeShade="BF"/>
      <w:sz w:val="28"/>
      <w:szCs w:val="28"/>
    </w:rPr>
  </w:style>
  <w:style w:type="character" w:customStyle="1" w:styleId="50">
    <w:name w:val="标题 5 字符"/>
    <w:basedOn w:val="a0"/>
    <w:link w:val="5"/>
    <w:uiPriority w:val="9"/>
    <w:semiHidden/>
    <w:rsid w:val="001361D3"/>
    <w:rPr>
      <w:rFonts w:cstheme="majorBidi"/>
      <w:color w:val="0F4761" w:themeColor="accent1" w:themeShade="BF"/>
      <w:sz w:val="24"/>
    </w:rPr>
  </w:style>
  <w:style w:type="character" w:customStyle="1" w:styleId="60">
    <w:name w:val="标题 6 字符"/>
    <w:basedOn w:val="a0"/>
    <w:link w:val="6"/>
    <w:uiPriority w:val="9"/>
    <w:semiHidden/>
    <w:rsid w:val="001361D3"/>
    <w:rPr>
      <w:rFonts w:cstheme="majorBidi"/>
      <w:b/>
      <w:bCs/>
      <w:color w:val="0F4761" w:themeColor="accent1" w:themeShade="BF"/>
      <w:sz w:val="21"/>
    </w:rPr>
  </w:style>
  <w:style w:type="character" w:customStyle="1" w:styleId="70">
    <w:name w:val="标题 7 字符"/>
    <w:basedOn w:val="a0"/>
    <w:link w:val="7"/>
    <w:uiPriority w:val="9"/>
    <w:semiHidden/>
    <w:rsid w:val="001361D3"/>
    <w:rPr>
      <w:rFonts w:cstheme="majorBidi"/>
      <w:b/>
      <w:bCs/>
      <w:color w:val="595959" w:themeColor="text1" w:themeTint="A6"/>
      <w:sz w:val="21"/>
    </w:rPr>
  </w:style>
  <w:style w:type="character" w:customStyle="1" w:styleId="80">
    <w:name w:val="标题 8 字符"/>
    <w:basedOn w:val="a0"/>
    <w:link w:val="8"/>
    <w:uiPriority w:val="9"/>
    <w:semiHidden/>
    <w:rsid w:val="001361D3"/>
    <w:rPr>
      <w:rFonts w:cstheme="majorBidi"/>
      <w:color w:val="595959" w:themeColor="text1" w:themeTint="A6"/>
      <w:sz w:val="21"/>
    </w:rPr>
  </w:style>
  <w:style w:type="character" w:customStyle="1" w:styleId="90">
    <w:name w:val="标题 9 字符"/>
    <w:basedOn w:val="a0"/>
    <w:link w:val="9"/>
    <w:uiPriority w:val="9"/>
    <w:semiHidden/>
    <w:rsid w:val="001361D3"/>
    <w:rPr>
      <w:rFonts w:eastAsiaTheme="majorEastAsia" w:cstheme="majorBidi"/>
      <w:color w:val="595959" w:themeColor="text1" w:themeTint="A6"/>
      <w:sz w:val="21"/>
    </w:rPr>
  </w:style>
  <w:style w:type="paragraph" w:styleId="a3">
    <w:name w:val="Title"/>
    <w:basedOn w:val="a"/>
    <w:next w:val="a"/>
    <w:link w:val="a4"/>
    <w:uiPriority w:val="10"/>
    <w:qFormat/>
    <w:rsid w:val="001361D3"/>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1361D3"/>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1361D3"/>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1361D3"/>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1361D3"/>
    <w:pPr>
      <w:spacing w:before="160" w:after="160"/>
      <w:jc w:val="center"/>
    </w:pPr>
    <w:rPr>
      <w:i/>
      <w:iCs/>
      <w:color w:val="404040" w:themeColor="text1" w:themeTint="BF"/>
    </w:rPr>
  </w:style>
  <w:style w:type="character" w:customStyle="1" w:styleId="a8">
    <w:name w:val="引用 字符"/>
    <w:basedOn w:val="a0"/>
    <w:link w:val="a7"/>
    <w:uiPriority w:val="29"/>
    <w:rsid w:val="001361D3"/>
    <w:rPr>
      <w:rFonts w:ascii="Times New Roman" w:eastAsia="宋体" w:hAnsi="Times New Roman"/>
      <w:i/>
      <w:iCs/>
      <w:color w:val="404040" w:themeColor="text1" w:themeTint="BF"/>
      <w:sz w:val="21"/>
    </w:rPr>
  </w:style>
  <w:style w:type="paragraph" w:styleId="a9">
    <w:name w:val="List Paragraph"/>
    <w:basedOn w:val="a"/>
    <w:uiPriority w:val="34"/>
    <w:qFormat/>
    <w:rsid w:val="001361D3"/>
    <w:pPr>
      <w:ind w:left="720"/>
      <w:contextualSpacing/>
    </w:pPr>
  </w:style>
  <w:style w:type="character" w:styleId="aa">
    <w:name w:val="Intense Emphasis"/>
    <w:basedOn w:val="a0"/>
    <w:uiPriority w:val="21"/>
    <w:qFormat/>
    <w:rsid w:val="001361D3"/>
    <w:rPr>
      <w:i/>
      <w:iCs/>
      <w:color w:val="0F4761" w:themeColor="accent1" w:themeShade="BF"/>
    </w:rPr>
  </w:style>
  <w:style w:type="paragraph" w:styleId="ab">
    <w:name w:val="Intense Quote"/>
    <w:basedOn w:val="a"/>
    <w:next w:val="a"/>
    <w:link w:val="ac"/>
    <w:uiPriority w:val="30"/>
    <w:qFormat/>
    <w:rsid w:val="001361D3"/>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1361D3"/>
    <w:rPr>
      <w:rFonts w:ascii="Times New Roman" w:eastAsia="宋体" w:hAnsi="Times New Roman"/>
      <w:i/>
      <w:iCs/>
      <w:color w:val="0F4761" w:themeColor="accent1" w:themeShade="BF"/>
      <w:sz w:val="21"/>
    </w:rPr>
  </w:style>
  <w:style w:type="character" w:styleId="ad">
    <w:name w:val="Intense Reference"/>
    <w:basedOn w:val="a0"/>
    <w:uiPriority w:val="32"/>
    <w:qFormat/>
    <w:rsid w:val="001361D3"/>
    <w:rPr>
      <w:b/>
      <w:bCs/>
      <w:smallCaps/>
      <w:color w:val="0F4761" w:themeColor="accent1" w:themeShade="BF"/>
      <w:spacing w:val="5"/>
    </w:rPr>
  </w:style>
  <w:style w:type="paragraph" w:styleId="ae">
    <w:name w:val="footer"/>
    <w:basedOn w:val="a"/>
    <w:link w:val="af"/>
    <w:rsid w:val="001361D3"/>
    <w:pPr>
      <w:tabs>
        <w:tab w:val="center" w:pos="4153"/>
        <w:tab w:val="right" w:pos="8306"/>
      </w:tabs>
      <w:snapToGrid w:val="0"/>
      <w:jc w:val="left"/>
    </w:pPr>
    <w:rPr>
      <w:sz w:val="18"/>
      <w:szCs w:val="18"/>
    </w:rPr>
  </w:style>
  <w:style w:type="character" w:customStyle="1" w:styleId="af">
    <w:name w:val="页脚 字符"/>
    <w:basedOn w:val="a0"/>
    <w:link w:val="ae"/>
    <w:rsid w:val="001361D3"/>
    <w:rPr>
      <w:rFonts w:ascii="Times New Roman" w:eastAsia="宋体" w:hAnsi="Times New Roman" w:cs="Times New Roman"/>
      <w:kern w:val="3"/>
      <w:sz w:val="18"/>
      <w:szCs w:val="18"/>
      <w14:ligatures w14:val="none"/>
    </w:rPr>
  </w:style>
  <w:style w:type="paragraph" w:styleId="af0">
    <w:name w:val="header"/>
    <w:basedOn w:val="a"/>
    <w:link w:val="af1"/>
    <w:uiPriority w:val="99"/>
    <w:unhideWhenUsed/>
    <w:rsid w:val="001E4F14"/>
    <w:pPr>
      <w:tabs>
        <w:tab w:val="center" w:pos="4153"/>
        <w:tab w:val="right" w:pos="8306"/>
      </w:tabs>
      <w:snapToGrid w:val="0"/>
      <w:jc w:val="center"/>
    </w:pPr>
    <w:rPr>
      <w:sz w:val="18"/>
      <w:szCs w:val="18"/>
    </w:rPr>
  </w:style>
  <w:style w:type="character" w:customStyle="1" w:styleId="af1">
    <w:name w:val="页眉 字符"/>
    <w:basedOn w:val="a0"/>
    <w:link w:val="af0"/>
    <w:uiPriority w:val="99"/>
    <w:rsid w:val="001E4F14"/>
    <w:rPr>
      <w:rFonts w:ascii="Times New Roman" w:eastAsia="宋体" w:hAnsi="Times New Roman" w:cs="Times New Roman"/>
      <w:kern w:val="3"/>
      <w:sz w:val="18"/>
      <w:szCs w:val="18"/>
      <w14:ligatures w14:val="none"/>
    </w:rPr>
  </w:style>
  <w:style w:type="character" w:styleId="af2">
    <w:name w:val="annotation reference"/>
    <w:basedOn w:val="a0"/>
    <w:uiPriority w:val="99"/>
    <w:semiHidden/>
    <w:unhideWhenUsed/>
    <w:rsid w:val="004875D5"/>
    <w:rPr>
      <w:sz w:val="21"/>
      <w:szCs w:val="21"/>
    </w:rPr>
  </w:style>
  <w:style w:type="paragraph" w:styleId="af3">
    <w:name w:val="annotation text"/>
    <w:basedOn w:val="a"/>
    <w:link w:val="af4"/>
    <w:uiPriority w:val="99"/>
    <w:semiHidden/>
    <w:unhideWhenUsed/>
    <w:rsid w:val="004875D5"/>
    <w:pPr>
      <w:jc w:val="left"/>
    </w:pPr>
  </w:style>
  <w:style w:type="character" w:customStyle="1" w:styleId="af4">
    <w:name w:val="批注文字 字符"/>
    <w:basedOn w:val="a0"/>
    <w:link w:val="af3"/>
    <w:uiPriority w:val="99"/>
    <w:semiHidden/>
    <w:rsid w:val="004875D5"/>
    <w:rPr>
      <w:rFonts w:ascii="Times New Roman" w:eastAsia="宋体" w:hAnsi="Times New Roman" w:cs="Times New Roman"/>
      <w:kern w:val="3"/>
      <w:sz w:val="21"/>
      <w14:ligatures w14:val="none"/>
    </w:rPr>
  </w:style>
  <w:style w:type="paragraph" w:styleId="af5">
    <w:name w:val="annotation subject"/>
    <w:basedOn w:val="af3"/>
    <w:next w:val="af3"/>
    <w:link w:val="af6"/>
    <w:uiPriority w:val="99"/>
    <w:semiHidden/>
    <w:unhideWhenUsed/>
    <w:rsid w:val="004875D5"/>
    <w:rPr>
      <w:b/>
      <w:bCs/>
    </w:rPr>
  </w:style>
  <w:style w:type="character" w:customStyle="1" w:styleId="af6">
    <w:name w:val="批注主题 字符"/>
    <w:basedOn w:val="af4"/>
    <w:link w:val="af5"/>
    <w:uiPriority w:val="99"/>
    <w:semiHidden/>
    <w:rsid w:val="004875D5"/>
    <w:rPr>
      <w:rFonts w:ascii="Times New Roman" w:eastAsia="宋体" w:hAnsi="Times New Roman" w:cs="Times New Roman"/>
      <w:b/>
      <w:bCs/>
      <w:kern w:val="3"/>
      <w:sz w:val="21"/>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jpeg"/><Relationship Id="rId26" Type="http://schemas.openxmlformats.org/officeDocument/2006/relationships/oleObject" Target="embeddings/oleObject1.bin"/><Relationship Id="rId3" Type="http://schemas.openxmlformats.org/officeDocument/2006/relationships/webSettings" Target="webSettings.xml"/><Relationship Id="rId21" Type="http://schemas.openxmlformats.org/officeDocument/2006/relationships/image" Target="media/image12.jpeg"/><Relationship Id="rId34" Type="http://schemas.openxmlformats.org/officeDocument/2006/relationships/fontTable" Target="fontTable.xml"/><Relationship Id="rId7" Type="http://schemas.microsoft.com/office/2011/relationships/commentsExtended" Target="commentsExtended.xml"/><Relationship Id="rId12" Type="http://schemas.openxmlformats.org/officeDocument/2006/relationships/image" Target="media/image3.jpeg"/><Relationship Id="rId17" Type="http://schemas.openxmlformats.org/officeDocument/2006/relationships/image" Target="media/image8.jpeg"/><Relationship Id="rId25" Type="http://schemas.openxmlformats.org/officeDocument/2006/relationships/image" Target="media/image16.wmf"/><Relationship Id="rId33"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image" Target="media/image7.png"/><Relationship Id="rId20" Type="http://schemas.openxmlformats.org/officeDocument/2006/relationships/image" Target="media/image11.jpeg"/><Relationship Id="rId29" Type="http://schemas.openxmlformats.org/officeDocument/2006/relationships/image" Target="media/image18.wmf"/><Relationship Id="rId1" Type="http://schemas.openxmlformats.org/officeDocument/2006/relationships/styles" Target="styles.xml"/><Relationship Id="rId6" Type="http://schemas.openxmlformats.org/officeDocument/2006/relationships/comments" Target="comments.xml"/><Relationship Id="rId11" Type="http://schemas.openxmlformats.org/officeDocument/2006/relationships/image" Target="media/image2.jpeg"/><Relationship Id="rId24" Type="http://schemas.openxmlformats.org/officeDocument/2006/relationships/image" Target="media/image15.gif"/><Relationship Id="rId32" Type="http://schemas.openxmlformats.org/officeDocument/2006/relationships/oleObject" Target="embeddings/oleObject4.bin"/><Relationship Id="rId5"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image" Target="media/image14.gif"/><Relationship Id="rId28" Type="http://schemas.openxmlformats.org/officeDocument/2006/relationships/oleObject" Target="embeddings/oleObject2.bin"/><Relationship Id="rId36"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image" Target="media/image10.png"/><Relationship Id="rId31" Type="http://schemas.openxmlformats.org/officeDocument/2006/relationships/image" Target="media/image19.wmf"/><Relationship Id="rId4" Type="http://schemas.openxmlformats.org/officeDocument/2006/relationships/footnotes" Target="footnotes.xml"/><Relationship Id="rId9" Type="http://schemas.microsoft.com/office/2018/08/relationships/commentsExtensible" Target="commentsExtensible.xm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7.wmf"/><Relationship Id="rId30" Type="http://schemas.openxmlformats.org/officeDocument/2006/relationships/oleObject" Target="embeddings/oleObject3.bin"/><Relationship Id="rId35" Type="http://schemas.microsoft.com/office/2011/relationships/people" Target="people.xml"/><Relationship Id="rId8" Type="http://schemas.microsoft.com/office/2016/09/relationships/commentsIds" Target="commentsId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416</TotalTime>
  <Pages>10</Pages>
  <Words>905</Words>
  <Characters>5162</Characters>
  <Application>Microsoft Office Word</Application>
  <DocSecurity>0</DocSecurity>
  <Lines>43</Lines>
  <Paragraphs>12</Paragraphs>
  <ScaleCrop>false</ScaleCrop>
  <Company/>
  <LinksUpToDate>false</LinksUpToDate>
  <CharactersWithSpaces>60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ysics</dc:creator>
  <cp:keywords/>
  <dc:description/>
  <cp:lastModifiedBy>physics</cp:lastModifiedBy>
  <cp:revision>13</cp:revision>
  <dcterms:created xsi:type="dcterms:W3CDTF">2025-06-14T01:18:00Z</dcterms:created>
  <dcterms:modified xsi:type="dcterms:W3CDTF">2025-06-21T06:47:00Z</dcterms:modified>
</cp:coreProperties>
</file>